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notesSlides/notesSlide2.xml" ContentType="application/vnd.openxmlformats-officedocument.presentationml.notesSlide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71" r:id="rId4"/>
    <p:sldId id="258" r:id="rId5"/>
    <p:sldId id="259" r:id="rId6"/>
    <p:sldId id="260" r:id="rId7"/>
    <p:sldId id="263" r:id="rId8"/>
    <p:sldId id="264" r:id="rId9"/>
    <p:sldId id="265" r:id="rId10"/>
    <p:sldId id="268" r:id="rId11"/>
    <p:sldId id="262" r:id="rId12"/>
    <p:sldId id="266" r:id="rId13"/>
    <p:sldId id="267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01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04C535-98B2-4452-9756-79B201C31DFC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F2A672-3A23-4D90-A62E-E43B6D452D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02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43.36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-6 52 1,'-21'-6'7,"-6"-11"7,27 17-5,0 0 2,0 0 2,0 0 2,39 2-1,4 5 0,12-1-1,23 6 1,20-8-2,28 6-2,16-10-1,34 4-1,18-10-2,25 6 0,14-10-1,28 2 0,7-4 0,18 7-1,6-3 0,19 4 0,5-2-1,20 4 0,11 0 0,10 2-1,4-4 0,12 4 0,6-2 0,-8 0 0,-6 2 0,-10 4 0,-15 0-1,-20 6 1,-16-2-1,-18 1 0,-29 5 0,-17 2-1,-25-2 0,-26-2-2,-26 4-2,-35-10-4,-19 10-4,-42-16-7,-15 11-5,-52-11-9,0 0-1,-55 8 2,-32-8 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38.4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4 0 55,'0'0'24,"0"0"0,0 0-3,-21 25-3,0-16-6,0 10-3,-13-4-3,3 6-1,-8-3-1,4 4 0,0-4-1,5 3-1,0-6-1,11-2 1,1-3-1,18-10-1,-18 21 1,18-21 0,-3 30 0,3-11 0,3 4 1,-3 2 0,0 5-1,4-3 2,-2 0-1,-1 5 0,-1-7 0,4 2 1,-2-4-1,5 5 0,-4-7 0,4 2-1,0-2 1,-7-21-1,20 29 1,-20-29-1,26 19 0,-26-19 0,32 13-1,-13-13-1,2 0-1,-3-11-2,10 9-3,-12-12-8,7 3-15,-4-4-3,-19 15 1,25-33-1</inkml:trace>
  <inkml:trace contextRef="#ctx0" brushRef="#br0" timeOffset="454">97 446 92,'0'0'27,"0"0"1,0 0-1,32-13-23,-14 5-2,8-3-2,6 3-5,1 2-16,2-7-6,11 11 0,-9-11-1,7 11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1.1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3 74 35,'0'0'23,"7"-30"2,-7 30-2,0-21-4,0 21-2,-18-12-3,-1 3-2,3 9-3,-10-4-1,3 10-3,-10-1-1,8 1-1,-3 0-1,4 7 0,1-1-1,2 7-1,7 5 1,7-1-1,5 8 0,4 5 0,9 4 0,6 4 1,4 2-1,4 5 0,4-1 1,-1 3-1,-1-3 0,-3-3 1,-1-1-1,-11 5 0,-3-11 1,-7 4-1,-9-6 0,-2-5 1,-7-8 1,-3 1-1,-6-12 1,1-5 0,-2-11 0,5-13 1,-2-6 1,7-6-1,2-7-1,9-4 0,5-8 0,5-3-1,7 1 0,6-2-2,8 7-1,2-5-1,11 8-2,-6-4-4,18 19-5,-16-11-8,10 13-12,1 6 1,-8 0 0,4 7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1.7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1 300 88,'0'0'30,"0"0"1,12 19 0,-12-19-22,-2 36-3,4-9-1,1 11-1,1 0 0,3 3-1,-5 1-2,3 2 0,-1-6-1,-1-4-1,1 1-2,-1-12-3,2 7-7,-5-11-14,0-19-5,7 27 0,-7-27 0,0 0 1</inkml:trace>
  <inkml:trace contextRef="#ctx0" brushRef="#br0" timeOffset="250">-3 655 102,'0'0'32,"2"-26"-1,-2 26 0,26-29-27,-5 14-2,9-3-4,9 5-3,3-12-4,9 10-4,-6-6-9,10 2-8,3 7-1,-4-5 2,6 4 1</inkml:trace>
  <inkml:trace contextRef="#ctx0" brushRef="#br0" timeOffset="531">786 166 70,'0'0'28,"0"0"1,0 0 0,24 6-18,-3-14-2,7 4-1,2-7-2,7 3-2,-2-5 0,4 5-2,-6-5 0,-3 7 0,-7 0-1,-5 4 0,-18 2 1,22 17 0,-22-17 1,4 39-1,-11-5 1,3 4 0,-3 8 0,0 2-1,-1 4-1,-1 1 1,0-1-2,0-1 1,4-5-1,-2-2 1,2-2-1,1-5-1,2-3 0,1-5-2,2 1-2,-1-30-5,7 42-7,-7-42-14,2 23-3,-2-23 0,0 0 2</inkml:trace>
  <inkml:trace contextRef="#ctx0" brushRef="#br0" timeOffset="922">896 567 107,'0'-21'32,"0"21"-1,21-21 0,-1 14-29,3-1-2,6 4-3,5-7-3,4 7-5,-1-6-7,0 1-11,2 7-2,-4-8 1,5 8 0</inkml:trace>
  <inkml:trace contextRef="#ctx0" brushRef="#br0" timeOffset="1125">1404 405 45,'0'0'19,"12"38"1,-15-21 2,8 10-14,4 6-1,-2 3 1,5 4 1,-7-7-1,2 7 1,-3-12-1,3-1-3,-7-8 0,0-19-1,5 25 1,-5-25-1,0 0 1,0 0-1,0 0-1,14-25 1,-7 4-2,6 0 0,1-11-2,5-1-1,6 1 0,-1 3 0,3 2 0,-3 4 0,1 6 1,-2 6 0,-4 7 2,-2 10-1,-2 5 1,-1 8 0,-4 4 0,1 6 0,-1-1-1,2 7 0,-1 1-1,0-7-2,4 5-5,-2-13-6,15 0-10,2-7-9,0-7 0,10-7-1,-5-9 2</inkml:trace>
  <inkml:trace contextRef="#ctx0" brushRef="#br0" timeOffset="1656">2337 445 95,'0'0'33,"9"25"0,-9-25 0,24-6-23,4 4-5,-1-2-2,10-3-2,6-1-4,-4-11-5,16 11-9,-4-5-14,-2-4-2,-2 5 1,-5-7-1</inkml:trace>
  <inkml:trace contextRef="#ctx0" brushRef="#br0" timeOffset="2000">3018 28 83,'0'0'29,"-12"19"0,12-19 2,0 0-24,30 6-1,-5-6-2,-1-8 1,6 5-2,5-7 0,0 4-2,-3-5 0,0 3 0,-8 2-1,-6 1 0,-18 5 2,21 7-1,-21-7 1,3 33 0,-10-3 0,-3-1 1,-1 11-1,2 8 1,-5 0-1,4 5 0,-1-5-1,-1 6 1,3-1-1,2-5 0,0 0-1,0 0 1,2-10-1,-2-2 0,3-5 0,4-4-1,-3-6-1,3-21-2,0 36-2,0-36-5,0 23-7,0-23-13,0 0-2,0 0 0,0 0 0</inkml:trace>
  <inkml:trace contextRef="#ctx0" brushRef="#br0" timeOffset="2437">3054 539 114,'0'0'34,"0"0"-2,10-27 1,8 17-32,8 1-1,2 3-4,2-9-4,12 9-8,-3-2-15,-1-3-1,8 1-1,-5-7 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4.9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07 73,'0'0'30,"0"0"0,0 0 0,5-28-17,14 19-3,2-8-5,7 6-2,0-2-2,2-2-4,5 12-7,-5-3-14,-2-3-6,1 16 0,-13-7-1,-16 0 1</inkml:trace>
  <inkml:trace contextRef="#ctx0" brushRef="#br0" timeOffset="203">126 265 91,'0'0'29,"-16"30"1,16-30 0,0 0-23,0 0-4,0 0-3,16 13-3,0-8-4,1-10-8,6-6-13,10 11-2,2-13 1,9 7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8.8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4 92 68,'0'0'25,"-5"21"1,5-21 0,0 0-20,33-23-2,-6 11 1,7-1 1,-1-4-1,6 4-3,-3 1-1,-1 6 0,-6-3-1,-6 3 1,-7 4-1,-16 2 2,0 0 1,12 19 0,-12-19 1,-12 35 1,3-11 0,2 16 1,-8 0-1,7 10-1,-5 1-1,4 14 0,-5-1 0,7 7-1,-7-5 0,5 1-1,0-6 0,-3 0 0,-1-8-1,4-11-1,4-6-1,0-11-3,7 1-3,-2-26-10,-6 19-14,6-19-2,0 0 1,14 0 0</inkml:trace>
  <inkml:trace contextRef="#ctx0" brushRef="#br0" timeOffset="453">21 590 107,'0'0'31,"0"0"-1,0 0 0,25-27-31,1 14-1,3-6-4,11 8-7,3-1-14,-2-9-3,7 12 1,-8-10-1</inkml:trace>
  <inkml:trace contextRef="#ctx0" brushRef="#br0" timeOffset="672">489 449 61,'0'0'22,"-4"44"0,1-19 2,6 7-21,3 8 1,-1-4 0,4 6 2,-4-8-1,4-3 0,-7-12 0,5 2 1,-7-21 0,9 19 1,-9-19-1,0 0 0,0-23-1,0 23 0,9-40-1,0 13-2,-1-9-2,7-2-1,1 2 0,1 2 0,6 3 0,6 3 1,-3 9-1,3 15 1,-3 6 1,1 11 1,-8 4-1,3 8 1,-10 2 0,1 7 0,-6 0-1,-7 0-1,5 1-3,-9-9-4,10 5-12,-4-1-13,-2-30 0,10 34 0,-10-34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9.9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1 275 110,'0'0'32,"3"17"1,-3-17-1,-17 38-29,10-10 0,5 10-2,2 4 2,-2 3-1,2 4-2,2-1-1,0-3-1,1 6-4,-6-15-7,10 2-15,-4-6-4,-3-11-1,0-21 1,-7 21 0</inkml:trace>
  <inkml:trace contextRef="#ctx0" brushRef="#br0" timeOffset="234">0 568 114,'0'0'33,"0"0"0,24-22 0,9 16-30,-5 0-1,9-5-3,12 7-2,-3-9-6,12 9-10,-2-7-13,-11-1-1,4 3 1,-12-10-1</inkml:trace>
  <inkml:trace contextRef="#ctx0" brushRef="#br0" timeOffset="453">689-5 99,'25'-6'34,"-25"6"1,14 28 1,-10 3-24,-6 1-4,9 19 0,-7 2-2,7 21-2,-5-2-2,5 13-2,1 6-3,-2-6-5,9 13-19,-8-7-9,0-9 0,-5-1 0,2-11-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28.8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4 202 43,'15'-40'28,"-14"20"-2,-1-1-2,-3-2-1,3 23-4,-18-42-5,18 42-3,-28-34-5,12 26 1,-5-3-4,0 9 0,-3 2-2,-1 9-2,2 1 2,0 5-2,2 4 2,4 4-2,3 2 1,3 4-2,4-2 2,7 3 0,7-1 0,2 2 0,7 3 0,3-3 0,6 3 0,-1 4 1,6-3-1,0 3 0,-2-3 0,-2 3 0,1-2 0,-12-1 0,-2 1 0,-10 0 1,-10-3-1,-10-1 0,-11-3 0,-6-2 1,-6-8-1,-2-4 1,1-9 0,4-8 0,6-13 0,10-10 0,7-4 1,12-9-2,9-6 1,9-6 0,7-3-1,5 3 0,1 2 0,3 2-2,5 8-1,-12-2-5,11 13-15,-7 4-11,-7 4 0,-2 5 0,-20 14-1</inkml:trace>
  <inkml:trace contextRef="#ctx0" brushRef="#br0" timeOffset="11001">383 1998 5,'6'-19'8,"-6"19"-2,0 0-1,0 0-1,0 0-1,0 0 2,-9-23 0,9 23-1,0 0 1,-11-27 1,11 27 0,-9-23 1,9 23 1,-12-26 0,12 26 0,-16-27 2,16 27-1,-17-19-1,17 19-1,-20-8-1,20 8-2,-29 6 0,13 9-1,-5 2 1,-2 10 0,-5 8 0,-2 20 0,-4 2 0,6 12 1,0 0-1,4 6-1,6-6-1,8 3 0,4-14-2,10-10 2,8-8-2,7-13 1,8-14 0,4-9 0,6-10 1,2-7-1,-2-12 0,1-8 0,-6-9 0,1-2 0,-8-6 0,-4-5 0,-7 3 0,-1 1-1,-5 5 1,-2 7 0,-5 5-1,-2 9 0,1 6 0,0 19-1,0 0 1,0 0 0,-4 19 0,4 10 0,4 3 0,-3 7 0,6 5 1,0 7-1,0-3 1,2-2-1,5 0-1,0-8-2,7 2-4,-7-13-13,4-2-12,8-6-1,-1-9 1,0-1-1</inkml:trace>
  <inkml:trace contextRef="#ctx0" brushRef="#br0" timeOffset="11673">729 2350 33,'9'39'21,"-11"-18"3,13 13 1,-4-1-17,-2-3 0,2 8 0,-3-15 1,3 6-1,-7-29-1,7 31-1,-7-31-1,0 0-2,0 0 0,0 0-1,0 0-1,12-33 0,-3 3-1,1-1 0,6-5-2,0-3 0,5 3 0,2 7 1,-2 8 1,0 8 1,-3 9 1,1 12 1,-19-8 0,23 42 1,-14-19 0,1 15-1,-8-7 0,5 7-1,-5-2-1,-1-7-3,6 7-3,-8-15-10,1-21-16,12 35-1,-12-35 0,0 0 0</inkml:trace>
  <inkml:trace contextRef="#ctx0" brushRef="#br0" timeOffset="12111">1204 2413 75,'19'4'32,"-1"0"0,-18-4 0,17-2-24,2 10-2,-3-8-2,4 6-3,-1-1-1,-2-3-3,3 6-2,-20-8-6,30 0-11,-30 0-9,22-10 0,-22 10-1,20-28 2</inkml:trace>
  <inkml:trace contextRef="#ctx0" brushRef="#br0" timeOffset="12314">1522 2190 83,'8'19'32,"-2"2"-1,-12 15-4,-1-11-19,11 15-2,-8-2-1,8 6-3,-2-3-2,-2-5-7,14 0-20,-2-3-5,-1-8 0,3-6-1</inkml:trace>
  <inkml:trace contextRef="#ctx0" brushRef="#br0" timeOffset="14892">2210 1558 75,'0'0'31,"0"0"0,0 31 0,-1 1-20,-12-5-5,11 13-2,-10 4-1,9 4-1,-3-4 0,5 2 0,-3-2-2,8-6 0,-3 1-3,1-9-3,5 1-4,-7-31-12,5 30-9,-5-30-1,0 0 0,0 0 1</inkml:trace>
  <inkml:trace contextRef="#ctx0" brushRef="#br0" timeOffset="15126">2014 1809 104,'0'0'32,"24"-23"1,-3 25-7,6-14-23,8 1-3,10 3-1,6-5-4,6 7-6,-3 2-19,-3 0-2,3-1-1,-10-1 1</inkml:trace>
  <inkml:trace contextRef="#ctx0" brushRef="#br0" timeOffset="15408">2760 1422 87,'-5'27'29,"5"-27"0,14 0 1,-14 0-29,37-9-1,-4 5 1,-1-6 0,1 3 1,-1-3 0,-2 4-1,-13-5 1,4 11 1,-21 0 0,16 13 1,-16-13-1,2 42 2,-7-15-2,3 17 2,-7 0-2,7 13 1,-5 3-2,2 3 1,-4 6-1,-1 7-1,-1 1 0,4-1 0,-5-1 0,3-8-1,2-2 0,4-13-2,6-1-2,-5-24-2,13 6-5,-11-33-17,0 0-7,0 0-1,0 0 1,10-25 0</inkml:trace>
  <inkml:trace contextRef="#ctx0" brushRef="#br0" timeOffset="15798">2683 1908 106,'17'-2'34,"1"-1"0,10-7-1,7 6-33,9 2-2,9-7 0,10 3-3,4-11-7,12 3-17,2 1-3,-1 0-1,5 1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45.1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7 190 19,'10'-34'19,"9"7"0,-8-2 2,-6-1 0,-5 7-1,-5 0-1,5 23-4,-32-23-4,15 23-3,-15 0-2,4 15-3,-2 4-1,6 8 0,-4 7 0,7 12 1,2 8 0,6 17 1,1 5-1,9 12 0,-3 0 0,5 4 0,1-6-1,0 2-1,3-10-1,-1-13-1,0-2-1,1-21-3,6 6-2,-11-27-10,11 4-16,-9-25 0,-2 23 0,2-23 0</inkml:trace>
  <inkml:trace contextRef="#ctx0" brushRef="#br0" timeOffset="360">0 632 50,'21'-23'22,"16"15"-1,-9-15 2,10 10-20,3 9 1,-5-4 1,5 12 1,-8 0 0,-5 13 1,-7 2 0,-4 12-1,-13 1-1,1 7-1,-5-1 0,0-2-2,0-1 0,2-3 0,3-5-2,11-8 2,0-9-1,5-5 0,5-7 1,-1-7 0,1-8 0,2-8-1,-5-2 1,-2-2 0,-4-7-1,-3 5 0,-7-1 0,-7-1 0,-5 5-1,-7 7 0,-4 0 0,-3 9-1,3 1 0,-5 7-1,21 4-1,-26 4 0,26-4 0,0 0 0,-2 21-1,2-21 2,24 19-1,-6-8 1,3 1 2,2 5 0,-1 2 0,1 2 1,-2 2 1,-1 6 0,-6-8 0,0 4 1,-14-25 0,21 34 1,-21-34 0,14 21 1,-14-21 0,0 0-1,0 0 0,14-19 0,-11 0 0,8-2-2,3-4-1,5-9-3,4 3-2,1-11-4,9 15-12,-1-9-14,7 9 1,-1-5-2,1 5 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46.31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 301 56,'0'0'25,"9"23"1,-12-4 1,-1 9-19,11 16-1,-2-4 0,4 15 0,-2-9 0,4 7-1,-6-15-1,9-2-1,-9-9 0,4-4-1,-9-23 1,14 19-1,-14-19 0,16-15 0,-7-4-1,5-6 0,2-4-1,1-9 1,3 2-2,1-2 0,-2 4-1,-3 7 0,0 8 0,-16 19 0,21-11 0,-21 11 0,14 28 0,-10-3 0,-1 4 1,1-1 0,-1 1 0,-1-3 0,1-5 0,-3-21 1,4 25-1,-4-25 1,0 0 0,0 0-1,17-25 1,-17 25-1,22-40 0,-8 12 0,1 1-1,3 0 0,3 1 1,-5 5-1,3 6 0,-5 9 1,-14 6 0,29 6 0,-29-6 0,21 36 1,-13-10-1,3 1 1,0 5-1,-3-3 1,5 5-1,-3-9-2,4 0 0,-14-25-3,28 32-4,-28-32-4,29 4-6,-29-4-6,28-29-3,-12 3-2,-4-16 1,5 4 2</inkml:trace>
  <inkml:trace contextRef="#ctx0" brushRef="#br0" timeOffset="610">834 38 52,'3'-34'27,"-3"34"1,0 0-2,18-4-5,-11 38-7,-5-1-7,5 24-3,-4 0 1,4 15-1,-1-3-2,1 7 1,1-4-2,-2-3 0,1-8-2,-2-10-5,4-3-10,-8-10-15,-1-14 0,0-24-1,-7 19 2</inkml:trace>
  <inkml:trace contextRef="#ctx0" brushRef="#br0" timeOffset="860">779 411 84,'21'-15'27,"4"19"-3,-7-12-3,3 10-32,7 2-10,0-8-6,14 8-1,-8-8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47.5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 84 52,'-18'8'24,"20"11"2,-2-19 0,0 41-13,3-3-6,-3-2-1,7 13 0,-7-8 0,7 3 1,-7-16-1,7 4 0,-7-32-1,4 30 0,-4-30 0,0 0-1,12-21-1,0-1-1,1-10 0,3-6-2,3-5 1,5-3-2,5-3 1,-3 4-1,-3 9 0,0 2 1,-2 12 0,-2 12 0,-19 10 1,28 8 0,-19 14 0,-2 7 0,-2 8 1,0 5-1,-3 5 0,-2 2-1,-2 2-2,-3-11-2,9 9-5,-11-21-13,7 0-11,3-7-1,-3-21 0,0 0 0</inkml:trace>
  <inkml:trace contextRef="#ctx0" brushRef="#br0" timeOffset="547">639 7 63,'20'-11'27,"-20"11"2,0 0-1,17 7-15,-17-7-5,27 2-3,-12-2 0,14 8 0,-3-12-1,11 11 0,-2-7-1,5 4-1,-1-4 0,-2 6 0,-2-4-2,-2 9 1,-10 0 0,-5 4 1,-18-15 0,14 40 1,-21-17-1,-2 14 1,-12-3-1,0 4 1,-2 5-3,-7-3-2,4 5-2,-6-7-5,13 9-10,-4-9-14,4-6-1,3 0-1,-2-6 2</inkml:trace>
  <inkml:trace contextRef="#ctx0" brushRef="#br0" timeOffset="860">782 650 78,'0'0'32,"16"13"-1,-16-13-6,38-4-10,-20-9-7,10 6-5,2-3-4,-4-3-4,11 4-7,-16 1-15,5-7-5,-8 9 1,-18 6-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49.10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78 43,'16'-2'23,"-9"-19"2,16 13 0,-4-5-13,4-4-4,-2 9-3,0-3 1,2 17 0,-23-6 0,24 19 1,-20 0-2,-6 17 1,-10 3 0,-2 9 0,-7 1-1,3 6 0,-5-4 0,4-1-1,-2-9 1,9-5-1,3-11 0,7 0 0,2-25-2,9 26 1,-9-26-2,35 6-1,-12-2-1,5-14-3,9 10-2,-9-19-7,10 8-22,-5-4-2,-5 1 1,-3 3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39.48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 0 88,'0'0'32,"0"0"-1,0 0 0,-5 19-13,5-19-14,0 0-2,0 0-3,0 0-4,15 21-8,-15-21-16,0 36-1,0-8-1,-7-5 1</inkml:trace>
  <inkml:trace contextRef="#ctx0" brushRef="#br0" timeOffset="156">-5 270 59,'-3'21'25,"3"-21"0,0 0 0,0 0-10,0 0-11,0 0-20,0 0-7,23 21-2,-23-21-1,0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36.5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8 310 35,'0'0'26,"0"0"1,0 0 1,0 0-9,-2 32-6,-5-5-2,7 23-3,-5-3-2,5 18 0,-5-4-2,3 6-1,0 3-1,2-1 0,0-3-1,2-1-1,-2-8 0,0-7-1,7 1-1,-4-13-3,6-5-3,-9-33-6,14 30-11,-14-30-6,0 0 0,16-17 1</inkml:trace>
  <inkml:trace contextRef="#ctx0" brushRef="#br0" timeOffset="344">0 489 52,'0'0'26,"0"0"2,42-6 1,2-9-20,0-10-1,15 4 1,-3-11-1,13 5-2,-6-7 0,4 9-3,-11-3 0,0 9-2,-12 2-2,-5 3-2,1 16-3,-12-11-7,2 20-9,-4 6-9,-6-7 0,-1 16 1,-7-7 0</inkml:trace>
  <inkml:trace contextRef="#ctx0" brushRef="#br0" timeOffset="688">805 710 30,'0'0'23,"0"0"2,0 0-7,-22 2-2,22-2-4,-20 25-3,8-1-3,1 1-1,-1 6-2,2 9-1,3-4-1,1 0 0,6-4 0,4-3-1,3-6 1,3-4 0,6-10 0,4-5 1,1-8 1,3-1-1,-5-9 1,4-5 1,-7-11-1,2 5 1,-8-5-1,1 1 0,-10-5-1,-1 5-1,-5-1-3,-2 5-2,7 25-7,-17-29-15,17 29-4,-20-17-1,20 17 0</inkml:trace>
  <inkml:trace contextRef="#ctx0" brushRef="#br0" timeOffset="1094">1608 304 29,'8'-30'24,"-16"-12"2,1 13-7,-13 5-1,-2-1-3,-7 19-2,-7-5-3,0 16-4,-4 1-1,3 13-1,-1 2-1,4 13 0,6-3-1,7 11 0,5 2 0,8 9-1,4-2 1,9 8 0,2-9-1,6 11 0,-1-6 0,4 6 0,-2-2 0,2-2-1,-4-7 0,-2 1 0,4-7-1,-3-8-3,1 2-3,-8-19-9,-4-19-13,16 33-2,-16-33 0,0 0 0</inkml:trace>
  <inkml:trace contextRef="#ctx0" brushRef="#br0" timeOffset="1469">1228 792 67,'20'0'27,"-4"-4"2,6 6-2,-1-2-23,1-4 0,6 4 0,-4-4-1,6 1-1,-4-1 0,2 2-1,-3-2-1,0 4 0,-3 2 1,-6 6-1,-16-8 1,27 26 1,-15-5-1,-3 6 0,-2 3 2,1 1-2,-2 1 0,2-3-3,0 7-3,-1-15-15,-7-21-11,21 30 2,-6-30-2,6 0 1</inkml:trace>
  <inkml:trace contextRef="#ctx0" brushRef="#br0" timeOffset="1781">1878 723 49,'0'0'25,"16"19"0,-16-19 1,3 35-18,8-3-1,-6 2 0,7 4-3,-5-5 1,6-1-2,-6-5-1,3-2 0,-10-25 0,13 28-1,-13-28 1,0 0-1,0 0 1,22-25 0,-15-1-1,4 1 1,3-7-2,0 3 1,2-3-1,0 7 0,3 2 0,-19 23 0,28-19 0,-28 19 0,23 8 1,-23-8-1,26 34 0,-14-15-2,4 13-3,2-9-6,5 6-10,7 1-9,-4-13 1,11 4-1,-6-17 0</inkml:trace>
  <inkml:trace contextRef="#ctx0" brushRef="#br0" timeOffset="2156">2608 746 33,'0'0'24,"-28"-28"3,12 28-1,-3 3-10,-2 1-3,0 13-3,0 2-4,3 8-2,4 4-1,7 5-2,4 2 1,8-2-1,2-7 0,12-3 0,4-5 0,5-9 0,6-14 1,-1-10 0,2-14-1,2-1 1,-7-11 0,-2-2 0,-2-8-1,-8-3 1,-6-6-2,-5 5 1,-7-7-1,-5 0 0,0-2 0,-2 4 0,-2 4 0,0 9 0,2 12 0,-2 11 0,9 21 1,0 0 0,-16 36 1,13 8 0,1 5 0,7 8 0,-3 6 0,5 0 0,7-2-1,0-2-1,2-2 0,5-7-3,4-1-1,-1-16-7,10 5-13,-3-10-9,-4-9 1,2-5-1,-4-16 1</inkml:trace>
  <inkml:trace contextRef="#ctx0" brushRef="#br0" timeOffset="2766">3247 491 50,'0'0'27,"23"46"0,-16-25 2,5-2-16,4 21-5,-10-12 1,2 8-2,-1-13-1,2 6 0,-9-29 0,14 34 0,-14-34-1,21 10 0,-21-10-1,39-4 0,-16-2-1,6 2 0,3-3-2,3 1 0,2 2-3,-5-5-1,3 11-2,-12-10-5,6 12-8,-13-8-15,0-2-1,-16 6 0,18-28 1</inkml:trace>
  <inkml:trace contextRef="#ctx0" brushRef="#br0" timeOffset="3063">3686 348 57,'0'0'29,"0"0"1,-9 23 2,6 0-17,10 26-4,-11-5-1,11 21-2,-7-6-2,4 13-2,-2-5-1,3-4-3,0 2-1,1-12-3,4-2-2,-3-16-5,11 5-8,-6-19-11,5-12-3,5-7 1,-1-15 1</inkml:trace>
  <inkml:trace contextRef="#ctx0" brushRef="#br0" timeOffset="3313">4030 556 32,'4'-19'26,"-13"-6"1,9 25 2,-11-29-12,-4 14-2,15 15-5,-35-4-2,15 18-2,-4 3-2,1 13-2,-3 1-2,6 9 1,3 0 0,8 0-1,4-4 1,5-4-1,7-7 0,7-8 1,7-7 0,2-8 0,5-10 0,0-5 0,2-6 0,-2-6 0,-4 0 0,-3-2 0,-1 3 0,-8 5 0,-12 19 0,12-29 0,-12 29 1,0 0 0,0 0 0,0 0 0,4 34 0,-1-9-1,1 4 1,3 7-1,0 6 0,3 2-2,8 5-2,-4-11-3,14 12-9,-5-14-19,5-4 1,-2-9-1,-1-8 1</inkml:trace>
  <inkml:trace contextRef="#ctx0" brushRef="#br0" timeOffset="4047">4399 184 49,'0'0'25,"0"0"2,0 0 0,0 0-16,-5 27-4,3-6-1,7 15-1,-3-2-2,3 8 0,0 2-3,-1 0-2,7 2-7,-6-8-11,0-6-8,4-1 0,-9-31 1</inkml:trace>
  <inkml:trace contextRef="#ctx0" brushRef="#br0" timeOffset="4297">4320 409 47,'19'-19'24,"11"8"2,0-18 1,0-1-19,14 5 0,-4-13 1,6 7-1,-11-13 1,2 8-3,-9-2-1,-4 8-1,-6 1-2,-6 8 0,-12 21 0,11-28-2,-11 28 0,0 0 0,0 0 0,1 30-1,3 2 0,-2 10 1,1 8-1,2 11 1,1 0 0,-1-2 0,2-6 0,-3-7 0,-1-12 0,2-7 0,-5-27 1,2 21-1,-2-21 1,0 0-1,25-29 0,-15 10 1,4-2-1,2 0 0,-2-2 0,7 4 0,-21 19 0,28-21 0,-28 21 1,23 8-1,-23-8 0,19 27 1,-10-8-1,3 7-2,4 3-5,-7-4-16,10-1-8,-1 1 0,5-8 0,5 2-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42.31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3 0 51,'0'0'27,"0"0"1,0 0-5,-2 40-5,6-2-6,-8-2-3,11 14-1,-8-4-2,8 8 0,-6-1-3,8-3 0,-4-4-1,4-2-2,-4-4 0,4-7-1,-2 3-1,0-13-3,4 6-4,-11-29-12,10 25-10,-10-25-2,0 0 2,0 0 0</inkml:trace>
  <inkml:trace contextRef="#ctx0" brushRef="#br0" timeOffset="265">0 492 58,'0'0'27,"0"0"1,21-4-1,4-2-19,3 0-5,2-3 0,8 1 0,1-3-3,1 1-3,1 6-5,-6-5-8,-3 5-5,-1 4-6,-10-4 0,-1 4 0</inkml:trace>
  <inkml:trace contextRef="#ctx0" brushRef="#br0" timeOffset="437">450 407 37,'0'0'27,"0"0"1,0 0-3,12-19-7,-12 19-3,14-23-3,-10 2-3,-4 21-3,14-34-2,-14 34-1,12-35-1,-12 35 0,-5-25-1,5 25 0,0 0 0,-25 2 0,25-2-1,-32 27 0,17-10 0,1 8 0,0-2 0,7 0 0,3 2 0,4-4 0,7 0 0,4-2 0,-11-19 0,35 25 0,-9-15 0,0-1 0,6-3-1,0-4-1,3-2-1,-5-4-2,12 0-1,-16-11-2,7 7-2,-12-15 0,9 8 0,-14-14-1,0 12 2,-9-10 1,2 8 2,-8-2 2,-1 21 2,4-29 1,-4 29 3,0 0 0,0 0 1,11 25 1,-8-7-1,6 8 1,-2-1 0,3 2 0,-1-4 0,0-2 0,-9-21 2,14 25 1,-14-25 0,0 0 1,0 0-1,0 0 0,14-40-1,-3 19-1,-6-12-1,5 1-2,4-1-2,2-5 0,7 7-1,-2-5-4,7 22-6,-5-5-15,5 2-4,2 9-1,-7 1 0</inkml:trace>
  <inkml:trace contextRef="#ctx0" brushRef="#br0" timeOffset="1109">1314 210 42,'-7'35'24,"7"-35"0,-2 46 1,9-16-18,-5-9-1,1 10 1,-3-31-1,12 40-1,-12-40 0,9 23 0,-9-23-1,0 0 1,0 0 0,0 0-1,0 0 0,16-21-1,-12 0 0,4-4 0,1-7-3,3 3 0,1-2 0,1 4-1,0 6 1,-14 21-1,28-19 1,-28 19 1,24 19-1,-16-1 1,4 6 0,-3 5-1,-1-4 1,-1 2 0,0-6 0,-3-2-1,-4-19 1,7 25-1,-7-25 1,0 0 0,0 0-1,18-4 1,-18 4-1,19-29 0,-3 8 0,-1-5 0,7 3 0,-1-4-1,3 6 0,-5 7 1,3 1-1,-7 11 1,1 6 0,-16-4 0,30 30 0,-12-10 1,-6 3-1,2 3-1,7 3-1,-2-8-6,13 2-20,0 2-3,-1-8 0,8-7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44.2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114 46,'0'0'26,"1"21"1,-1-21-1,-3 38-12,8-6-6,-3 1-3,8 3-1,-6 0 0,5 0-2,-4-9 0,6-2 0,-4-6-1,-7-19 0,22 26 0,-6-22 0,2-4 0,5-6-1,-6-7 2,6-4-1,-2-6 0,4-7 0,-8-1 0,-1-5 0,-2-4-1,-5 4 1,-4 1 0,0 5 0,-5 5 0,0 25-1,0-32 1,0 32 0,0 0 0,-5 23 1,10-2-1,-1 7 0,1 1 0,2 9 0,0 0 0,6-2-1,-5-5 0,6-1-3,6-3-3,-20-27-7,42 28-12,-14-22-7,2-12 1,1-3-1</inkml:trace>
  <inkml:trace contextRef="#ctx0" brushRef="#br0" timeOffset="453">668 9 42,'0'0'26,"0"0"1,-21-10-1,21 10-10,0 0-8,-12 25-3,12-25-1,7 33-1,7-11 1,-4-1-1,8 8 1,-2-2 0,7 7 0,-4-2-1,2 6 1,-7-7-1,2 9 0,-9-8 1,0-1-1,-12-3 1,-1-1 0,-11-6-1,3-2 0,-11-11-1,1 1 0,1-9-1,-4-2-2,8-3-1,3-7-2,16 12 0,-12-32 0,12 32 0,21-40 0,0 26 0,4-10 1,5 5 1,3-6 1,2 8 0,-2-8 1,1 2 0,-6 2 1,4-4-1,-6 2 2,-9 1 0,1 6 1,-18 16 0,9-24 0,-9 24-1,0 0 1,-27 15 0,27-15-1,-26 38-1,16-13 1,-1 1-1,7 5 0,1-3 0,8 3 0,2-4 0,11-1-1,3-1-2,4-10-1,6 4-3,-1-15-12,5 0-16,2-6-1,3-6 1,-4-7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46.0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5 107 38,'0'0'28,"19"-19"4,-19 19-2,0 0-8,0 0-7,-19-2-4,19 2-2,-32 23-2,11-6-3,-12 0-2,7 4 0,-6 0 0,2 0-1,0 0 1,8-2-2,1-2 1,1 2-1,6 0 0,4 2 0,1 6 0,5 7 0,3 0 1,1 6-1,5 5 1,-2-1-1,4 2 1,2 1 0,2-11 0,-1 0 0,4-7-1,0 1 1,2-11 0,3-9-1,3-1-1,-1-7-1,1 0-1,1-11-2,7 9-4,-14-16-13,3-1-12,-3 0 0,-6-4 1,-1-5 0</inkml:trace>
  <inkml:trace contextRef="#ctx0" brushRef="#br0" timeOffset="438">133 413 49,'-10'32'26,"10"-32"0,14 19 2,-14-19-17,29 14-7,-1-1 0,4-2-1,8-5-5,-3 4-5,0-5-10,0-5-8,2 2-2,-11-6 0,1 4 0</inkml:trace>
  <inkml:trace contextRef="#ctx0" brushRef="#br0" timeOffset="579">533 510 55,'0'0'28,"0"0"1,18 27-5,-4-8-7,-14-19-5,24 36-5,-6-15-3,3 3-1,-2-5-3,0-5-4,4 8-5,-23-22-9,37 12-9,-16-5-3,-5-14 0,1 1 0</inkml:trace>
  <inkml:trace contextRef="#ctx0" brushRef="#br0" timeOffset="782">817 447 70,'-29'8'31,"9"11"0,-3 6 0,-10 5-19,10 10-6,-7 0-1,1 7-3,1-5-2,5-6-4,7 10-10,2-14-17,7-9 0,9-2-1,-2-21 0</inkml:trace>
  <inkml:trace contextRef="#ctx0" brushRef="#br0" timeOffset="1016">1024 514 47,'27'30'25,"-22"-9"0,5 13 1,-2 6-21,-3-4 0,5 16-1,-4 1-1,-1 4-3,2 4-5,-4-8-5,1 4-6,6-4-10,-11-15 0,8 0 0,-7-38 1</inkml:trace>
  <inkml:trace contextRef="#ctx0" brushRef="#br0" timeOffset="1219">1102 734 17,'-13'-78'23,"13"14"0,-7-7 1,11 11-6,8 14-4,0 2-3,16 22-2,-7 3-1,13 26 0,-11-1 0,6 24 0,-11-9 0,7 19 0,-17-4-2,-1 12-1,-12-7 0,5-1-1,-9-2-2,-5-9-4,7 7-5,-10-21-17,17-15-11,-18 23 1,18-23-1,0 0 1</inkml:trace>
  <inkml:trace contextRef="#ctx0" brushRef="#br0" timeOffset="1579">1470-7 28,'-19'-2'25,"19"2"4,0 0 0,-6 25-7,15 4-5,-9-3-4,9 22-2,-9-1-2,9 20-2,0-5-2,3 9-2,-3-3-2,5-3-2,-2 1-2,4-20-5,7 7-12,1-21-13,-3-11 1,5-4-1,-3-15 1</inkml:trace>
  <inkml:trace contextRef="#ctx0" brushRef="#br0" timeOffset="1860">1875 377 58,'-21'29'28,"16"-5"0,-4 3-7,2-6-9,7 17-3,0-12-4,7 14-3,-1-9-4,-1-3-8,7 1-12,4-1-7,-16-28 1,26 34-1</inkml:trace>
  <inkml:trace contextRef="#ctx0" brushRef="#br0" timeOffset="2094">2240 400 52,'0'0'29,"-33"9"1,12 1 1,-5 13-11,-2-10-10,5 21-2,-2-5-3,11 12 0,-2-8 0,15 10 0,2-14-2,19 5 0,2-7-1,12-6-2,8-2-1,5-10-2,6-1-3,-7-18-11,4 1-17,-2-1 0,-10-7 0,-4-2 0</inkml:trace>
  <inkml:trace contextRef="#ctx0" brushRef="#br0" timeOffset="2469">2693 504 71,'0'0'31,"0"0"0,-2 21 0,2-21-21,6 34-3,-5-11-3,8 8-2,-2 1-1,4-2-3,4 8-4,-8-15-12,13-6-13,-3 0 0,3-13-1,2-6 1</inkml:trace>
  <inkml:trace contextRef="#ctx0" brushRef="#br0" timeOffset="2688">2949 140 43,'0'-31'26,"0"31"2,4 21 1,-1 0-13,6 23-5,-9 3-2,11 18-1,-11 1-2,7 8-2,-4-3-2,4-1-2,5 2-5,-10-17-11,7-11-14,1-4-1,-6-17 0,-4-23 0</inkml:trace>
  <inkml:trace contextRef="#ctx0" brushRef="#br0" timeOffset="2907">2968 478 84,'18'-10'31,"1"-5"0,9 4-1,2 7-29,2 2-5,3 2-26,-2-8 0,1 10-1,-17-15 0</inkml:trace>
  <inkml:trace contextRef="#ctx0" brushRef="#br0" timeOffset="3110">2110 35 94,'-28'4'25,"9"-12"-14,19 8-11,0 0-32,35-7-1,2 9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55.20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521 165 32,'10'-23'25,"-12"-12"2,2 5-5,-7 9-3,-7-8-4,14 29-2,-37-25-2,13 27-2,-16-2-2,4 14-2,-11 5 0,2 11-2,-3 3 0,6 7 0,2 2-1,-1 2 0,6-2 0,9 4-1,3 3 0,7-3-1,9 0 0,9 0 1,3 2-1,13-4 0,7-4 0,3-4 0,5-11 0,9-10 1,-2-13-1,2-8 1,1-13-1,-1-6 1,-2-9-1,-8-4 0,-4-6 1,-6 0-1,-8-2 1,-3 0-1,-6 2 1,0 0-1,-6 2 0,-1 6 1,-2 4-2,3 9 1,1 23 0,-6-29 0,6 29-1,0 0 1,0 36 0,2-9 0,5 7 0,0 10 0,0 2 1,6 6-1,1 1 0,-4-5 1,8-2-1,-3-2-2,6 0-1,-1-14-4,11 9-7,-8-18-16,10-4-5,1-6 1,-1-5-1</inkml:trace>
  <inkml:trace contextRef="#ctx0" brushRef="#br0" timeOffset="719">898 543 38,'5'27'27,"-5"-27"1,0 0-3,9 42-9,-9-42 0,3 46-2,-3-20-2,7 9-3,-7-12-1,7 11-2,-7-34-1,12 42-1,-12-42 0,16 27 0,-16-27-1,28 13 0,-28-13-2,28 4 1,-10-2-2,1 0 0,-5-2-2,2 0-2,3 4-3,-19-4-5,35-10-12,-17 1-11,-1-7-1,1-3 0,-2-4 2</inkml:trace>
  <inkml:trace contextRef="#ctx0" brushRef="#br0" timeOffset="1031">1229 512 55,'0'0'29,"0"0"2,0 0 0,-21 27-18,23 6-2,-9-3-3,7 16 0,-7-2-1,5 11-2,-9 1-2,8 1-1,-4 2 0,3-9-3,4 0-2,-3-14-6,13 4-9,-1-15-16,-9-25 0,28 19 1,-10-25-1</inkml:trace>
  <inkml:trace contextRef="#ctx0" brushRef="#br0" timeOffset="1297">1557 633 30,'0'0'28,"0"-31"0,0 31 0,-21-17-11,0 4-2,21 13-4,-37-4-2,18 15-4,-6-3 0,6 7-2,3 2-1,2 6-1,4 0 0,3 2-1,3 4 1,4-8-1,2 2 0,-2-23 1,14 34-1,-14-34 1,24 13 0,-24-13 0,28-21 0,-12 8 0,2-6 0,-18 19 0,24-36 0,-24 36 0,18-27 0,-18 27 0,0 0 0,0 0 1,0 0-1,9 25 1,-9-25 0,5 42 0,-5-17 0,5 11 0,-3-4 0,-2 1-1,3 1 0,-3-1-1,4 1-2,-8-11-3,11 15-6,-7-15-22,0-23-1,21 29-1,-1-25 0</inkml:trace>
  <inkml:trace contextRef="#ctx0" brushRef="#br0" timeOffset="1985">2001 396 60,'0'0'29,"0"0"1,22 4 0,-4-2-19,-18-2-4,40-10 0,-13-1-3,8 7-1,-5-6-2,-1 3-3,5 7-6,-12-2-14,-6 4-9,0 13 1,-16-15-1,4 27 1</inkml:trace>
  <inkml:trace contextRef="#ctx0" brushRef="#br0" timeOffset="2188">2157 583 54,'-14'21'29,"14"-21"0,0 0 1,0 0-13,15 4-11,7-8-2,-5 4-5,9-11-7,9 7-14,2 2-7,-2-8-1,6 3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58.15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489 188 38,'14'-26'25,"-14"3"2,5 4-1,-5 19-9,0-30-4,0 30-4,0 0-3,-9-21 0,9 21-3,0 0-1,0 0-1,-16-4-1,16 4 1,0 0-1,0 0 0,0 0 0,0 0 0,0 0 0,0 0 1,0 0-1,0 0 0,0 0 0,-15 17 0,15-17 0,0 0 0,0 0 0,0 0 0,0 0 0,0 0 0,0 0 0,0 0 0,0 0 0,0 0 0,0 0 1,0 0-1,0 0 0,0 0 0,0 0 0,0 0 0,0 0 0,0 0 0,0 0 0,0 0 0,0 0 0,0 0 0,0 0 1,0 0-1,0 0 0,0 0 0,0 0 0,0 0 1,0 0-1,0 0 0,0 0 0,0 0 0,0 0 0,0 0 0,0 0 0,0 0 0,0 0 0,0 0 0,0 0 0,0 0 0,0 0 1,0 0-1,0 0 0,0 0 0,0 0 0,0 0 0,0 0 0,0 0 0,0 0 0,0 0 0,0 0-1,0 0 1,0 0 0,0 0 0,0 0 0,0 0 0,0 0 0,0 0 0,0 0 0,0 0 0,0 0 0,0 0 0,0 0 0,0 0 0,0 0 1,0 0-1,0 0 0,0 0 0,0 0 0,0 0 0,0 0 0,0 0 0,0 0-1,0 0 1,0 0 0,0 0 1,0 0-2,0 0 1,0 0 0,0 0 0,0 0 0,0 0 1,0 0-1,0 0 0,0 0 0,0 0 0,0 0 0,0 0 0,0 0 1,0 0-1,0 0 0,0 0 0,0 0 1,0 0-1,0 0 0,0 0 0,0 0 0,0 0 1,0 0-1,0 0 0,0 0 0,0 0 0,0 0 0,0 0 1,0 0-1,0 0 0,0 0 0,0 0 0,0 0 0,0 0 0,0 0 0,0 0 0,0 0 1,0 0-1,0 0 0,0 0 0,0 0 0,0 0 0,0 0 0,0 0 0,0 0 0,0 0 0,0 0 0,0 0 0,0 0 0,0 0 0,0 0 0,0 0 0,0 0 0,0 0 0,0 0 0,0 0 0,0 0 0,0 0 0,0 0 0,0 0-1,0 0 0,0 0-3,0 0-10,0 0-15,0 0-1,0 0 0,-11 21-1</inkml:trace>
  <inkml:trace contextRef="#ctx0" brushRef="#br0" timeOffset="2110">483 80 5,'0'0'14,"0"0"-1,0 0 1,0 0 0,0 0 1,0 0 0,0 0 0,0 0-3,0 0-3,0 0-1,0 0-3,0 0 0,0 0-1,0 0-1,0 0 0,0 0-1,0 0 0,0 0-1,0 0 1,0 0-1,0 0 0,0 0 0,0 0 0,0 0 0,0 0 0,0 0 0,0 0-1,0 0 1,0 0 0,0 0 0,0 0-1,0 0 1,-3-19 0,3 19 0,0 0-1,0 0 1,0 0-1,0 0 0,0 0 0,0 0 1,0 0-1,0 0 0,0 0 1,0 0 0,0 0 0,0 0 0,0 0 0,0 0 0,0 0 0,0 0 0,0 0-1,0 0 1,0 0-1,0 0 1,0 0-1,0 0 1,0 0-1,0 0 0,0 0 0,-16-5 0,16 5 0,-17 5-1,1-3 1,-5 4-1,-6-2 1,-8 3-1,-3-1 1,-6 0 0,-4 1 0,1-3 1,0 0 0,4-4 0,8 2 0,7-2 1,9 0-1,19 0 0,0 0 1,0 0-1,0 0 0,33-2-1,-6 0 1,8-2 0,5 0-1,0-3 1,10-1 0,-5-3 0,6 1-1,-3-3 1,-5 2 0,1 3-1,-7-1 1,-5-1-1,-4 3 0,-5 3 0,-23 4 0,24-2 0,-24 2 0,0 0 1,0 0-1,16 11 0,-16-11 1,-2 33 0,-3-7 0,-2 10 1,-2 8-1,-5 7 0,0 6 0,-7 3 0,0 1 0,-2 3 0,4-3 0,0-4-1,1-2 1,2-2 0,4-4 0,3-7-1,0-1 0,4-8 0,2-7-1,3-5 0,0-21-2,1 21-3,-1-21-3,0 0-8,0 0-17,14-29-1,-10 5 1,-6-3 1</inkml:trace>
  <inkml:trace contextRef="#ctx0" brushRef="#br0" timeOffset="3157">239 490 57,'0'0'31,"0"0"-1,0 0 2,20-2-15,-20 2-9,44-4-2,-16-2 0,16 2-3,1 1-4,3-7-12,9-3-18,7 5 0,1-7-2,3 2 2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01.67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63 0 53,'0'0'26,"0"0"2,-16 17 1,-1 13-13,-8 1-3,2 20-3,-10 1-3,5 29 0,-7-3 0,8 12-2,1 3 0,10 8-3,2 0 1,11-4-3,8 0 0,11-15-3,12-2-6,5-25-14,11-13-11,11-21 1,6-12-1,4-18 0</inkml:trace>
  <inkml:trace contextRef="#ctx0" brushRef="#br0" timeOffset="406">476 386 57,'-4'46'25,"-6"-20"2,6 7 0,1 1-20,-6-2 3,7 5-2,-10-7 0,10 2 0,2-32 0,-7 44-1,7-44-1,12 27 0,-12-27-1,23 26-1,-5-20-1,6 2 0,1-4-1,3-1-1,-3-3-1,4-3-2,7 1-4,-10-14-4,11 18-9,-13-15-14,5-2-2,-8-6 0,0-2 2</inkml:trace>
  <inkml:trace contextRef="#ctx0" brushRef="#br0" timeOffset="703">795 257 65,'0'0'29,"0"0"1,-7 36 1,6-6-17,-12 3-5,12 20-1,-8-4-1,4 18-2,-6-6 0,6 11-2,-6-5 0,2 1-3,2-5 0,2-15-3,5 9-3,-3-25-7,18 1-12,1-18-8,4-11 0,8-14 0,-2-9 0</inkml:trace>
  <inkml:trace contextRef="#ctx0" brushRef="#br0" timeOffset="969">1245 460 42,'5'-36'27,"1"8"2,-12 5 0,-6-2-13,12 25 0,-37-17-6,14 26-1,-8-5-4,1 13-1,-2 2-1,4 8 0,3 5-2,8 3-1,3-1 1,9 0-2,3-5 2,11 1-2,3-7 2,-12-23-1,35 25 0,-12-21 1,0-8 0,0-2 0,-2-7 0,1-1 1,-4-5-1,-4-2 1,-2-1 0,-12 22 0,11-29-1,-11 29 1,0 0-1,0 0 0,0 0 0,7 19-1,-5 4 0,1 11 0,-1 0 1,1 8-1,1-2 0,-1 0 0,-1 0-1,0-4-1,2 2-3,-4-15-4,8 10-6,-8-33-9,2 26-10,-2-26 1,0 0 0,21-7 2</inkml:trace>
  <inkml:trace contextRef="#ctx0" brushRef="#br0" timeOffset="1485">1357 64 56,'16'-19'28,"-16"19"2,23 23 1,-23-23-17,35 59 1,-21-23-3,14 27-1,-14-6-3,9 16-1,-12-3-1,3 14-3,-11-6 0,-3 11-2,-5-5 0,-6-2-3,1-2-1,-9-17-8,10 1-24,-2-14 0,4-6 0,2-16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03.66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52 67,'0'0'30,"0"0"2,0 0 1,20 4-16,-3 2-7,-1-10-2,10 8-3,-3-6-2,11 4-1,-4-4-1,3 0-2,4 4-3,0-8-5,9 8-9,-7-4-15,2-5 0,-3 1 1,-4-7 0</inkml:trace>
  <inkml:trace contextRef="#ctx0" brushRef="#br0" timeOffset="797">194 0 40,'-2'34'26,"2"-34"2,7 40 0,-3-6-12,-4-1-3,7 20-2,-7-5-3,7 13-4,-2-4-1,-3 2-4,5 2-2,-5-15-5,14 7-12,0-13-8,-2-13-2,9-6 1,-2-19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04.76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71,'15'21'30,"-11"6"1,-1 5 0,4 14-22,-10-6 1,9 19-3,-7-3-2,4 7-1,-6 2-1,3-4-2,0 2-1,-2-4-3,4 6-4,-4-19-8,10 2-16,4-6-1,2-14 0,6-12-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05.17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42 54,'0'0'27,"0"0"1,0 0 0,0 0-14,22 0-5,-22 0-2,40-17-3,-17 8-1,5 5-2,2 0-3,-4-5-9,4 9-14,-5 5-4,-25-5 0,26 17 0</inkml:trace>
  <inkml:trace contextRef="#ctx0" brushRef="#br0" timeOffset="204">90 215 55,'-9'22'27,"9"-22"-1,0 0 1,30 10-19,-14-14-3,12 2-5,8 0-10,8 4-15,-4-15-1,13 9-1,-7-15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41.0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7 19 32,'0'0'19,"-25"-19"3,25 19 0,-33-2-8,18 4-3,-8 13-1,2-2-2,2 10 0,-6 4-2,8 13 0,-1-2-2,8 7 0,1 1-1,7 0 1,2-6-1,5 3 0,4-12-1,7 1 0,0-13 0,1-4 0,1-7 0,4-8 0,-1-8-1,0-7 0,0-4 0,-2 0 0,-8-9-1,1 3 1,-5-4-2,-5 1 2,0 7-1,1-2 0,-3 23 1,-3-29-1,3 29 1,0 0-1,0-19 1,0 19 0,0 0-1,3 25 1,-3-25 0,2 31 0,0-9 0,3-1 1,2 0-2,5 0 0,-1-2-1,-11-19-3,29 38-4,-29-38-9,34 19-11,-13-13-3,0-4 1,1 4-1</inkml:trace>
  <inkml:trace contextRef="#ctx0" brushRef="#br0" timeOffset="735">593 317 31,'0'0'18,"0"0"1,5 23 2,-5-23-12,11 36-2,-4-13 1,0 0-1,0-4 1,-2 2-3,-5-21-1,9 27 0,-9-27 0,0 0 0,5 22 1,-5-22 0,0 0-1,0 0 0,2-26-1,-2 26 0,5-31-3,0 10-1,6-1-1,-2 3 0,-9 19-1,31-33 2,-13 24 0,-3 5 2,3 4 2,-2 9 1,-16-9 0,22 23 1,-22-23 0,21 36 0,-21-36 0,13 38-4,-3-13-2,-10-25-8,12 38-16,4-15-5,-16-23 0,30 21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05.76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54 62,'19'-10'28,"-1"8"-1,-3-9 1,7-1-18,11 7-3,-1-5-2,13 6-2,-4-3 0,4 10 0,-11 1 0,-2 8 0,-11 3 0,-6 10 0,-11 5 0,-9 10-1,-18-3 1,2 5-1,-14-2 2,-2 0-2,-6-8 0,3-5 0,1-8 0,9 0 0,1-9-1,11-3 0,18-7-1,0 0 0,0 0 0,0 0 0,33-21 0,-3 8-1,5 3 1,9-1-1,4 5 1,-2 2 0,-1 6 0,-4 4-1,-6 7 1,-5 8 0,-7 2 0,-9 8 0,-7 3 0,-6 6 1,-4-5 0,-9 3 0,-4-2 1,-7-2-1,-5-5 1,-2-4-1,-3-8 0,3-2-1,-2-5-2,0-12-2,17 8-5,-8-24-4,23 18-10,-2-28-11,12 3-1,12-9 1,0-5 0</inkml:trace>
  <inkml:trace contextRef="#ctx0" brushRef="#br0" timeOffset="563">742 122 47,'0'0'24,"3"27"2,-1-4 1,-4 5-17,-3-3-1,5 9 2,-9-5-1,9 13-1,-7-13-1,11 7-2,-8-9 0,15 7-1,-4-13 0,7 4-2,-14-25 0,31 30 0,-11-22-1,6 0 0,-1-3-1,5-5-1,3-2-1,-3-9-3,5 9-4,-12-21-7,12 14-13,-10-5-6,-1-7 0,-8-4 0</inkml:trace>
  <inkml:trace contextRef="#ctx0" brushRef="#br0" timeOffset="891">1088 90 64,'0'0'29,"-23"17"2,16 4 1,14 11-19,-19-3-3,12 24-1,-9-7 0,9 15-3,-7-9-2,7 11-1,-5-2-1,3 2-1,2-4-1,0-6-2,7-1-4,-5-22-5,17 8-11,-5-15-11,2-13-1,3-8 0,2-12 0</inkml:trace>
  <inkml:trace contextRef="#ctx0" brushRef="#br0" timeOffset="1188">1389 139 50,'0'0'26,"17"10"1,-17-10 2,-10 26-18,10 7-1,-7-8 1,7 19-1,-9-8 0,7 8-3,-3-8 0,5 6-2,0-6-1,7-1-1,-2-9 0,6-3 0,-11-23-1,33 36 1,-15-30-1,3 0 0,5-6-1,-1-6-1,5 0-1,-2-9-3,5 2-2,-10-10-5,14 10-8,-14-10-14,1 2-3,-2-10 2,-5-3 0</inkml:trace>
  <inkml:trace contextRef="#ctx0" brushRef="#br0" timeOffset="1500">1772 0 70,'0'0'30,"-16"9"2,16-9 0,-9 44-19,-5-19-4,7 17-2,-9 0 1,9 17-3,-7-5-1,7 9-2,-5-2 0,8 4-1,-3 1 0,2 1-3,3 0-2,-3-17-5,10 18-5,-6-14-20,8-3-1,0-13 1,3-9-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05.4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4 43,'0'0'25,"0"0"1,0 0 1,12 23-10,-14-4-4,4 12-3,-4 5-1,9 16 0,-10-1-1,6 12-3,-3-3-1,4 5-1,-1-4-1,-1-2-1,-2-9 0,4-2 0,-1-6-1,-3-12-3,7 3-4,-7-14-6,14 0-8,-14-19-11,21 13 1,-5-18-1,-4-16 2</inkml:trace>
  <inkml:trace contextRef="#ctx0" brushRef="#br0" timeOffset="328">461 0 67,'0'0'27,"0"0"1,0 0-3,4 34-14,-16-7-2,6 19 0,-8-2-1,7 13-1,-9-3-2,9 7-2,-1 0-2,6-3 1,-2 1-2,11-4 1,0-3-1,6-8 0,4-6 0,6-5 0,5-10 0,7-8-1,0-9-1,8-12 1,-3-9-1,2-10 1,-3-2-1,-4-6 1,-2-1 1,-10 0 0,-4-3 0,-10 7 1,-9 5 0,0 25 1,-26-27 0,3 27 0,-9 2 0,-1 11 0,-4 5-1,2 10 0,3 5 0,4 3-3,11 8-4,3-13-9,15 5-16,10 0-1,8-15 0,9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56.81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9 30,'0'0'21,"21"29"0,-21-29 3,2 26-12,3-1-3,-5 0 0,3 7 0,-3-3-1,4 3-1,-4-3-2,2-3-2,-1 3-2,-1-8-6,6 5-7,-1 1-12,-5-27-2,10 36 0,-10-36-1</inkml:trace>
  <inkml:trace contextRef="#ctx0" brushRef="#br0" timeOffset="266">230 369 66,'-16'6'24,"14"11"-1,2-17 0,-24 13-25,24-13-4,-4 23-7,11-4-9,-7-19-1,0 0 1,0 0-1</inkml:trace>
  <inkml:trace contextRef="#ctx0" brushRef="#br0" timeOffset="500">449 43 42,'0'0'20,"-30"4"2,30-4-4,-19 17-11,19-17-1,-14 23 0,14-23-1,-2 25-1,2-25 0,16 23-2,-16-23-1,33 30 0,-13-18 0,6 5 0,-5 0 1,2 0 0,-2 0 0,0-5 0,-21-12 1,28 26 1,-28-26-1,14 25 1,-14-25-1,-10 34-1,-1-15-2,-7-2-4,1 6-7,-6-2-12,-10-9-5,5 3 1,-7-17-1</inkml:trace>
  <inkml:trace contextRef="#ctx0" brushRef="#br0" timeOffset="828">421 32 67,'26'-12'26,"-26"12"0,32-19-1,-32 19-19,28-3-9,-7 8-5,2 3-10,9 7-8,-6-9 1,9 9-1,-5-15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54.9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0 34,'0'0'18,"0"0"0,0 0-2,0 0-2,-9 23-4,9-23-2,1 38-3,5-15 0,1 11 0,0 0-1,9 2-1,0 4 0,10 2 0,2-4 0,13 2 0,4-6 0,6 0 0,11-9-1,5-4 0,3-10 0,8-9 0,1-9 0,2-5 0,-2-14-1,-3-3 1,-2-5-1,-9-2 0,-4-4 1,-10 4-2,-8 0 0,-10 5-2,-5 5-3,-12-1-6,-2 4-14,-14 23-3,19-34-1,-19 34 1</inkml:trace>
  <inkml:trace contextRef="#ctx0" brushRef="#br0" timeOffset="890">1291 95 21,'0'0'16,"0"0"2,0 0-4,0 0-2,0 0-2,15 21 0,-15-21 0,0 0-1,23 25 0,-23-25-1,27 19 0,-12-10-1,12 8-2,-3-3 0,12 3-1,-3 0-1,9 2 1,1 0-1,4 2 1,4-2-1,11 0 0,-2-6 1,10 2-2,11-7 1,3 0-2,8-5 1,3-3-1,0-11 0,0-6 0,-7-2 0,-2-4-1,-12 0 1,-5-3 0,-11-1-1,-9 0 1,-7-1 0,-12 5-1,-5 2-1,-7-7-2,-18 28-4,15-42-8,-15 42-12,14-31-4,-14 31-1,8-22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12.5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4 57 52,'7'45'24,"-14"-3"2,14 13 1,-7 2-18,0-3 0,7 12 0,-2-9 0,4 2-1,-2-9-2,5-1-2,-3-9-3,-4 0-3,6-7-6,-11-9-11,0-24-12,14 29 0,-14-29 1,0 0 0</inkml:trace>
  <inkml:trace contextRef="#ctx0" brushRef="#br0" timeOffset="281">394-4 68,'23'0'27,"-23"0"1,5 36 1,-2 0-23,-6-2 0,6 20 1,-4-7 1,6 12-2,-3-2-2,5 2-1,0-2 0,7 2-3,4-7 0,6-5-1,1-7 0,5-4 0,5-9 0,2-12-1,5-11-1,-5-12 3,2-5-2,-4-10 2,-1-3 0,-15-3 0,-3-1 1,-7 3 1,-11 0 0,-9 3 0,-6 6 1,-13 11 0,-5 5-1,1 6-1,-5 9 0,-1 8-2,10 6-5,-7 3-12,9 2-14,17 3-1,2-3 1,11 2-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59.9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2,'0'0'24,"0"0"2,0 0 2,17 4-20,-17-4 0,18 39-2,-8-16 2,5 21-1,-5-6 0,9 16-3,-10-1 0,5 1-2,-5 5 0,0-3-1,-2-1 0,-4-3-1,-3-2-2,0-4-4,6 2-5,-10-10-11,1-3-9,6-1 0,-5-9 0,8 0 0</inkml:trace>
  <inkml:trace contextRef="#ctx0" brushRef="#br0" timeOffset="281">339 688 82,'0'0'28,"17"0"-1,-17 0 0,0 0-26,0 0-4,0 0-5,18 12-9,-18-12-9,23 19-1,-23-19 0,31 0 0</inkml:trace>
  <inkml:trace contextRef="#ctx0" brushRef="#br0" timeOffset="500">762 129 59,'-21'-10'25,"21"10"1,-28 10 2,11 1-17,2 5-2,-4 3-2,5 6-1,0-4-1,0 4 0,5-2-2,2-2-1,5-2-1,2-19-1,4 36 0,-4-36 1,26 29-1,-5-14 0,2-3 1,7 1-1,5-1 0,2 1 1,4-1-2,-6 3 2,0 2-2,-5-3 2,-4 1-1,-7 0 2,-19-15 0,18 25 1,-18-25 0,-12 25-1,-4-15 1,-4 3 0,-2 1-2,-6-1-1,-4 4-5,-5-15-7,12 12-11,-6-5-9,-1-18-1,4 5 0,0-15 1</inkml:trace>
  <inkml:trace contextRef="#ctx0" brushRef="#br0" timeOffset="906">741 64 92,'28'-10'30,"-7"-5"0,2 11 0,-2-2-27,0 4-2,6-2-5,8 10-8,-5 4-16,7-3-1,-2 11-1,-5-11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24.9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3 72 35,'-11'-33'24,"11"33"1,-33-25 2,10 14-12,2 9-2,-4 0-2,6 8-3,-2-1-1,21-5-1,-31 23-2,18 2 0,4 0 0,6 10-1,1 1 0,6 12-1,-3-2 1,8 6-1,-4 5 1,6-1-3,-4 1 1,4-7-2,-4 2-2,-4-10-3,11-2-6,-17-11-6,6-8-15,-3-21 2,-7 23 0,7-23 0</inkml:trace>
  <inkml:trace contextRef="#ctx0" brushRef="#br0" timeOffset="313">0 438 64,'21'-16'26,"-3"-1"-1,13 8 0,8-1-20,3 0-2,7 1 1,2 3 0,2 4 0,-6 2 0,-3 2 0,-12 4 0,-1 5 0,-11 10-2,-6-1-1,-7 6 1,-2 3-1,-3-2-1,1 4 1,1-3-1,3-1 1,-7-27-1,23 33 1,-23-33 0,35 9 1,-16-14 0,2-1 1,-2-4-1,-1-11 0,-4-4 1,-2 2-1,-5-5 0,-2 3-1,-5-4 0,-1 4 0,-6-2-1,0 8 0,7 19-1,-14-29 0,14 29-2,0 0 0,0 0 0,3-21 0,-3 21 0,25 17 0,-9-7 1,3 7 1,-2 6 1,6-2 2,-2 2 0,2 2 1,-4-2 0,1-2 1,-5-7 0,1-1 1,0-15-1,7 0 0,-4-11-1,2-2 0,0-5-2,2-1-1,5 0-2,-3-6-5,8 14-6,-12-8-9,6 6-13,4 3 1,-3 4 0,4-3 2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26.7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415 50,'0'0'22,"15"-7"0,-15 7 0,-1 28-13,8-3-3,0 2 0,0 7 0,0-5 1,3 11-1,-3-7 1,4-3-3,-4-7 1,0-2-1,-7-21 1,9 23 0,-9-23 0,0 0 0,0 0-1,7-19-1,-7 0 0,5 0-1,2-8-1,3 2 0,5 2-3,2-4 2,2 3-2,1 8 2,4 5-2,-3 5 2,2 8-1,-2 2-1,-1 9 2,-3 4-1,-1 1 2,-2 5-2,-3-2 3,-4-2-3,-7-19 1,10 30 1,-10-30 0,0 0 0,7 19-1,-7-19 1,0 0 0,0 0 0,12-26-1,-12 26 1,18-33-2,-4 12 1,2 2-2,5 0 2,0 4-2,0 3 2,2 6 0,3 6 1,-5 4 0,-1 4-2,-1 5 3,0 4-2,4 3 2,-5 1-2,-1 0 0,-1-2-1,0 6 0,0-8-1,1 6-4,-17-23-3,23 19-5,-23-19-6,23-12-4,-23 12-2,25-44-1,-13 8 3,0-10 2</inkml:trace>
  <inkml:trace contextRef="#ctx0" brushRef="#br0" timeOffset="625">981 96 44,'10'-46'19,"4"15"3,-5 12 0,-9 19-1,19 10-2,-17 11-5,10 19-2,-10-2-3,12 14-2,-10 5-2,8 8-1,-9-9 0,8 3-2,-4-7 0,4-5-3,-4-3 0,-6-13-7,12 0-6,-13-10-15,0-21-3,0 0 0,0 0-1</inkml:trace>
  <inkml:trace contextRef="#ctx0" brushRef="#br0" timeOffset="875">974 312 84,'24'-19'30,"8"13"-1,-4-5-1,7 7-26,4-6-4,3 12-7,7-8-10,-5 1-9,9 10-2,-6-8 1,9 3 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4:28.0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32 46,'0'0'24,"0"0"2,0 0 3,7 30-16,-1-9-2,-10-1-2,9 12 0,-6-11-1,10 7-1,-13-9-2,9 4-1,-5-23 0,2 28-1,-2-28-1,0 0 1,0 0 0,0 0-1,0 0 0,0 0 0,12-34-1,-3 13 0,3-5-2,4-4 0,4-4 0,-5 4 0,8 4 0,-2 3 0,2 6 0,0 6 1,-4 7 0,-1 8 2,-2 5 0,0 10 0,-2 0 1,3 11-1,-5 0 1,3 4-1,-3-2-1,4 0-1,-6 2 0,1-8-4,3 2 0,-14-28-7,24 34-6,-24-34-13,27 13-5,-6-18 2,-2-7-2</inkml:trace>
  <inkml:trace contextRef="#ctx0" brushRef="#br0" timeOffset="468">761-5 74,'18'0'29,"-18"0"1,19 22 1,-19-22-23,25 32-2,0-9 0,1-8 0,9 6 1,0-10-3,11 4 0,-4-6-2,2-3-1,0-4 0,-2 0-1,-9 0 1,-3-2 0,-12 0 1,-18 0-1,21 7 0,-21-7 1,-9 19-1,9-19 1,-28 38-1,12-12 0,-7 4 0,4 2-1,-2 2-2,3-4-5,13 8-8,-7-4-20,5-10 2,5 2-3,0-7 3</inkml:trace>
  <inkml:trace contextRef="#ctx0" brushRef="#br0" timeOffset="781">1090 614 101,'0'0'32,"0"0"-2,19 11 2,-1-15-30,1 1-9,-19 3-11,34-27-14,-1 20 1,-3-10-2,7 2 2</inkml:trace>
  <inkml:trace contextRef="#ctx0" brushRef="#br0" timeOffset="1125">1853 172 96,'0'0'33,"0"0"-1,-18-29 1,18 29-27,9-26-3,-9 26-2,28-21 0,-7 10 0,2 2-1,-2 5 0,0 2 0,0 4 0,-21-2 0,16 26 0,-18-5 1,-10 5-1,-7 12 2,-6-6-1,-1 9 2,-6-3 0,6 0 0,1-10 0,13 0 1,3-5-1,9-23 0,14 28-1,7-19 0,9-9-1,5-2-1,11-1-3,0-9-3,19 7-10,-7-7-21,3-3 2,-3-5-2,-7 5 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15.94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481 494 37,'14'-21'26,"-7"-19"1,2 5-1,-2-5-8,-7-8-3,7 6-3,-7-9-2,0 14-2,-7-7-1,0 10-2,-7-2-1,-2 13-1,-7 0-1,-3 9-1,-6 7-1,-3 9 0,-2 11 0,-5 6 0,0 12 0,-2 7-1,4 15 1,-1 7 1,4 7-2,8 5 2,2 1-2,12-2 2,7-6-1,7-4 0,8-13 0,9-6 0,5-14 0,10-14 0,3-10 1,4-10 0,3-11-1,-1-8 1,0-10 0,-1-5 0,-8-6 0,-4 2 0,-1 0-1,-10 2 1,-4 8 0,-3 5-1,-2 8 0,-7 21-1,2-21 1,-2 21-1,0 0 0,14 33 0,0-3 0,0 10 1,7 10-1,0 11 1,4 10 0,3 9 0,0 8 0,0 0 0,-5 0 0,-6 0 0,-6-6 1,-11-5 0,-7-6 0,-11-12 1,-10-11 0,-7-8-1,-7-10 1,-7-9 0,-2-9-1,3-8 0,3-10-1,1-11-2,9-4-1,3-12-5,22 5-6,-1-20-10,18 4-10,12-2-1,8-4 1,11 6 1</inkml:trace>
  <inkml:trace contextRef="#ctx0" brushRef="#br0" timeOffset="859">948 895 42,'0'0'27,"0"0"-1,0 0 2,33-7-14,-7 1-3,-1-13-2,10 7-2,-3-5-1,1 6-2,-5-1 0,-2 12-1,-8-2 0,-18 2 0,16 21 0,-14 2 1,-6 2-1,-1 8 0,-9-1 1,12 8-2,-12 4 1,2 2-1,-2 0 0,3-2-2,-1 2 2,3-2-2,2-4 1,-2-2-1,4-7 1,-2-6-1,5-4 0,2-21-1,0 32 0,0-32-1,0 0-2,0 0-3,2 25-4,-2-25-8,0 0-13,0 0-2,7-21 1,-7 21 0</inkml:trace>
  <inkml:trace contextRef="#ctx0" brushRef="#br0" timeOffset="1297">886 1087 57,'-5'24'30,"5"-24"1,30 10 0,-6 1-19,6-14-5,14 10 0,0-5-2,9 0-5,3 2-8,-3-6-17,-3 0-6,3 0 0,-13-7 0</inkml:trace>
  <inkml:trace contextRef="#ctx0" brushRef="#br0" timeOffset="1797">1762 624 56,'0'0'27,"0"0"2,16 4-1,0-4-16,-16 0-4,35-10-2,-12 1-1,7 5-1,-4-2-2,4 0-2,0 6-4,-11-7-6,5 9-14,-3 7-6,-21-9 0,22 17 0</inkml:trace>
  <inkml:trace contextRef="#ctx0" brushRef="#br0" timeOffset="2015">1911 846 60,'2'28'27,"-2"-28"1,0 0-2,26 16-20,-26-16 0,37 5 0,-16-3-4,7 0-5,4 6-5,0-4-16,-1-12-3,4 14-2,0-14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42.6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3 75,'0'0'28,"16"10"2,-16-10 0,19-15-19,3 15-2,-1-8-3,2 6-2,5-5 0,0 3-3,-5 2-3,-3-7-3,3 16-5,-23-7-13,23-3-6,-23 3-2,0 0 2,14 24-1</inkml:trace>
  <inkml:trace contextRef="#ctx0" brushRef="#br0" timeOffset="234">124 222 89,'-7'19'27,"7"-19"0,0 0 0,0 0-25,30 2-2,-11-6-5,9 2-11,6 4-11,-8-15 1,11 15-1,-7-1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43.00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522 26,'0'0'22,"0"0"0,0 0-1,0 0-2,0 0-3,0 0-4,0 23-1,-2-2-2,12 11 1,-10 2 0,7 11-3,-7 5-1,7 6-3,-5-6 0,2 8-3,-3-8 2,1-1-2,-4-2 0,4-7 0,3-6-3,-3-9 0,3 3-4,-5-28-7,11 30-11,-11-30-7,21 10-1,-5-10 1</inkml:trace>
  <inkml:trace contextRef="#ctx0" brushRef="#br0" timeOffset="328">360 975 57,'-5'32'27,"5"-32"-1,-14 34 0,14-34-20,-14 34-5,12-15-1,2 0-2,0-19-4,4 26-12,-4-26-7,0 0-1,28 23 0,-28-23 0</inkml:trace>
  <inkml:trace contextRef="#ctx0" brushRef="#br0" timeOffset="859">659 513 32,'0'0'22,"0"0"2,0 0-6,-11 34-3,11-34-3,-10 41-2,1-20 0,5 9-2,-3-7-1,4 0-2,3-23 0,-6 36-3,6-36 1,0 23-2,0-23 1,0 0-1,11 22 1,-11-22-1,18 2 0,-18-2 0,26-2 1,-9 0-1,-17 2 0,30-11 0,-30 11 0,28-11 0,-28 11 0,23-8 0,-23 8-1,25-7 1,-25 7-1,26-4 0,-26 4 0,25 2-1,-25-2 1,24 15-1,-24-15 1,21 24 0,-21-24 0,21 33 0,-12-9 1,-2 3 0,0-1 0,-5-1 1,-2-2-1,-2 1 2,-5-3-1,2 2 1,5-23-1,-23 36 1,7-23-1,16-13 0,-28 25 0,28-25-1,-24 19 0,24-19 0,-23 11-1,23-11-1,-25 4-1,25-4 0,-21 5-3,21-5-4,-17 2-5,17-2-10,-25-5-11,25 5 2,0 0 0,0 0 1</inkml:trace>
  <inkml:trace contextRef="#ctx0" brushRef="#br0" timeOffset="2015">783 450 27,'0'0'23,"0"0"2,0 0-5,0 0 0,0 0-4,18-15-2,-18 15-3,40-13-3,-17 3-1,12 3-1,-7-5-1,7 5-2,2-1 0,-9 2-2,0-1-2,-7 3-3,2 6-5,-23-2-12,28 2-9,-14 9-1,-14-11 1,27 17-1</inkml:trace>
  <inkml:trace contextRef="#ctx0" brushRef="#br0" timeOffset="3094">1782-3 31,'-17'-13'21,"17"13"2,-14 15-2,14-15-1,-32 34-3,7-7-3,3 26 0,-14-2-2,7 23-2,-6 0-1,5 13-2,0 4-1,11 11-4,-4-9 1,16 0-3,8-6 1,13-8-2,13-3-1,3-15-4,14 9-7,-2-25-9,12-1-11,6-8 0,-6-10 0,2-5 0</inkml:trace>
  <inkml:trace contextRef="#ctx0" brushRef="#br0" timeOffset="3609">2188 641 34,'16'-19'21,"-16"19"1,0 0-4,-14-22-2,14 22-4,-23-2-1,0 2-2,7 9-2,-10-3 0,5 9-2,-4 2 1,6 2-3,-4 0 0,9 2-2,0-2 1,7 0-1,7-19 1,-7 36-2,7-36 1,9 24-1,-9-24 1,26 10 0,-5-12 1,2 0-1,0-6 0,3-5 1,2 0-1,-5-2 1,0 3-3,-6 1 3,-17 11-2,20-15 2,-20 15-2,0 0-1,0 0 1,19 17-1,-19-17 3,14 49-3,-7-15 1,3 8 0,5 7 0,-3 2 1,-2 2-1,1 4 2,-8 0-2,3-2 2,-8-6 0,-3 2 1,-6-7 0,-3-6 0,-7-12 0,0-1-1,-12-8 0,1-6-1,0-11 0,1-2-2,4-5-2,3-8-4,24 15-5,-35-33-11,29 9-11,12-5 0,1-5 0,14 0 1</inkml:trace>
  <inkml:trace contextRef="#ctx0" brushRef="#br0" timeOffset="4234">2458 954 17,'0'0'23,"12"21"2,-12-21 1,13 36-7,-13-17-2,7 13-1,-7-8-5,7 7-2,-6-3-2,3-3-2,0-6-1,-4-19 0,3 28-1,-3-28 1,0 0-1,0 0 0,0 0 0,14-13-1,-7-6 0,5-2-1,-1-9 0,8 3-1,4-5 0,3 4-1,1 5 1,-1 2-1,0 8 1,-3 7-1,0 6 1,-2 2 0,-7 6 0,-14-8 0,28 28 0,-28-28 0,21 38-1,-21-38-2,18 43-5,-18-43-12,7 29-12,-7-29 0,17 21-1,-17-21 1</inkml:trace>
  <inkml:trace contextRef="#ctx0" brushRef="#br0" timeOffset="4703">3050 848 81,'1'19'29,"-1"-19"1,0 0-1,16 19-23,-16-19-1,21 22-4,-21-22 1,28 14-4,-28-14-6,37 7-9,-16 5-11,0-14-3,1 2 2,-7-6-1</inkml:trace>
  <inkml:trace contextRef="#ctx0" brushRef="#br0" timeOffset="4906">3339 751 59,'16'-2'29,"-16"2"1,0 0 2,9 42-18,-11-23-2,8 11-4,-6-1-1,7 7-3,-6 3-2,6-3-2,2 4-7,-5-13-7,8 3-15,-3 0-2,-6-11-1,-3-19 1</inkml:trace>
  <inkml:trace contextRef="#ctx0" brushRef="#br0" timeOffset="5250">3447 9 38,'35'-2'26,"-4"2"2,11 11 2,9 16-13,0 1 1,18 29-2,-6-4-2,9 27-3,-12 1-1,3 14-4,-11 9-1,-9 11-3,-17 1 0,-16 7-2,-17 13-2,-17-3-8,-4 11-22,-27 0-2,-4-6-2,-8-11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5:51.0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 1134 68,'0'0'28,"0"0"2,0 0 2,-12 19-20,12-19-1,0 0-2,0 0-1,0 0-3,0 0-1,0 0-1,0 0-2,0 0 0,0 0 0,0 0 0,0 0 0,0 0 0,0 0 0,0 0 0,0 0 0,0 0-1,0 0 0,0 0 0,0 0-1,0 0 1,0 0-1,0 0 1,-9 21-1,9-21 0,-2 26 1,2-26 0,-3 21 0,3-21 0,0 0-1,7 21 2,-7-21-1,0 0 1,0 0-1,0 0 1,18-6 0,-18 6-2,0 0-1,0 0-5,0 0-8,22-24-18,-22 24 0,25-27 0,-6 6 0</inkml:trace>
  <inkml:trace contextRef="#ctx0" brushRef="#br0" timeOffset="938">660 516 42,'0'0'24,"0"0"1,0 0 0,-18 6-5,9 17-3,-13 7-3,8 16-3,-11 3-2,6 22-1,-8 12-1,8 16-2,-2 7-1,5 10-1,6 4-1,4-2-1,12 1-1,2-10-2,10-7-2,7-24-3,13 0-5,1-27-16,8-18-4,8-7-1,-6-20 0</inkml:trace>
  <inkml:trace contextRef="#ctx0" brushRef="#br0" timeOffset="1328">839 1088 50,'-16'-36'27,"16"36"2,-12-21 0,12 21-12,0 0-1,0 0-3,0 46-3,0-23-1,7 15-3,-9 3-1,11 11-2,-8-3 0,6 6-2,-3-7 0,-1-1-1,4 3-3,-7-14-6,14 7-10,-1-12-14,-1-12 0,6-2 0,-18-17 0</inkml:trace>
  <inkml:trace contextRef="#ctx0" brushRef="#br0" timeOffset="1797">1162 1428 92,'0'0'29,"-8"27"-1,8-27 0,-10 19-24,10-19-7,-11 21-3,11-21-7,2 30-9,-2-30-5,4 19-2,-4-19 2,0 0-1</inkml:trace>
  <inkml:trace contextRef="#ctx0" brushRef="#br0" timeOffset="2031">1423 991 59,'0'0'26,"-16"-17"1,16 17 1,-24 25-6,4-16-15,20-9-1,-23 31-1,18-8 0,5-23 0,-10 43 0,8-24-3,9 6 1,2-2-2,7 5 0,3 1 0,4 5 1,1 0-1,3 4 0,-1-4 1,0 1 0,-7-1 0,8-2 0,-13-7 0,0-2 1,-14-23-1,14 30 1,-14-30-2,0 19 0,0-19-1,-21 15-3,21-15-5,-48 2-7,24-2-13,-16-9-6,1-7 0,-3-6 1,-4-11 0</inkml:trace>
  <inkml:trace contextRef="#ctx0" brushRef="#br0" timeOffset="2375">1314 1062 91,'35'-27'30,"11"12"0,-8-6-1,3 2-21,11 9-5,-4-1-5,-3 0-7,-1 7-15,-2 6-5,-10-4-1,1 6 0,-17-6 0</inkml:trace>
  <inkml:trace contextRef="#ctx0" brushRef="#br0" timeOffset="2719">1770 516 52,'0'0'22,"14"21"3,4 4 1,6 7-15,-1 1 0,12 18 1,-5 2 0,11 17-1,-8-1-1,4 22-2,-13 0-1,-1 14-1,-11 1-2,-5 8-1,-5-4-1,-9-3 0,-5-12-2,-11-6 0,-1-7-4,-5-31-4,10 6-8,-4-19-17,4-23-1,19-15 1,-25-11 0</inkml:trace>
  <inkml:trace contextRef="#ctx0" brushRef="#br0" timeOffset="3375">2112 142 29,'0'0'21,"0"0"1,-7 19 2,7-19-9,4 42-3,-8-17-2,4 11-1,0-2-1,0 8-2,0-10-1,6 4-1,-6-9-1,1-3 1,-1-24-1,8 29 0,-8-29 2,0 0-1,0 0 0,0 0-1,0 0 1,14-32-2,-9 11 1,5-8-2,1-1-1,3-1 0,3 1 0,-3 0-1,8 7 1,-3 4-1,-2 9 1,1 5 0,-1 10 1,-2 7 0,-15-12 0,28 43 1,-20-12-1,5 1 1,-5 2-1,3-1 0,-6 3-1,0-6-4,4 2-3,-7-13-8,10 2-11,-12-21-6,14 27 0,-14-27 0,28-2 1</inkml:trace>
  <inkml:trace contextRef="#ctx0" brushRef="#br0" timeOffset="3860">2674 281 89,'-25'19'29,"25"-19"-1,0 0 0,0 0-26,14 15-2,4-11-1,0-4-3,6 7-3,-3-7-8,5-3-7,4 6-5,-10-12-1,4 1 1</inkml:trace>
  <inkml:trace contextRef="#ctx0" brushRef="#br0" timeOffset="4047">2960 0 53,'0'0'27,"0"0"2,0 0 1,5 19-9,-5-19-5,0 57-4,-5-23-3,8 19 0,-3-2-2,0 10-3,4 0-2,-4-2-3,12 11-6,-12-15-17,9 4-8,5-6-2,-2-9 1,2-4-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04.75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 37 47,'0'-19'28,"-4"0"1,4 19-3,0 0-5,0 0-4,16 36-6,-14 0-3,12 20-2,-11 5-2,13 19 1,-7 4-1,-1 8-2,-4-6 0,-1 4-1,-1-12 0,0-2-1,0-16 0,-1-7-3,6-11-1,-1-23-6,13-2-10,-3-22-13,6-14-1,5-12 1,-3-13 0</inkml:trace>
  <inkml:trace contextRef="#ctx0" brushRef="#br0" timeOffset="281">475 87 59,'0'0'27,"21"-6"1,-21 6 2,-8 40-22,8 8 0,-9-4 0,5 26 0,-4-8-2,1 16 0,-2-7-3,4 5 0,-1-5-2,5 1 0,6-9 0,4-7 0,3-5 0,4-9-1,10-11 2,5-12-2,4-11 1,7-14 0,-1-9 0,-1-8 0,0-6 0,-7-7 0,-6-1-1,-8-1 1,-10 4-1,-9 5 1,-11 4-1,-8 10 0,-9 9 0,-5 18-1,-8 13 1,3 3-1,1 16 0,-1-4-4,18 14-4,1-14-8,24 4-14,11-10-2,14-13 0,14-9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05.67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65 912 33,'16'-35'23,"-16"35"0,12-23-1,-12 23-1,0 0-2,0 0-1,-9 42-4,-6-5-2,6 32-3,-9 5-3,4 24-2,-2 2 0,9 18-1,2 3-1,9 0 0,8-3-2,7-8-1,15-5-2,4-17-5,18 0-6,-1-27-20,10-17 0,5-19-1,-2-15 1</inkml:trace>
  <inkml:trace contextRef="#ctx0" brushRef="#br0" timeOffset="1000">576 1243 55,'0'0'30,"15"15"1,-11 14-1,8 13-16,-12-7-3,13 24-1,-10-5-3,9 13-3,-3-8 0,3 2-3,1-5 0,-3-6-4,6 7-4,-7-19-12,5-3-13,5-1 0,-5-16-1,-14-18 0</inkml:trace>
  <inkml:trace contextRef="#ctx0" brushRef="#br0" timeOffset="1266">993 1659 71,'0'0'28,"6"34"-1,-6-34 0,-2 31-27,-3-12-5,8 2-6,-1 4-11,-2-25-5,14 23 0,-14-23 0</inkml:trace>
  <inkml:trace contextRef="#ctx0" brushRef="#br0" timeOffset="1469">1276 1281 46,'0'0'26,"-11"31"1,1-10 1,-1 2-18,11-23-1,-21 42-1,11-21-2,8 0 0,2-21-2,7 31-2,-7-31 0,28 29-1,-7-18 1,7 6-1,2-3 0,5 5 1,0-2 0,2 4 1,-5 4 0,1 4 0,-8-4 2,-3 5-1,-11-7 2,-4 8-2,-18-10 1,-4 10-1,-10-10-1,-10 4-1,-4-6-2,-8-4-3,8 6-8,-10-25-12,9-3-13,5-16 0,8-12 1,6-11-1</inkml:trace>
  <inkml:trace contextRef="#ctx0" brushRef="#br0" timeOffset="1812">1221 1203 84,'29'-17'31,"0"3"1,3 8-1,1 6-24,-1-7-6,8-3-4,6 20-7,-8-10-16,5 2-6,4 5 1,-3-7-1</inkml:trace>
  <inkml:trace contextRef="#ctx0" brushRef="#br0" timeOffset="2484">1785 636 34,'28'-8'27,"-28"8"2,33-5 2,-10 18-12,5-3-3,16 24-2,-2 4-2,11 31-3,-11 6 0,7 28-2,-19 8-2,0 14-1,-16 7 0,-13 6-2,-15-4 0,-8-8-1,-7-11-1,-2-21-3,8-10-5,-12-32-9,19-12-18,16-40-1,0 0 0,0 0 0</inkml:trace>
  <inkml:trace contextRef="#ctx0" brushRef="#br0" timeOffset="4438">2294 79 33,'0'0'23,"0"0"3,0 0-3,24 4-5,-8-10-5,12 6-2,-2-10-1,11 3-2,0-5-1,0 4-3,-2-3-1,0-1-1,-10 3-1,-4 5-1,-4 4 0,-17 0 1,21 13 0,-21-13 0,9 37 0,-2-8 2,-5 7 0,1 8-2,-6 4 2,8 9-1,-10-5 0,5 4-1,-4-1 0,-1-5-1,0 0 1,1-6-1,-1-8-1,-2-7-2,7 5-3,0-34-2,-2 33-5,2-33-9,0 0-11,0 0 1,0 0 0,-10-29 2</inkml:trace>
  <inkml:trace contextRef="#ctx0" brushRef="#br0" timeOffset="4860">2413 299 48,'10'25'27,"-10"-25"-1,27 4 0,-4-2-18,-1-8-2,10 6-2,-4-2-3,11-2-5,1-2-9,2 6-13,-9-11 0,15 7-1,-18-13 1</inkml:trace>
  <inkml:trace contextRef="#ctx0" brushRef="#br0" timeOffset="5344">3092 372 67,'0'0'30,"0"0"1,0 0 0,0 0-21,14 19-2,-14-19-2,23 2-3,-6-2-2,3-4-2,6 6-5,-3-12-6,7 8-14,-2-3-5,-5-11-1,3 9 1</inkml:trace>
  <inkml:trace contextRef="#ctx0" brushRef="#br0" timeOffset="5594">3515 0 59,'0'0'31,"0"0"0,0 0 1,0 0-17,3 37-3,-6-14-4,8 15-2,-5 0 0,5 18-2,-5-1-1,2 8-2,0-5-1,-2 1-4,5 6-7,-5-7-23,6-10 0,2-10 0,-1-9-1</inkml:trace>
  <inkml:trace contextRef="#ctx0" brushRef="#br0" timeOffset="6172">4033 1473 56,'0'0'31,"0"0"2,24-2-1,-3 2-16,-21 0-5,44-12-2,-18 1-3,9 7-3,-5-2-1,0-1-2,0 5-2,-5-2-5,6 10-9,-15 1-13,-16-7-3,23 21-1,-23-21 0</inkml:trace>
  <inkml:trace contextRef="#ctx0" brushRef="#br0" timeOffset="6391">4171 1722 55,'-5'23'26,"5"-23"1,26 0-1,-3-4-20,0-6-4,12-1-9,7-1-12,9 5-8,-7-12 1,12 11-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12.92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50,'0'0'28,"0"0"2,0 0 1,14 19-14,-12 4-5,10 15-2,-6 4-3,6 21-1,-7 4-1,4 13-1,-6 6-2,-3 10-1,0-3 0,-5-3-1,3-6-1,-3-12-3,10-1-4,-10-27-9,19-6-14,0-17-2,4-15-1,6-14 2</inkml:trace>
  <inkml:trace contextRef="#ctx0" brushRef="#br0" timeOffset="282">477 134 58,'0'0'26,"0"0"0,0 0 1,16 32-19,-25-5-2,4 15 0,-7 4 0,5 17 0,-4-4 1,4 10-2,0-6-1,7 9-1,0-7-2,5 0 0,4-8-1,9-13 1,3-4 0,7-13-1,5-10 1,5-11-1,6-6 1,-2-10 1,-1-3-1,-3-12 1,-3 0-1,-7 0 0,-8-5 0,-6 1 1,-13 1-1,-6 5-1,-12 4 1,-8 11 0,-10 10 0,-7 7-1,-5 9 1,-4 14-2,3 4 1,5 1-3,8 10-2,5-12-5,23 9-9,5-8-14,13-15-1,15-6 1,5-11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14.19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19 501 29,'0'0'26,"4"-21"1,-4 21 1,0 0-6,-14 23-3,9 15-5,-11 2-4,5 27-1,-8 10-1,5 24-1,-5 8-1,8 17-2,3 2-1,6 4-2,5-2 0,11-9-2,11-10-1,6-19-4,24-2-4,-5-31-12,19-15-12,6-17 0,5-14 0,1-13 1</inkml:trace>
  <inkml:trace contextRef="#ctx0" brushRef="#br0" timeOffset="469">625 971 78,'0'0'30,"9"21"0,-9-21 2,3 44-24,-6-21-2,3 19-1,0-3-2,0 14 1,-2-3-1,4 2-1,-2 3-3,3-7-3,8 11-5,-8-19-14,6-1-8,7-3-2,5-4 1,-2-9-1</inkml:trace>
  <inkml:trace contextRef="#ctx0" brushRef="#br0" timeOffset="781">1038 1442 85,'1'25'30,"-8"-4"0,7 0-2,0-21-27,-5 38-4,5-38-6,0 33-9,0-33-11,0 0 0,26 9 0,-26-9 0</inkml:trace>
  <inkml:trace contextRef="#ctx0" brushRef="#br0" timeOffset="1000">1289 948 56,'20'2'25,"-20"-2"1,-14 35 2,7-7-21,-9-1-1,7 11 1,-8-3-2,10 1 0,-4-7-1,8 3-1,6-9-1,6-5-1,-9-18 0,26 32 0,-7-17 0,9-3 0,0 3 0,2 2-1,-4-5 1,1 3 1,-3-3 0,-5 3 1,-19-15 1,27 27 0,-27-27 1,-6 25 0,6-25-1,-29 24-1,6-14-1,-7-2-3,2 1-5,-16-16-9,16 7-14,-8-10-5,4-9 0,1-6 0</inkml:trace>
  <inkml:trace contextRef="#ctx0" brushRef="#br0" timeOffset="1344">1139 987 79,'21'-21'30,"9"5"0,0-1-1,3 2-22,10 9-7,-1 6-7,0-6-8,2 4-13,-2 4-1,-9-4-1,-1 6 1</inkml:trace>
  <inkml:trace contextRef="#ctx0" brushRef="#br0" timeOffset="1609">1571 497 68,'28'13'30,"-28"-13"0,30 35-2,-6 9-16,-8 0 0,17 30-1,-12 3-2,11 26-2,-11 4-1,5 8-1,-7 9-2,-5 3-1,-5-3-1,-7-4-2,-2-5-3,-7-27-8,5 0-23,-7-17 0,-3-21-1,5-16 1</inkml:trace>
  <inkml:trace contextRef="#ctx0" brushRef="#br0" timeOffset="2266">2017 0 47,'0'0'25,"0"0"2,0 0 1,4 30-10,-17-11-3,8 16-6,-9 9-1,5 17-2,-5-2-1,9 12-1,-2-6-1,5 2-1,9-4 0,7-4 0,2-15-1,10-11 0,6-10 1,5-8-1,-1-11 1,4-6-1,-5-11 1,-5 1-1,-2-9 1,-9 2-1,-10 0 0,-9 19-1,-3-29 1,3 29-1,-34-19 0,8 19-1,-2 6-2,-3 0-5,6 22-9,1-9-16,5 6 0,10-4-1,9-21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25.21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86 97,'0'0'36,"0"0"-1,0 0 1,18-15-25,6 13-3,-1-13-3,14 9-2,0-6-2,0-1-2,13 11-3,-15-15-7,11 15-17,-13 2-7,-10 5 0,-23-5-1,14 20 1</inkml:trace>
  <inkml:trace contextRef="#ctx0" brushRef="#br0" timeOffset="188">90 308 88,'0'0'33,"-11"27"-1,11-27 1,25 0-25,3 0-4,7-2-4,6-11-16,7 3-14,10-3-2,-2-7 0,1 3-2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25.78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6 0 85,'15'6'32,"-3"17"1,-15 15 1,12 24-24,-18 8-2,9 26-1,-10 5-1,5 10-2,-2 2-2,2 0-3,12 1-5,-14-22-9,20-6-19,-1-13-1,3-12 0,3-17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26.03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62 53 76,'-3'-25'31,"-22"6"0,-5 8 2,-8 13-20,-6 3-7,11 13-1,-4 1 0,12 13-2,6 4-1,12 4 0,7 4-1,16 9 0,10-1 0,4 13 0,5-1 0,3 5 0,3 3 0,-3-3 0,-6-6 0,-4 0 0,-5-10 1,-11-2-1,-10-3 1,-9-8-1,-9-11 1,-9-1 0,-3-18 0,-2-8 0,-3-12 0,5-15-1,7-22 0,14-7 1,5-16-1,15-6-1,9-6 1,12-2-2,4-4 0,6-1-2,5 16-2,-9-10-7,13 18-23,-13 15-1,-5 6-1,-5 10 2</inkml:trace>
  <inkml:trace contextRef="#ctx0" brushRef="#br0" timeOffset="516">716 196 82,'0'0'32,"24"-34"0,-3 15 1,7 7-22,-1-11-2,8 8-4,-6 0 0,5 15-1,-5 0-2,0 17 0,-8 6 0,-7 11-1,-11 12 0,-6 17-1,-11 5 1,-9 12 0,-7 0-1,-3 2 2,-4-4-1,2-5 0,3-7 1,8-12 0,6-7 1,13-5-1,7-15 0,8 5 0,10-11-1,8-11 0,10-6-3,4-12-3,16 6-8,-5-13-24,4-2 0,1-6-1,0 2 1</inkml:trace>
  <inkml:trace contextRef="#ctx0" brushRef="#br0" timeOffset="938">1485 899 103,'0'0'34,"10"25"-1,-10-25 0,-3 36-30,3-36-6,5 40-15,-5-40-15,18 9 0,1-14-1,-2-7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27.27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6 453 84,'0'0'33,"-16"-15"1,16 15-1,4-44-21,15 29-3,-3-15-3,12 11-2,-2-9-1,9 9-1,-1 2 0,-3 11-1,-1 8 0,-5 15 0,-11 9 0,-7 12 0,-11 10-1,-10 16 1,-7 4-1,-3 8 1,-10-2 0,3-2 0,-8 0 0,8-10 0,1-7 1,5-8 0,4-11-1,11 2 1,4-11 0,13-5-1,-7-22 0,43 14-2,-7-20-1,8-11-4,16 0-4,-9-21-22,10-2-5,-5-7-1,2-4 1</inkml:trace>
  <inkml:trace contextRef="#ctx0" brushRef="#br0" timeOffset="391">755 207 92,'0'0'33,"0"0"1,0 0 1,-27 21-26,19 9-2,-3-5-1,6 9-2,-4-6-1,6 6-1,3-3 0,7 3-1,1-4 0,10-2 0,3 8 0,4-5-1,3 5 1,7 3 0,1 1 0,-1 2 0,-1-1 0,-1 3 0,-5-8 1,-3 0 0,-6-4 1,-7 0-1,-8-7 1,-10-2-1,-13-3 0,-5-8-1,-10 1-2,-8-17-3,-2-3-6,-12-24-17,6-1-11,0-21-1,14-15 0,2-13 1</inkml:trace>
  <inkml:trace contextRef="#ctx0" brushRef="#br0" timeOffset="734">771 179 109,'50'-33'37,"5"9"0,-3-1 0,11 10-28,-12-8-3,2 8-4,1 2-4,-15-6-7,8 13-27,-14-1 0,-6 7-2,-27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45.4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2 54,'0'0'24,"17"-13"1,-17 13 0,0 0-11,0 0-4,-9 28-3,12 7 0,-6 0-2,4 12-1,-2-1 0,2 8 0,-1-6-1,2 0-1,-2-9 0,2-4-1,-1-7 0,2-4-1,1-5-2,-4-19-5,6 29-10,-6-29-12,7 19 1,-7-19-2,0 0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35.50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810 78,'9'-19'31,"7"-13"0,19 1 0,23-7-26,14-12 0,30-7-2,20-14 0,22 2 0,5-7-2,4 2 0,-9 7 0,-15 6 0,-15 7-1,-19 18 1,-25 7 0,-21 6 0,-19 8 0,-9 7 0,-21 8-3,0 0-4,0 0-11,0 0-16,0 0 0,0 0 0,0 0-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40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8 31 24,'6'-24'21,"-6"24"-2,0 0-4,0 0-3,0 0-2,0 0-4,0 0-1,0 0-1,0 0 0,3 32 1,-3-3 0,0 1 0,5 12 0,-5 5 0,2 10-1,-2-5-1,4 7-1,-4-10-1,0 2 1,1-9-2,-1-6 1,0-7-3,-5-6-5,5 1-6,0-24-12,-3 25-3,3-25 0,0 0 0</inkml:trace>
  <inkml:trace contextRef="#ctx0" brushRef="#br0" timeOffset="438">66 125 23,'0'0'21,"0"0"2,0 0 1,0 0-15,16 7 1,0-14-2,10 1 1,0-4-2,10 3-1,1-8-2,3 7-1,1-3-2,-3 1 0,-2 2-1,-6 1-2,-2 7-2,-7-4-4,0 8-6,-21-4-8,18 11-4,-10 8-1,-8-19 1</inkml:trace>
  <inkml:trace contextRef="#ctx0" brushRef="#br0" timeOffset="750">6 784 31,'-7'27'24,"7"-27"2,23 4 1,0-12-16,5-5-1,7 3 0,-1-9-1,4 6-2,-4-6-1,1 4-3,-9 0-1,-8 5-4,1 6-4,-19 4-6,16-7-6,-16 7-11,0 0 0,0 0 0,0 0 0</inkml:trace>
  <inkml:trace contextRef="#ctx0" brushRef="#br0" timeOffset="1188">938 64 12,'-11'-27'19,"11"27"-1,-25-25-3,9 16-2,-5 7-2,-3 0-2,1 4-1,-4 6-2,8 11 0,-4 0 0,6 9-1,-1-3 0,7 9 1,1-2-1,8 10 0,0-4-1,4 10 0,0-1 0,5 3 0,-4 1-1,8 4-1,-6-9-1,2 3 1,-1-9-2,2-4 0,-2-5-1,-5-8-5,6 3-4,-7-26-9,2 23-10,-2-23-1,0 0 0,0 0 0</inkml:trace>
  <inkml:trace contextRef="#ctx0" brushRef="#br0" timeOffset="1547">561 554 71,'0'0'29,"0"0"0,0 0 0,33 0-25,-12-9-4,6 1 0,4-3-4,5 7-6,-6 0-14,5-7-4,0 9-1,-2-8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42.33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8 30,'0'0'23,"0"0"2,0 0 2,0 0-12,0 0-5,5 30-1,-3-5-2,-6-4 1,10 15-2,-8-8-1,4 3-2,-2-1-2,1-3-3,6 1-6,-1-9-9,-6-19-11,15 25-2,-15-25 1,22-2-1</inkml:trace>
  <inkml:trace contextRef="#ctx0" brushRef="#br0" timeOffset="281">286 0 60,'12'40'27,"-12"-40"1,2 51 1,0-17-26,-1 8 1,8 11 2,-3 0-1,2 8 0,-1-6-1,4 4-1,-6-8-2,6 2 0,-3-4-1,-1-11-2,0-2-3,-5-11-4,5 3-4,-7-28-9,-2 23-8,2-23 0,0 0 0,-21 6 2</inkml:trace>
  <inkml:trace contextRef="#ctx0" brushRef="#br0" timeOffset="547">181 457 64,'15'0'28,"1"-11"0,11 11-1,1-6-25,1 2-1,5-1-2,3 3-2,-7-4-9,1-7-13,1 11-2,-16-13 0,1 5-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44.08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79 669 14,'-12'-27'18,"12"27"-3,-25-21 1,9 19-2,-8 4-2,1 2-2,-2 9-2,-3-1-1,4 11-1,-6 2 0,11 7-1,-4-5-1,14 5-1,-5-3 0,11 2 0,1-5 0,5-1-1,10-4 0,2 0 0,5-5-2,1-7-2,5 1-3,-3-14-4,10 2-5,-3-13-9,-7-12-5,8 0 1,-10-17 0</inkml:trace>
  <inkml:trace contextRef="#ctx0" brushRef="#br0" timeOffset="313">321 231 22,'0'0'21,"-19"0"2,19 0 3,-11 35-13,1-14-2,10 17-1,-4-8 0,8 16 1,-6 0-2,9 4-3,-5 3-1,5-1-2,0 0-1,3-3 0,-3-7-2,4-3-3,1 1-5,-7-15-9,8-6-13,1 2 0,-14-21 0,28 19-1</inkml:trace>
  <inkml:trace contextRef="#ctx0" brushRef="#br0" timeOffset="578">528 816 55,'28'-11'26,"-28"11"-1,23-19 1,-2 1-23,-4 5-1,1 0 0,0-3 1,-18 16 0,24-26 0,-24 26 0,12-23-1,-12 23-1,0 0-1,0 0 0,-24-18 0,24 18 0,-30 12 1,30-12-1,-30 25 1,20-4 1,10-21-1,-14 36 1,14-36 0,0 38 0,0-38-2,15 31-2,5-16-3,-20-15-6,38 12-10,-10-7-8,0-14 0,7 5-1,-1-15 2</inkml:trace>
  <inkml:trace contextRef="#ctx0" brushRef="#br0" timeOffset="1141">1051 604 28,'0'0'22,"-6"25"2,6-25 0,-5 30-15,12 5-1,0-5-1,5 22 0,-3-4 1,3 13-2,-3-2-2,0 4-3,3 2-1,-5-7-5,0 3-2,-5-13-12,-2-12-6,4 4-2,-4-40 2,-11 33-3</inkml:trace>
  <inkml:trace contextRef="#ctx0" brushRef="#br0" timeOffset="1407">1117 694 51,'14'-42'25,"9"19"0,-9-2 0,4 8-21,3 9-2,-2 8 0,2 6-1,-5 3 1,-2 9 1,-7 3 0,-2 9 0,-5-3 0,0 7 1,-12-9-2,3 4 1,-7-8-3,1-4-3,15-17-4,-34 27-13,34-27-9,-19 0 1,19 0-1</inkml:trace>
  <inkml:trace contextRef="#ctx0" brushRef="#br0" timeOffset="1688">1479 518 37,'10'50'20,"-13"-31"0,11 15 1,-6-9-22,2 6 2,-1-8 1,1-4 1,-4-19 1,1 23 1,-1-23 1,0 0 0,0 0 0,0 0-2,0 0 1,-5-23 0,5 23-1,4-35-1,-1 14-2,4-7 0,0 3 0,7 0-1,5 0-2,4 4-2,-7-4-4,12 12-9,-2 5-11,-8-5 0,10 11 0,-28 2 1</inkml:trace>
  <inkml:trace contextRef="#ctx0" brushRef="#br0" timeOffset="2016">1822 587 29,'41'-17'22,"-27"-8"1,12 13 2,0-9-17,-8-6-1,6 3 0,-11-3 1,2 8-2,-9-2 1,-6 21-4,-2-18-1,2 18-2,-21 0 0,3 8 1,-1 4-1,0 5 0,-4 4 2,5 4 1,4-2 0,4 5 1,3-7-1,7 8 1,0-8-1,7 2 0,0-4 0,-7-19-2,26 31-4,-10-22-4,9 8-7,-6-11-14,2-10-3,5 2 0,-3-11 0</inkml:trace>
  <inkml:trace contextRef="#ctx0" brushRef="#br0" timeOffset="2422">2412 363 2,'-7'-19'18,"7"19"3,-27-6 1,27 6-8,-35 10-1,11 1-2,4 14 1,-4-6 0,10 12-1,-6-6-2,19 7-3,-8-7-1,14 4 0,0-6-2,8-2-1,2-2-1,5-8-5,3 3-4,-8-14-6,12 2-9,-5 1-7,-2-14 1,3 5-1</inkml:trace>
  <inkml:trace contextRef="#ctx0" brushRef="#br0" timeOffset="2750">2620 311 37,'0'0'24,"0"0"2,-12 23 2,12-23-20,0 39-1,-2-18 0,6 15 1,-6-13-1,9 9-2,-5-5-3,3-4-4,2 6-4,-7-29-6,21 34-9,-2-17-7,-19-17-1,34 6 0,-19-21 2</inkml:trace>
  <inkml:trace contextRef="#ctx0" brushRef="#br0" timeOffset="2985">2925 319 20,'0'0'18,"-43"8"1,23 13 1,-3-2-15,2 6-1,6 0-1,-1 5 1,5-3 0,8-6 1,5 0 1,-2-21 0,15 23-1,-15-23 1,23 0 0,-23 0-1,33-21 1,-20 2-2,3 0 0,-4-2-2,-2 3-1,-10 18 0,14-34-1,-14 34-1,7-19-1,-7 19 0,0 0 0,0 0 0,21 23 0,-21-23 1,21 34 0,-21-34 1,32 27 1,-13-14-1,6-1 1,-2-10-1,3-4 1,-1-4-1,1-11 1,0-2-1,-1-10 1,-4-5-1,-2-1 1,-5-3-1,-2-4 1,-1-2 0,-4 4-1,-2-2 1,-3 4-1,0 5 0,-2 6 1,-2 1-1,2 26-1,-4-27 1,4 27-1,0 0 1,0 0 0,-17 34 1,10-5-1,0 3 1,2 5 1,-1 7 0,3-2-1,-1 0 1,4 2-1,0-4 0,4-6 0,3-3 0,3-8 1,-10-23-1,27 27 1,-10-22 0,4-8-1,0-1 1,4-6-1,1-7 0,2 0 0,0-4-1,-5 0 0,0 0 0,-4 2-1,-5 1 0,-14 18 0,14-30-1,-14 30 0,0 0-1,-19-12 1,19 12 0,-18 16 0,18-16 1,-14 32 0,9-13 1,5-19 0,5 35 1,-5-35 0,21 32-1,-3-17 1,5-3 0,3 1-1,-1-7 1,3 4-1,0-3 0,-6 1 0,0-4 0,-7 7 1,-15-11 0,21 19 0,-21-19 1,4 25-1,-4-25 1,-11 27-1,11-27 0,-15 23-1,15-23-3,-20 17-5,20-17-9,-7 21-13,7-21 0,0 0 0,-16-17 0</inkml:trace>
  <inkml:trace contextRef="#ctx0" brushRef="#br0" timeOffset="4032">3113 170 81,'23'6'27,"-4"-14"-2,13 8-1,-4-11-33,10 11-3,-1-2-10,0-4-8,7 6 3,-11-10 1,13 14 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48.86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 0 38,'0'0'26,"0"0"2,0 0 0,0 0-18,-9 21-2,13 0 0,-4-21 1,-4 52-1,1-21-1,3 15-3,-4 7 0,4 1-3,0 1 1,0-3-1,2-2-1,-4-6 1,2-10-1,0-3 1,0-10 0,0-21 0,0 21 1,0-21 1,0 0-1,0 0 0,7-25 0,0 6-2,7-4 1,2-2-2,6 4 0,2-4-1,5 10 0,-1 5 0,6 5 0,-6 10 1,-1 5 0,-4 7 1,-5 4 0,-4 2 1,-7-2 0,-2 4 1,-7-6 0,-8 6 0,-6-6 0,-4-5-3,1 1-2,-10-11-7,12 9-12,-6-9-11,3-8 0,20 4-1,-16-25 1</inkml:trace>
  <inkml:trace contextRef="#ctx0" brushRef="#br0" timeOffset="484">438 383 42,'37'25'26,"-37"-25"-1,20 40 0,-17-15-12,3-2-14,3 4 2,-1-2-1,-8-25-4,20 29-5,-20-29-11,16 11-4,3-5-1,-19-6 0</inkml:trace>
  <inkml:trace contextRef="#ctx0" brushRef="#br0" timeOffset="672">676 406 38,'0'0'30,"0"0"1,14 31 2,-23-6-14,11 17-4,-15-4-2,10 21-4,-8-9-2,4 10-4,-5 1-2,-1-6-7,11 11-9,-5-9-18,-2-5-1,4-6 0,-2-1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0.22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72 42,'0'0'26,"13"-21"1,-13 21-7,28-28-6,-12 12-5,10 1-1,-2 0-2,4 7-2,2-3-2,-3 9-1,-3 4 0,-3 13 0,-21-15 0,16 40 1,-18-9-1,-5 5 1,-9 2 0,2 4-1,-7-4 1,9-2-1,-4-5 0,9-1 0,0-9 1,7-4-1,0-17 1,9 25-1,-9-25 1,32 15-1,-10-13-1,8-6-3,5 2-5,-1-13-8,8-8-14,7 6-1,-9-13 0,7 1 0</inkml:trace>
  <inkml:trace contextRef="#ctx0" brushRef="#br0" timeOffset="391">702 244 31,'0'0'21,"-32"17"1,32-17 3,-35 34-15,16-21-3,19-13 0,-25 31 0,20-12 1,5-19 0,-5 30-3,5-30-2,16 35 0,-2-16-2,3 4 0,1-4 0,3 7 0,0-1 0,0 0 0,-7-2 0,3 3 1,-6-7 0,-4 2 1,-7-21-1,5 33 1,-5-33-2,-7 23-1,7-23-4,-19 15-6,19-15-9,-28 11-11,8-18-1,1-1 0,-7-11 1</inkml:trace>
  <inkml:trace contextRef="#ctx0" brushRef="#br0" timeOffset="735">737 204 64,'49'-2'28,"-11"-8"-2,5 12 0,-14 2-24,3 2-7,-2-3-6,-4-1-15,-1 10-1,-10-12 0,5 11 1</inkml:trace>
  <inkml:trace contextRef="#ctx0" brushRef="#br0" timeOffset="985">1336 0 36,'-21'11'22,"13"8"2,-15-9 0,0 7-18,9 6 0,0 0-1,5 5 0,4-3 0,5 5-1,2-5-2,6-2 0,0-4-1,-8-19 1,24 27 1,-8-18 0,-16-9 0,24-5 0,-24 5 0,25-21 0,-25 21 0,14-33-1,-11 14 0,-1-2-1,-4 0 0,-1 0 0,-1 2-1,4 19 0,-7-26 0,7 26-1,-1-21 1,1 21-1,0 0 0,22-8 0,-6 10 0,4-2 1,1 6-1,3-3 1,-1 5 0,3 5 1,-6-1-1,-5 9 1,-15-21 0,28 40 0,-19-15-1,-9 1 1,0 5 0,-5 3 0,-4 2-1,-1 0 1,-4 4-1,1 4 0,-1-2 0,5 2 0,-1-2 0,8-6 0,4 2-1,3-9 1,9-1 0,0-12-1,9-9 1,5-5-1,4-6 1,3-9-1,2-2 0,-4-6 0,2 2-1,-7-6 1,-7 10-1,-21 15-1,30-23-1,-30 23 1,0 0-1,0 0 1,0 0 0,-7 32 0,5-11 0,0-2 3,2 0 0,6 2 2,-6-21 1,17 23 1,-17-23 1,30 2 1,-30-2 0,33-17 0,-20-2-1,-1 0 0,-3-2-2,-4-6-3,-5 27-6,-9-42-14,-5 21-11,14 21 0,-25-36-1,25 36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2.49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0 54 54,'0'0'26,"0"0"3,0 0 1,-10 30-16,13 5-7,-6 5-1,10 17-1,-7 0 1,3 16-1,-1-4-1,0 5-4,1-3-2,-3-8-4,6-2-8,-12-11-15,3-14-3,3-13 1,0-23-1</inkml:trace>
  <inkml:trace contextRef="#ctx0" brushRef="#br0" timeOffset="250">0 409 48,'16'-8'23,"19"12"0,0-17 3,-3 5-21,17-1 0,4-7 1,1-5 1,-10-11-1,5 7 1,-15-13 0,1 7-2,-11-9-2,-4 6-1,-12-1 0,1 7 0,-9-1 0,-2 8-1,2 21-1,-8-25-1,8 25 0,0 0 0,-7 23 0,5 4 0,2 17 0,-2 7 0,4 7 1,-2 7 0,-2 7 0,4-5 1,0 0-1,-1-12 0,3-9 1,-1-13 0,-1-5 1,-2-28-1,0 0 1,0 0 0,20-11 0,-10-10 0,1-8-1,3-3 0,5-1-1,4-3-1,0 3 0,3 3 0,2 9-1,-5 6 1,0 11 1,-2 6 1,-5 5-1,-16-7 2,24 37-1,-19-7 1,-1 1 0,-2 1-1,-1-1 0,1-3-2,2 5-3,-4-14-5,14 6-9,-14-25-14,10 23 1,-10-23-2,20 2 2</inkml:trace>
  <inkml:trace contextRef="#ctx0" brushRef="#br0" timeOffset="813">940 560 54,'14'-21'27,"7"11"1,-5-7 1,-2-6-20,10 6-2,-6-8 0,3 8-1,-12-6 0,-9 23-2,12-34-1,-12 34-2,-9-21 1,9 21-1,-26-2-1,8 9 1,1 3-1,1 9 1,16-19 0,-23 42 1,16-19-1,7 6 1,2-3-1,7-1 0,1 0-1,-10-25-1,30 38-3,-30-38-2,39 21-5,-23-28-4,13 5-8,-9-8-6,-1-11-3,2 2 2,-7-13 2</inkml:trace>
  <inkml:trace contextRef="#ctx0" brushRef="#br0" timeOffset="1125">1247 359 34,'14'0'24,"-14"0"2,21 31-6,-14-12-4,9 8-4,-9-8-2,5 6-2,-12-25-2,16 36 0,-16-36-1,7 17 0,-7-17 0,0 0-1,0 0 0,13-19-1,-12 0 0,6-2-1,0-2-1,6 0-2,1-4 1,1 4 0,3 6-1,1 2 0,2 7 1,-3 8 1,1 4 0,-3 6 0,0 5 1,3 8 0,-6-2 0,-3 4-1,2 5-1,-5-9-3,4 10-7,-11-31-14,7 30-9,-7-30 0,16 14 0,-16-14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4.1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7 374 53,'6'19'28,"-6"-19"1,0 34 2,3-5-21,-5-2-2,8 9 0,-10-3-1,9 5-1,-5-7-3,7 0-3,-5-1-3,-2-30-6,12 42-7,-12-42-13,11 20-2,-11-20 0,18-2 0</inkml:trace>
  <inkml:trace contextRef="#ctx0" brushRef="#br0" timeOffset="266">392 0 77,'16'23'29,"-18"-2"2,2 15 1,9 3-27,-11 1-1,7 14-1,-6-6 2,4 9-2,-1-5 0,1-2-1,1 1-2,1-8 0,2 3-4,-5-16-5,7 9-10,-8-11-13,-2-7 0,1-21 0,-11 23 0</inkml:trace>
  <inkml:trace contextRef="#ctx0" brushRef="#br0" timeOffset="500">345 468 93,'21'-8'32,"2"-7"-1,1 5 0,1 0-31,1 5-4,-5-7-9,5 1-19,-8 11 1,-18 0-1,21-8 1</inkml:trace>
  <inkml:trace contextRef="#ctx0" brushRef="#br0" timeOffset="735">0 29 55,'0'0'1,"14"17"0,-14-17-1,21 8-3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5.1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396 63,'0'0'30,"16"17"0,-16-17 2,0 39-18,-7-18-7,10 7-2,-8 3 0,3 7-2,-3 0-1,3-9-3,4 13-7,-7-13-13,3-8-11,7 2 1,-5-23-2,9 19 1</inkml:trace>
  <inkml:trace contextRef="#ctx0" brushRef="#br0" timeOffset="250">378 396 66,'-30'0'27,"7"15"1,-10-13-1,4 6-24,8 9-1,4-5 0,17-12 1,-16 30-1,16-30 1,14 27-1,4-10-1,1 0 0,2 3 2,-3-3-1,3 4 1,-21-21 0,33 32 1,-33-32 0,12 31 0,-12-31 0,-7 27-1,7-27-2,-30 21-4,30-21-14,-33 30-15,5-28-1,3-4-1,1-17 0</inkml:trace>
  <inkml:trace contextRef="#ctx0" brushRef="#br0" timeOffset="594">158 0 48,'0'0'2,"-16"6"-1,16-6-1,-26 31-14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6.4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3 80 29,'0'0'21,"21"-27"2,-21 27-2,7-32-2,-7 32-3,-12-21-4,12 21-4,-33 0-2,12 6-2,-4 1-2,-1 10-1,1 1 2,-1 8-2,5-3 1,5 2-1,8 0-1,1 0 1,7 3-1,8-7 1,-8-21 0,34 31 0,-10-22 0,4-1-1,2-4 1,-2-2 0,0 2-1,2 3 0,-6 3-1,-4 7 1,-4 4 0,-4 4 0,-5 5 1,-4 1 0,-3 3 0,-5 1 1,-5-3 0,-4-3 0,-1-1 0,0-3 0,-5-8-1,3-1 1,-2-7 0,3-3-1,0-4 0,16-2-2,-21-8-1,21 8-3,-7-28-5,7 1-12,7-2-10,9-3 0,1-6 0,10 3 1</inkml:trace>
  <inkml:trace contextRef="#ctx0" brushRef="#br0" timeOffset="547">372 174 32,'0'0'24,"0"0"2,0 0 2,19 13-14,-19-13-3,11 29-2,-11-29 0,19 42-2,-12-23-3,7 7-1,-7-8-1,0 3 0,-7-21 0,11 28 0,-11-28 1,0 0 0,0 0 0,0 0 1,0 0-1,0-21-1,-2 0 1,7-2-1,-3-3-1,5 1-1,4 0 0,3 2-3,5 4-3,-3-2-6,14 15-7,-8-7-9,5 5-4,2 1 0,0 3 0</inkml:trace>
  <inkml:trace contextRef="#ctx0" brushRef="#br0" timeOffset="859">793 126 49,'0'0'25,"-19"23"-1,19-23-4,-20 38-9,10-19-4,3 8-2,3-6-1,8 0 0,-4-21 0,21 36 0,-5-28 1,5 1 1,-2-13-1,2 4 1,-3-13-1,1 0-2,-19 13 0,21-35-2,-21 35-2,3-40-5,-3 40-4,-10-36-12,3 13-10,7 23-1,-18-29 2,18 29-1</inkml:trace>
  <inkml:trace contextRef="#ctx0" brushRef="#br0" timeOffset="1140">1007 93 23,'0'0'24,"0"0"0,0 0 1,0 0-12,14 25-2,-14-25-2,12 29 1,-5-10-3,5 8-3,1-6-2,-3 5 1,3-10-2,6 3 1,-19-19 0,31 21 1,-15-19 0,7 0 0,-7-10 1,3-2 0,-1-7-1,-4 0 1,-4-6-1,1 2-1,-8-2 0,-1-2 0,-6 4-1,4 21-1,-14-32 0,14 32-1,-15-19-1,15 19 1,0 0-2,-14 6 1,14-6 0,7 21 0,-7-21 0,21 28 1,-2-14 0,2-1 1,3-5-1,3 1 1,-1-5 0,0-4 0,2-4 2,-3-5-1,-2-1 1,-4-3 0,-3-6 0,-16 19-1,19-29 1,-19 29-1,5-31 0,-5 31-3,-1-26-4,1 26-10,-7-25-13,7 25-3,0 0 1,0 0-1</inkml:trace>
  <inkml:trace contextRef="#ctx0" brushRef="#br0" timeOffset="1812">1777 15 41,'0'0'26,"0"0"3,10 21 0,-17-2-13,7-19-5,0 38-3,-5-20-1,10 3-2,-5 3-2,4-6-3,-1 6-3,-3-24-3,14 29-7,-14-29-10,0 0-7,19 19 1,-19-19-1</inkml:trace>
  <inkml:trace contextRef="#ctx0" brushRef="#br0" timeOffset="2047">1962 84 36,'0'0'21,"0"0"2,25 25 0,-25-25-12,-3 26-7,3-26 1,5 33-1,-5-33 2,5 25 1,-5-25 0,0 0-1,0 0 0,0 0-1,0 0 0,16-12-1,-16 12 0,19-30-2,-19 30-2,25-27-1,-8 12 1,1 5-1,1 4 0,6-1 1,-6 5 0,0 2 2,-1 11 0,-18-11 1,28 29 0,-28-29 0,17 38 0,-15-13 0,0 0 0,3 0-3,-5-4-3,9 3-7,-9-24-15,0 0-7,28 23 0,-12-32-1</inkml:trace>
  <inkml:trace contextRef="#ctx0" brushRef="#br0" timeOffset="2437">2609 69 48,'-15'-21'23,"15"21"1,-37 11 1,18-9-18,-4 15-4,0-2 0,5 6 1,3-5-1,8 3 2,7-19-1,1 34-1,-1-34-1,27 17 1,-12-13 0,12-6 0,-6-5 0,3 1-1,-1-4-1,-2 1 0,-3-1 0,-2 3-1,-16 7 0,19-8 0,-19 8 1,16 11 0,-16-11 0,21 27 1,-7-6 0,3 8 2,2 5 0,2 14 0,-1-2-1,1 11 1,-7-5 0,2 5 1,-11-6-1,-3-5 0,-8-8-1,-2-7 0,-13-14-1,-4-9-2,-1-6-1,-8-14-4,10 8-8,-9-13-20,12-13-3,3-1 1,11-7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45.83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81 0 59,'0'0'23,"22"4"1,-22-4 0,-7 21-18,8 2 0,-4-2 0,3 9-1,-6-3 0,6 7-2,-3-1-1,3-1-2,-4-3-1,4-5-2,4 3-6,-1-8-11,-3-19-5,8 23-1,-8-23 0,0 0 1</inkml:trace>
  <inkml:trace contextRef="#ctx0" brushRef="#br0" timeOffset="265">17 193 74,'-19'-12'27,"19"12"0,0 0 2,21-15-21,-3 17-2,1-10-2,12 4-1,-3 1-3,4-3-5,7 6-8,-2 2-12,-3-6-3,7 6 0,-5-12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6:59.4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 0 67,'0'23'26,"0"-23"2,-5 31-1,7-1-23,-4-1 0,7 11 0,-6-2 1,2 0 0,-2-7 0,2-2-1,-1-4-1,2-4 0,-2-21 1,4 19 1,-4-19-1,0 0 0,0 0-1,26-27-1,-26 27 0,30-34-1,-14 16-2,10-1 0,-3 6 0,0 5-1,5 6 1,-6 4 0,0 4 1,-3 11 1,-19-17 0,24 40 0,-18-19 1,-5 8 1,-4-10 0,-4 2 0,7-21-1,-33 33 0,15-20-1,-3-7-1,2 3-3,-4-14-4,23 5-8,-25-2-9,25 2-11,-2-19 0,2 19 0,18-31 2</inkml:trace>
  <inkml:trace contextRef="#ctx0" brushRef="#br0" timeOffset="484">429 115 65,'0'0'27,"7"19"1,-7-19-1,-5 32-21,5-32-3,-7 39 1,7-39 1,4 38-2,-4-38-1,14 25-5,1-12-4,1-11-7,7-2-10,3 0-4,-5-10-1,4 3 0</inkml:trace>
  <inkml:trace contextRef="#ctx0" brushRef="#br0" timeOffset="656">626 178 39,'0'0'25,"0"0"2,0 0 1,0 0-9,-4 36-6,4-36-3,13 52 0,-12-18 0,17 14-2,-13-4-1,11 19 0,-9-9-3,5 11 1,-8-10-2,-1 6 0,-8-15 0,-5-2-1,-8-6 0,-8-11 0,1-12-1,-6-7 1,-3-8-1,1-8-1,7-7-1,3-10 0,10-3-1,5-9-1,13 7-4,0-18-6,23 13-15,0-5-8,9 2 1,4 0 0,2 3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00.6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63 69,'0'0'32,"0"0"1,15 4 0,6-4-22,-1-19-2,15 15-1,-7-11-1,7 3-4,-4-5-1,-3 6 0,-2 3-2,-6 2 1,-20 6 0,17 0 0,-17 0 0,4 25 0,-10-6 2,5 8-2,-6 5 1,1 12-1,-1 0 1,0 6-1,0 3 1,-5-9-1,3 4-1,2-3 0,2-8-1,0-7-2,1 3-2,4-33-7,-1 32-10,1-32-14,0 0 1,0 0 0,0 0 0</inkml:trace>
  <inkml:trace contextRef="#ctx0" brushRef="#br0" timeOffset="375">98 450 98,'0'0'32,"35"-10"-1,-13-3-1,5 9-32,-5-7-7,15 11-7,-9-8-11,-5-5-4,7 9 0,-9-9 0</inkml:trace>
  <inkml:trace contextRef="#ctx0" brushRef="#br0" timeOffset="563">519 171 43,'-14'31'24,"14"-31"3,-26 32 0,16-11-19,-11-2 0,14 8-1,7-27 1,-13 33-1,13-33 0,6 30-4,-6-30 0,28 19-1,-7-9 0,0 3 0,3 2-1,-1 1 1,-4 1 1,6 2 1,-25-19 0,31 40 0,-31-40 2,12 38-1,-12-38 0,-7 31-1,7-31-1,-28 26-1,6-18-2,-5-4-2,3 0-5,-15-12-9,11 6-16,-7-9-3,2-7 0,3-3 0</inkml:trace>
  <inkml:trace contextRef="#ctx0" brushRef="#br0" timeOffset="891">526 179 76,'37'-21'29,"9"13"-1,-15-9-3,-1 12-30,0 5-18,-6-6-6,2 12 0,-26-6 0</inkml:trace>
  <inkml:trace contextRef="#ctx0" brushRef="#br0" timeOffset="1406">1097 0 19,'0'0'26,"0"0"0,0 0 0,-19 7-9,19-7-4,-32 12-3,18 5-2,-7-4-3,5 12-3,-1-4 0,10 0 0,3 0 1,4 2 1,0-23 1,16 27 0,-2-20 0,9-3 0,-4-10 0,7-1 0,-6-5-2,1-1-1,-21 13 0,26-36-1,-19 17-1,-11 0-2,4 19-4,-14-33-7,14 33-11,-10-19-9,10 19-1,-26-6 1,26 6 1</inkml:trace>
  <inkml:trace contextRef="#ctx0" brushRef="#br0" timeOffset="1813">1380 95 1,'11'19'3,"-11"-19"2,0 0-4,0 0-4,0 0-3,-7 25 6</inkml:trace>
  <inkml:trace contextRef="#ctx0" brushRef="#br0" timeOffset="2203">1410 74 62,'0'0'30,"0"0"1,0 0 0,-30 31-18,18-3-6,-14 5-1,3 16 0,-8-7 0,1 17-2,-2-3 0,-1 9-3,0-4 0,-2 2-3,7 3-5,-5-14-10,12-4-16,7-3 0,3-12 0,13-10 0</inkml:trace>
  <inkml:trace contextRef="#ctx0" brushRef="#br0" timeOffset="2563">1379 578 30,'0'0'22,"-6"36"4,-9-23 1,-5 3-16,13 16 1,-8-11 2,11 8 1,4-29 1,-2 38-3,2-38-3,0 0-1,21 2-1,-5-8-1,-9-13-2,4-2-3,-4-2-3,-11-9-5,9 11-25,-12-2-4,-5 6-2,12 17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07.1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3 52 41,'0'0'27,"7"-26"1,-7 26-4,0 0-2,0 0-3,7 42-4,-9-16-4,6 25-3,-4-5-2,7 20 0,-7-5-2,0 9-1,0-8-1,0-3 0,-7-2 0,7-10-2,-2-3-1,-4-20-5,15 3-15,-9-27-13,0 0 1,0 0-2,0 0 0</inkml:trace>
  <inkml:trace contextRef="#ctx0" brushRef="#br0" timeOffset="406">262 104 39,'0'0'23,"0"0"2,0 0 1,14 30-14,-23-7-2,7 11 1,-5-2 0,6 10-3,-6-10-1,7 4-2,-6-10 0,10 3 1,-4-29-1,16 26 1,-16-26-1,40 8 0,-12-12 0,9 4-2,0-6 0,3 1-1,-1-1-2,-2 2-2,3 4-2,-15-9-4,3 18-8,-28-9-17,28 0 0,-28 0-1,0 0 1</inkml:trace>
  <inkml:trace contextRef="#ctx0" brushRef="#br0" timeOffset="797">513 56 80,'0'38'37,"0"13"0,2 8 1,10 5-27,-14-7-5,9 11-1,-5-11-2,3 0-1,-5-4-1,0-4-1,2-9-3,-9-13-5,14 7-13,-5-13-12,-2-21-1,3 26 0,-3-26 0</inkml:trace>
  <inkml:trace contextRef="#ctx0" brushRef="#br0" timeOffset="2203">736 602 59,'0'0'32,"11"34"-1,-11-34 1,-2 38-15,7-4-6,-10-2-3,3 4-7,4 2-8,-6 0-23,1-17-1,8 0 0,-5-21-2</inkml:trace>
  <inkml:trace contextRef="#ctx0" brushRef="#br0" timeOffset="2484">1157 7 61,'0'0'27,"-14"-19"2,14 19 1,-22 6-20,-7 1-2,14 8-1,-10-1 0,7 8-2,-3 1 0,13 2-3,2 5-1,6 2-1,11-1 0,-1 3 0,12 2 1,-3 0-1,4 2 1,-1 1-1,1-3 0,-5 0 1,-2-3-1,-6-1 2,-8-6-2,-4-3 1,2-23 0,-26 32 0,7-26 1,-3-4-1,1-2 0,0-4-1,0-11 0,21 15 0,-23-36 0,22 13-1,2-7 0,10-2-1,8 3 0,2-3-2,9 4 0,-2-3-2,7 10 1,-5-9-2,4 17 2,-10-6-1,3 6 2,-6-6 0,0 7 2,-5-1 2,-16 13 2,24-19 1,-24 19 1,0 0 1,16-19 0,-16 19 0,0 0 0,-9 29-1,0-7-1,2 7-2,-1 1 0,-3 6 0,4 0-1,3 2 1,4-4-1,4-4 0,7-1 1,-1-8 0,6-6 0,5-4 1,4-11 0,1-2-1,-2-11 1,1-2 0,-4-8 0,-2-3 0,-3-1 0,-9 2-1,-7-7 0,-3 2-1,-4 0 0,-6 5-1,3 4-2,-4-5-3,14 26-2,-12-27-3,12 27-4,0 0-6,35-19-4,-11 10-1,8 3 2,5-5 5,3 3 7,-1-5 7,-2 1 8,-4 5 10,-10-1 6,-2 1 4,-21 7 1,17 11-3,-17-11-3,-10 32-5,-8-13-4,6 13-3,-7 1-2,3 12-2,4-3-1,5 9 0,5-6-1,9-1 2,7-6-1,9-4 1,5-15 1,7-6-1,2-15 2,7-9-1,-7-10 0,5-4 0,-11-11 0,1 0-1,-13-5-1,-6 5 0,-10-2-1,-10 2-2,-2 11-3,-10-11-12,1 15-17,18 21-1,-29-26 1,29 26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1.1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16 30,'0'0'27,"0"0"0,5-19 0,-5 19-7,0 0-5,-12 24-5,12-24-2,-7 21-3,7-21-1,2 23 0,-2-23 1,0 0 0,26 15-1,-26-15 1,24-6-1,-24 6 1,18-17-2,-18 17-1,9-17 0,-9 17-1,0 0 1,-14-19-1,14 19-1,-15-5 0,15 5-1,0 0-1,-21 7-8,21-7-22,0 0-2,16 10 0,-1-7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2.2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0 877 56,'0'0'26,"0"0"0,-23 10 2,23-10-20,-15 17-1,15-17-1,-14 21 0,14-21 0,0 0 0,0 0-1,0 19-1,0-19 0,0 0 1,19-13-1,-19 13 0,14-19 0,-14 19-2,0 0 0,11-18-1,-11 18 0,0 0 0,0 0-1,0 0 0,0 0 0,0 0 0,0 0 1,0 0-1,-15 18 0,15-18 1,0 0 0,0 0 1,0 0-1,0 0 0,0 0-2,0 0-3,0 0-5,0 0-21,0 0-4,20 7 0,-20-7 0</inkml:trace>
  <inkml:trace contextRef="#ctx0" brushRef="#br0" timeOffset="610">459 356 56,'0'0'27,"0"0"2,0 0 1,0 0-17,0 0-3,26 7-1,-10-16-2,10 7-1,-6-8-1,11-1-2,-4 1 0,-1-1-1,-3 1-1,-2 1 1,-21 9 0,28-6 0,-28 6 0,14 15 1,-14-15-1,7 42 0,-10-9 0,3 7 0,-7 6 0,3 7-1,-6 1 0,1 5 0,0 0 0,-3-5-1,1-1 1,2-7-1,1-4-1,2-11-2,3-3-1,3-28-2,0 31-6,0-31-14,0 0-8,0 0-1,0 0 2,9-27 0</inkml:trace>
  <inkml:trace contextRef="#ctx0" brushRef="#br0" timeOffset="1016">541 636 95,'0'0'30,"25"-15"0,-2 11-1,-2-3-28,9-1 0,3 2-2,4-3 0,-3-1-3,4 3-2,-9-5-3,6 3-4,-11-1-10,-4-3-6,1 3 0,-9-13 2,9 12 1</inkml:trace>
  <inkml:trace contextRef="#ctx0" brushRef="#br0" timeOffset="1438">1111 319 54,'9'-21'25,"-9"21"2,0 0-5,-19 21-7,8-2-5,-5-1-3,2 8-2,-1-3-2,2 2 1,3-2-2,4-4 0,6-19 0,2 29-1,-2-29 1,27 21-1,-10-14 0,8 3 0,-1-2 0,5 7 0,-1 2 0,2 6 1,-2-2 0,-2 4 1,-8-6 1,3 2 0,-21-21 1,17 36-1,-17-36 0,0 27-1,0-27 0,-21 19-4,21-19-3,-37 10-6,22-3-15,-12-14-9,-3-5 0,-1-3-1,-5-14 1</inkml:trace>
  <inkml:trace contextRef="#ctx0" brushRef="#br0" timeOffset="1797">1076 317 61,'35'-30'26,"16"16"0,-15-5 0,9-2-17,-2 16-5,-6 5-5,-4 5-11,-10-3-13,3 19-1,-26-21 0,28 25 0</inkml:trace>
  <inkml:trace contextRef="#ctx0" brushRef="#br0" timeOffset="2078">1396 79 50,'0'0'25,"0"0"2,0 0-1,23 15-13,-23-15-1,37 42-2,-9-17 0,9 17 0,-3 2-2,8 15-2,-10 4-2,1 19 0,-14 8-4,-10 9-3,-12 8-3,-20-13-1,-2 11-6,-22-19-11,-6-12-9,-3-9 1,-15-28 2,1-5 2</inkml:trace>
  <inkml:trace contextRef="#ctx0" brushRef="#br0" timeOffset="2469">123 0 51,'-6'27'26,"-9"-2"2,0 26 2,1 7-17,-7 12-2,5 20-1,-3 4-1,10 13-2,0 0-3,11 4-1,7-6-1,12-2-4,16-8-6,4-16-21,8-16-2,18-6 1,-6-21-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6.7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37,'0'0'27,"0"0"2,0 0 0,0 0-6,16 12-7,-16-12-3,31 7-4,-13-10-2,11 6-3,-1-6-2,7 3-1,2-2-3,-2-6-6,2 10-11,1 0-11,-10-6-1,-2 8 0,-26-4 0</inkml:trace>
  <inkml:trace contextRef="#ctx0" brushRef="#br0" timeOffset="235">168 218 72,'-4'23'27,"4"-23"0,0 0 0,2 19-22,-2-19-3,35 4-6,-11-6-12,11 6-10,-5-10 1,12 1-3,-5-7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7.6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3 38 44,'0'0'22,"-9"-23"4,9 23 1,-40 15-10,4-9-5,4 7-3,-5-3-1,9 3 0,-4-3-2,12 11-3,20-21-1,-14 38-1,23-11 0,11 1-1,3 3 1,3 7-1,4-2 1,-5-3 2,-5-1-1,-6 3 2,-11-12-1,-10 1 1,-14-10 0,-4 1-1,-10-5-1,-1-3-2,-1-1-4,0-10-4,14 4-6,-5-19-8,28 19-4,-18-38-6,20 5 0,6-7 1,5-7 3</inkml:trace>
  <inkml:trace contextRef="#ctx0" brushRef="#br0" timeOffset="313">150 28 47,'0'0'26,"18"-28"2,-18 28 1,7 21-6,-7-21-7,0 49-6,-7-7-3,7 14-2,-5 1 0,1 14-4,-1 1-3,1-5-8,8-6-20,3 0-1,0-21 0,9-7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8.3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8 17 69,'0'0'28,"0"0"2,4 46 0,-4-6-18,-7 0-3,5 14-1,-5 5-1,2 8-2,-4-2-1,5-4-2,1-3-2,-4-11-2,7-1-4,-8-15-11,12-10-13,-4-21-2,0 0 1,19 13-1</inkml:trace>
  <inkml:trace contextRef="#ctx0" brushRef="#br0" timeOffset="313">368 0 77,'0'0'30,"-12"36"1,5-11 1,7-25-20,-5 61-3,-4-26-2,7 18 0,-7-7-2,6 4-2,-3-2-1,3-4-2,1 0-2,-1-10-4,8 8-7,-9-11-18,6-5-2,3-5 0,-5-21 0</inkml:trace>
  <inkml:trace contextRef="#ctx0" brushRef="#br0" timeOffset="609">627 526 98,'0'0'31,"2"40"-1,-2-21 0,-9 12-26,9 1-4,0 6 1,-4-5-6,8 7-9,-4-11-14,-4-6-2,10-2-1,-6-21 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9.3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5 0 64,'0'0'29,"0"0"1,0 0-2,-8 21-12,10 7-3,-2-28-2,-12 56-2,3-24-2,3 12-3,-2-2-1,2 0-2,-1 0-1,-1-3-2,8 1-2,-10-13-6,18 5-12,-6-7-10,-2-25-1,15 23 1,-15-23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19.6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7 18 75,'0'0'26,"-16"21"1,0-7 1,-5 16-23,11 5-1,-6 7 0,9 4 1,-4-2-1,11 7 1,2-12-2,7 1 0,3-12 1,9-3 0,0-15 0,11-4 0,-2-12 0,3-4-1,-1-13 1,-1 0-2,-6-7 0,-8-3 0,-6-5 0,-6 4-1,-10 1-1,-7 1-2,-4 5 0,-5 0-3,21 27-4,-41-32-8,41 32-11,-24-6-6,24 6 2,0 0 0</inkml:trace>
  <inkml:trace contextRef="#ctx0" brushRef="#br0" timeOffset="344">427 22 47,'30'-13'27,"-30"13"2,17-10 0,-17 10-12,0 0-2,0 0-2,0 19-3,-5 8-3,-4-4-2,2 10-3,-5 9-1,5 7 1,0 1-1,3-2-1,1 0 1,10-6-1,0-8 1,7-5 0,0-14 0,7-9 1,0-12-1,2-7 1,3-12 0,-1-2 0,-2-9-1,-4-4 0,-9-6 0,-6 2-1,-4 2 0,-11 0-2,-4 9-1,-6-1-4,5 18-6,-9-1-15,6 6-5,19 11 1,-23-4-1,23 4 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46.7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6 15 21,'0'0'21,"-31"21"3,15 4 1,-9 2-6,2 7-1,6 8-1,-8 0-3,13 17-2,-4-11-4,9 17-2,2-11-2,8 5-1,3-6 0,4-3-3,2 0-2,4-16-5,7 8-9,0-8-13,0-16-1,8-1 1,-6-17-2</inkml:trace>
  <inkml:trace contextRef="#ctx0" brushRef="#br0" timeOffset="344">310 405 10,'3'25'13,"-3"-25"2,2 32 1,-2-11-8,7 4 0,-3 0 1,1 3-1,0-5 1,-1 2-2,-1-6-1,-3-19-1,7 27 1,-7-27 1,0 0 0,0 0-1,0 0 0,0 0-1,2-23 0,0 4-1,1-2-4,4-6-1,2-1-1,5 3 0,0-2 0,0 2 0,7 2-1,-3 8 1,1 0 1,-3 9 2,0 6 1,-16 0 1,25 17 1,-25-17 0,14 31 1,-14-31-1,7 42 1,-4-21-3,1 0-1,-4 2-3,0-23-9,7 32-12,2-11-5,-9-21 2,8 21-2</inkml:trace>
  <inkml:trace contextRef="#ctx0" brushRef="#br0" timeOffset="859">695 512 80,'0'0'26,"28"7"-1,-28-7 0,35-17-24,-12 13-1,3-1-4,-3 1-8,0-4-7,5 12-5,-14-12-1,7 10 0,-21-2 0</inkml:trace>
  <inkml:trace contextRef="#ctx0" brushRef="#br0" timeOffset="1078">1039 248 70,'0'0'26,"4"21"2,-4-21 0,14 35-19,-14-35-2,12 47-1,-10-22 0,5 8-1,-2-3-2,-1 5-2,1-3-3,-3-7-3,5 5-5,-7-10-10,0-20-8,7 36-1,-7-36 1,0 0-1</inkml:trace>
  <inkml:trace contextRef="#ctx0" brushRef="#br0" timeOffset="1422">1134 0 28,'0'0'24,"36"42"1,-17-10 2,5 10-10,12 12 1,-10 3-2,9 10-3,-14-2-3,2 6-4,-12-3-1,-6-1-3,-10 0-3,-6-6-4,1 0-11,-4-11-13,-6-12 0,8-3-1,-4-18 0</inkml:trace>
  <inkml:trace contextRef="#ctx0" brushRef="#br0" timeOffset="1890">1641 197 54,'0'0'21,"-6"34"1,6-34 2,-7 29-16,6 1-2,-5-7 0,5 10 1,-3-14 1,4 4 0,0-23-2,-2 30 1,2-30-2,0 0 1,0 0-1,21 14 0,-21-14-1,29-6 0,-12 0-2,6 2-1,3-1-2,-3-3-4,7 10-5,-12-10-8,6 4-10,-4-1-3,-20 5 0,24-16 0</inkml:trace>
  <inkml:trace contextRef="#ctx0" brushRef="#br0" timeOffset="2219">1834 67 68,'0'0'28,"-16"7"2,11 11 1,5 12-17,-9-7-3,11 21-2,-9 2-1,5 7-1,-5 1-3,0 3-2,4-3-2,-4-3-3,5 1-7,-7-1-19,0-7-2,7 0-1,-5-11-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25.3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17 67 24,'0'0'17,"0"0"1,0 0-3,0 0-1,0 0-3,0 0-1,0 0-2,0 0 1,0 0-1,0 0 0,-2-23-1,2 23-2,0 0-2,0 0-1,-3-21-1,3 21 0,0 0 0,0 0-1,0 0 0,0 0 0,0 0 0,0 0 0,0 0 0,0 0 0,0 0 0,0 0-1,0 0 1,0 0 0,0 0 0,0 0 1,0 0 0,0 18-1,0-18 2,0 0-1,0 0 0,0 0 0,0 0 0,0 0 0,0 0-1,0 0 1,0 0-1,0 0 1,0 0 0,0 0 0,0 0 0,0 0 0,0 0-1,0 0 1,0 0-1,-4-18 0,4 18 1,0 0-1,0 0 0,0 0 0,0 0 0,0 0 0,0 0 0,0 0 0,0 0 0,0 0-1,0 0 1,0 0-1,0 0-2,0 0-3,0 0-18,0 0-4,0 0 0,0 0-1</inkml:trace>
  <inkml:trace contextRef="#ctx0" brushRef="#br0" timeOffset="1047">238 96 10,'0'0'21,"3"-23"1,-3 23 1,0 0-5,9-25-1,-9 25-1,-4-19-2,4 19-2,0 0-3,-10-21-2,10 21-2,-20-8-2,20 8 0,-24 0-2,8 2 0,0 6-1,-4 0 1,-1 5-1,2 6 1,1 8 0,-1 4-1,3 3 0,-2 2 0,6-1 1,1 5-1,8-4 0,-1-5 0,8-4 0,3-8 1,-7-19 1,24 27-1,-2-25 0,-1-6 0,4-8 0,-1-5 1,1-2-1,-2-4 0,-2 0-1,0 4 1,-6 0-1,-15 19 1,21-21-1,-21 21 0,0 0 1,19 7-1,-19-7 2,16 37-1,0-7 0,0 7 0,7 16 1,-4 5-1,3 9 1,-5 9-1,1 6 0,-7 1-1,-6-1 2,-10-4-1,-3-7 0,-7-11 1,-10-5-1,-3-17 1,-8-5 0,-1-16-1,0-9 1,-4-8-1,6-2 0,1-10-1,4-7-2,6 0-3,2-15-7,19 9-14,5-8-8,3-5-1,11-6 0,5 2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30.65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1 0 41,'0'0'26,"0"0"1,0 0-4,0 0-4,0 0-3,-2 31-6,6-10-3,3 10-2,0-2-1,5 15-1,-3-5 1,3 1-1,-5-1-1,6-6 0,-8-8 0,0 4 1,-5-29-10,6 27 2,-6-27 0,0 0-1,-6-18 0,6 18 0,0-40-1,13 15-1,-6-8 10,3 0-3,1 2-1,8 1 1,4 1 0,6 15 0,-3 3 1,-141 18 7,149 16 2,-8-3 1,3 20-1,-10-5 1,2 15 0,-14-8-3,8-1-5,142-12-29,-147-6-6,-10-23 0,30 19-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31.6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1 38,'0'0'28,"0"0"1,0 0 2,0 0-6,0 0-6,18-19-4,14 13-4,-4-9-3,14 4-2,2-7-2,5 5-1,0-4-3,-3 3 0,-4 5-2,-8 1-3,-4 12-6,-30-4-16,24 11-7,-24-11 1,4 31 0,-8-10 0</inkml:trace>
  <inkml:trace contextRef="#ctx0" brushRef="#br0" timeOffset="265">240 329 103,'0'0'33,"0"0"0,17 17 0,-17-17-29,27-2-3,2 0 0,3-5-6,8 7-14,11-4-13,-7-6-1,7 4 0,-1-7-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36.4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29 32,'0'0'25,"0"0"2,0 0-1,0 0-3,14 31-3,-15-3-6,8 18-2,-7-7-3,7 20-2,-6-3-3,3 3-1,-2-3 0,-2-4-2,0-8 0,1-2 0,-1-6-2,0-11-1,0-2-3,0-23-5,4 31-6,-4-31-13,0 0-4,0 0 1,17-25 1</inkml:trace>
  <inkml:trace contextRef="#ctx0" brushRef="#br0" timeOffset="343">278 215 22,'0'0'20,"-6"46"1,6-46 2,-12 42-10,9-17 0,-5 0-2,8-4 1,0-21-3,-5 27 0,5-27-1,0 0 0,0 0-2,9 23 1,-9-23-1,21 0 0,-3-4 0,1 6-2,7-4-1,1 2-1,2-3-1,1 3-1,0 0-1,-4-2-3,3 7-1,-14-10-4,6 14-5,-21-9-8,23-13-10,-23 13 0,16-17 0,-16 17 3</inkml:trace>
  <inkml:trace contextRef="#ctx0" brushRef="#br0" timeOffset="734">511 0 50,'0'0'26,"-7"50"2,3-17 1,-1 7-16,12 14-1,-5-2 0,10 11-3,-8-13-2,8 2-2,-7-6-1,6 0-3,-6-12 0,0-5-2,6 0-3,-11-29-7,7 38-15,-7-38-5,3 25-1,-3-25 1</inkml:trace>
  <inkml:trace contextRef="#ctx0" brushRef="#br0" timeOffset="1781">916 664 68,'-1'19'29,"1"-19"-1,-4 29 1,8-6-18,-8-4-6,8 6-1,-4 2-2,1-2-3,5 7-3,-6-32-7,7 39-8,3-20-9,-10-19-1,20 4 1,-20-4-1</inkml:trace>
  <inkml:trace contextRef="#ctx0" brushRef="#br0" timeOffset="2062">1353 22 53,'0'0'25,"0"0"1,-31-2 3,8 9-17,2 14-2,-9-7-2,9 9 1,-9-4-2,13 6-1,-1-6-3,8 0-1,4-3-2,6-16 1,2 40-1,5-19 0,5 4 0,4 2 1,5 0-2,2 7 1,2-3 0,1 7 0,-3-9-1,0 5 1,-2-7 0,-5-2 0,-6-6 1,-5-1 0,-5-18 0,-10 25 0,-6-18 1,-7-5 0,-3-6 0,-2-1 0,-6-7 0,8-5-1,0-4 0,10-4 1,4-4-2,12-4 0,10-3 0,4 0 0,11 5-1,1-2-1,7 3 0,1 5 0,6 2 1,-6 2-1,1 5-1,-4-1 2,-3 7-1,-8 1 1,-1 3 1,-19 6 1,17-8 0,-17 8 0,0 0 0,0 0 1,0 0-1,-1 23 0,1-23-1,-7 25 1,1-2-1,5 2 0,-5 2-1,6 0 1,0 2 0,2 3-1,2-1 1,3-2 0,3 3-1,3-7 1,1-4 0,3-1 0,2-7 1,4-5-1,0-8 1,-2-2 0,-2-8 0,-3-7 0,-3-6 0,-3 0 0,-6-6 0,-10 0 0,-2-5 1,-5 5-2,-1 2 0,-2-2 0,2 12-2,-1-6-4,15 23-2,-16-29-6,16 29-4,0 0-7,23-23-2,-4 16-2,2-3 3,9 6 3,-2-11 6,5 9 8,1-5 10,-5-3 9,3 10 7,-11-11 3,7 13 1,-28 2 1,25-9 0,-25 9-3,0 0-5,0 0-2,5 26-3,-5-3-2,-9 2-2,4 10-1,-2 5-2,0 4-1,3 4-1,1 2 0,6-6 0,3 2 0,6-7 0,4-9 1,10-9 0,4-7 1,0-14 0,8-10 0,-3-13 1,2-2 1,-5-15-2,-1 0 1,-9-8 0,-5 2 0,-10-4 0,-7 10-1,-10 3-1,-8 5-1,-7 9 0,-6 9-3,-2 16-3,-11-4-7,12 12-18,4 7-3,0 0 1,28-17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40.7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5 279 35,'-28'4'23,"16"22"3,-9 4-2,-6 10-3,3 17-2,-6 3-4,7 20-3,-7 3-2,16 15-3,-5-5-2,17 9-1,-3-6-1,14-5-2,3-8 0,9-7-2,7-10-2,0-19-2,13 6-8,-5-19-16,1-13-3,2-4 0,-6-13 0</inkml:trace>
  <inkml:trace contextRef="#ctx0" brushRef="#br0" timeOffset="1078">581 1199 56,'-16'8'25,"16"-8"0,-15 9 0,15-9-15,0 0-4,-22 17-2,22-17-2,0 0 1,2 21 1,-2-21 0,0 0 0,0 0 0,21-4 1,-21 4-1,0 0 1,13-24-1,-13 24-1,0 0 0,0-19-2,0 19 1,0 0-2,0 0-1,-20-6-3,20 6-7,0 0-16,0 0-5,13 21 1,-13-21 0</inkml:trace>
  <inkml:trace contextRef="#ctx0" brushRef="#br0" timeOffset="1593">794 693 63,'0'0'25,"0"0"1,0 0 2,0 0-17,23 0-4,-6-8-1,8 4 0,-2-11 0,5 8-1,-6-3-2,1 5-1,-7-1 1,0 6 0,-16 0 0,0 0 0,14 34 0,-11-9 0,-6 3 0,3 10 0,0 3-1,0 5 1,-4 3-3,1 2 1,1-4-1,0-3 1,-3-1-1,5-5-1,0-4 0,0-11-2,0 3-1,0-26-6,7 30-9,-7-30-14,0 0 0,0 0 0,0 0 0</inkml:trace>
  <inkml:trace contextRef="#ctx0" brushRef="#br0" timeOffset="1968">878 978 94,'0'0'30,"0"0"-2,19-13 1,-1 2-26,8 3-3,4 4-2,3-11-4,4 8-5,-7-3-10,2-5-6,-1 9-2,-8-9 1,0 6 0</inkml:trace>
  <inkml:trace contextRef="#ctx0" brushRef="#br0" timeOffset="2172">1266 640 62,'0'0'26,"-19"19"2,10 0 0,-3 0-14,12-19-6,-21 41-1,21-41 0,-13 38-2,13-38-1,0 34 0,0-34-2,18 30 0,-18-30 0,35 27-1,-12-16 1,5 2 0,4-3-1,3 5 0,-2 2 0,0 4 1,-4 1-2,-1 5 2,-9-6 0,-3 7 0,-14-2 1,-2-3-1,-14-2 0,-1-2-1,-7-2 0,-1-4-3,2 6-5,-9-19-10,7 2-17,-2-8 1,4-9-2,2-8 1</inkml:trace>
  <inkml:trace contextRef="#ctx0" brushRef="#br0" timeOffset="2531">1250 651 95,'0'0'30,"21"-21"0,-1 16 1,1 3-26,7 0-2,5 2-2,6 2-2,0-2-2,3 9-5,-11-7-6,10 0-11,-11 6-5,-6-8 0,-1 5 1</inkml:trace>
  <inkml:trace contextRef="#ctx0" brushRef="#br0" timeOffset="2812">1628 207 65,'0'0'27,"37"42"3,-9-8 1,-3 7-18,18 22 2,-2 3-2,10 23-1,-9-6-2,4 21-2,-15-6-2,-1 15-2,-18-7-1,-12 6-1,-10-3-2,-15-12-2,-5 1-5,-14-30-16,4-4-12,3-20-1,9-16 0,5-24 0</inkml:trace>
  <inkml:trace contextRef="#ctx0" brushRef="#br0" timeOffset="3344">2086 103 65,'9'25'23,"-9"-25"2,4 37 1,3-8-19,-6-1-1,1 12 0,2-8 0,3 4 1,-6-8-1,7-1 0,-8-27-2,3 32 1,-3-32-1,0 0 0,0 0 0,0 0-1,12-25 0,-5 4-1,0-7-1,2-2 0,3-2-1,1-4-1,4 4 0,-3 5 0,2 6 1,-16 21-1,27-26 0,-27 26 1,22 0 0,-22 0 1,21 30 0,-10-7 0,1 1 0,-5 5 0,2 1 1,2 2-2,-3 0 0,-1-5-3,2 3-4,-7-11-8,10 0-13,-12-19-4,21 26 0,-21-26-1</inkml:trace>
  <inkml:trace contextRef="#ctx0" brushRef="#br0" timeOffset="3812">2573 220 95,'-2'29'32,"2"-29"-1,0 0 0,30 3-25,-14-8-3,10 5-1,4-2-3,-2-4-4,5 6-5,-6-11-9,6 1-11,-5 8 0,-7-9-1,-1 5 1</inkml:trace>
  <inkml:trace contextRef="#ctx0" brushRef="#br0" timeOffset="4015">2949 1 71,'7'-19'31,"-7"19"2,0 0 1,0 0-17,-2 40-3,-5-18-2,14 18-3,-12 0-2,10 15-3,-7 5-2,4-1-4,5 14-5,-9-8-27,9-3 0,0-9-1,0-6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48.60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 0 40,'0'0'25,"0"0"2,0 0-4,-5 23-7,10 0-3,-6 5-2,6 14-2,-7-3 0,9 18-3,-7-7-1,2 9-2,-4-4-1,2 2 0,-2-7-1,-1-2-2,-1-4-2,-3-10-5,11 4-7,-8-7-14,4-10-2,0-21 0,9 19 0</inkml:trace>
  <inkml:trace contextRef="#ctx0" brushRef="#br0" timeOffset="516">435 95 16,'0'0'22,"-12"-24"3,12 24 0,-16 19-6,16-19-3,-26 36-3,6-15-4,10 13 0,-6-3-3,5 11-1,-3-2-2,11 10 1,-1-8-2,8 7 1,6-12-1,1 1 0,6-10-1,10-5 1,-3-17 0,4-4 0,-1-8-1,3-7 1,-7-6 0,-1-4-1,-6-6 1,-5-1-1,-4-5 1,-5-1-1,-4 2-1,-2-6 0,-1 11-3,-6-9-3,6 17-6,-7-4-13,0 4-7,12 21 0,-14-23 0,14 23 1</inkml:trace>
  <inkml:trace contextRef="#ctx0" brushRef="#br0" timeOffset="938">881 126 29,'0'0'23,"0"-19"-2,0 19 0,-1-19-2,1 19-4,0 0-2,-21-19-2,21 19-2,-23 17-2,10 2-2,-4 2-1,3 13-1,-6 3-1,6 7 0,-1 3-1,6-1-1,4 0 1,6 0-1,6-8 0,7-6 0,6-7 1,3-11-1,6-9 1,3-10-1,0-9 1,3-11 1,-5-11-1,-4-4 0,-1-6 0,-9-5 0,-4 1 0,-7 6-1,-5 4-1,-9 0-4,8 17-6,-15 2-15,-4 4-5,20 17-1,-28-6 0</inkml:trace>
  <inkml:trace contextRef="#ctx0" brushRef="#br0" timeOffset="1469">1272 105 34,'0'0'22,"0"0"1,-13-19-3,13 19-3,0 0-3,-21 13-3,21-13-3,-21 33-1,11-5-2,-6 3-3,7 9 1,-2 0-1,8 6 0,-1-2 0,10-2 1,3-6-1,6-5 0,3-10 1,5-6 0,0-15 0,5-13 0,-4-8 0,3-4-1,-6-6 1,0-5-1,-7-6-1,-4 0 1,-4 2-1,-6 4-1,-6 7-1,-1 0-1,0 6-5,-8-3-9,6 5-15,9 21-2,-20-16 0,20 16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50.8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9 27,'0'0'24,"0"0"2,18 2 2,-18-2-11,25-2-3,-1 4-1,-8-10-3,18 10-2,-9-8-2,10 4-3,-5 0-1,0-1-2,-1 3-4,-8-2-4,7 13-8,-28-11-10,23 10-3,-23-10-1,16 21 1</inkml:trace>
  <inkml:trace contextRef="#ctx0" brushRef="#br0" timeOffset="265">149 242 37,'-14'21'27,"14"-21"1,0 0 1,10 21-12,-10-21-5,25 5 0,-25-5-4,32 2-4,-11 0-5,0-6-8,8 1-15,3 8-5,-8-7-1,3 8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51.99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65 44,'23'0'29,"-23"0"1,0 25 1,7 2-14,-12 5-2,10 14-3,-5-2-3,2 13-2,-2 1-3,5 1-1,-5-2-2,0-3 0,2-6-4,-2-12-2,5 6-5,-5-23-7,7 0-9,-7-19-6,19 8 0,-19-8 0</inkml:trace>
  <inkml:trace contextRef="#ctx0" brushRef="#br0" timeOffset="266">279 187 22,'0'0'23,"0"0"1,0 0 3,17 0-9,-17 0-5,-3 29 1,4-6-2,-1-23-1,-5 42-2,5-42-1,-3 34-2,3-34-2,0 23 0,0-23 0,0 0-1,24 16 1,-5-9-1,-5-7-1,13 2 0,-3-4 0,3 0-2,2-1-1,1-5-2,5 10-3,-14-16-7,16 14-10,-12-9-11,-3 1 0,1-3 1,-23 11 0</inkml:trace>
  <inkml:trace contextRef="#ctx0" brushRef="#br0" timeOffset="610">603 0 55,'-16'17'29,"16"-17"2,-14 40 0,14-7-18,-9-1-1,11 18-1,-11-6-3,9 11-2,-3-5-3,6 2-1,-3 3-1,4-7-3,1 0-3,-5-16-5,14 10-11,-3-13-12,-1-10 1,-10-19-1,19 17 2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54.74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1 79 34,'9'-21'24,"-9"21"0,2-23-4,-2 23-1,-9-18-4,9 18-4,-23-13-3,7 9-2,-5 10-2,-3 1-1,-3 7 0,1-1-3,1 5 1,4-1 0,2 4 0,19-21-1,-23 35 1,23-35-1,0 35 1,0-35 0,21 36 0,0-15 0,6 4 0,-1 0 0,2 2-1,2 4 0,-7-4 1,-4 0-1,-5 0 1,-7-2-1,-7-4 1,0-21 1,-16 31 0,16-31-1,-31 8 1,11-12 0,1 0 0,2-9-1,-1-1 1,18 14-1,-18-36 0,11 16-1,9-1 0,5 2-1,5-4-1,6 5 0,1-5-3,9 6-2,-5-6-2,14 11-4,-9-9-5,7 8-4,-5 1-5,-2-5-2,6 11 1,-10-6 2</inkml:trace>
  <inkml:trace contextRef="#ctx0" brushRef="#br0" timeOffset="500">562 125 29,'0'0'25,"0"0"1,0 0-1,0 0-6,-21 6-5,21-6-4,-21 31-4,5-10-2,9 8 0,-2 5-1,6 3 0,3-2-2,5 3 1,-3-3 0,12 0 0,0-10 0,5-8 1,-1-9 0,6-3 0,-3-16 0,4 1 0,-4-11 0,-3-4-1,-4 0 0,-6 0-1,-4-2 1,-2 4-1,-4 0-1,-5 5 0,-2-3-1,9 21 0,-14-27-2,14 27-1,0 0-3,-7-27 0,7 27-2,0 0 1,32-11-1,-32 11 0,37-12 2,-11 1 2,4 1 1,3-5 1,-5 1 4,2 6 1,-7-3 1,2 3 0,-25 8 1,26-8 1,-26 8 0,0 0 0,7 18-1,-7-18 0,-5 29-1,5-8 0,-6 4-1,6 4-1,2 5 0,3-1-1,1 0 0,2 0 1,5 1-1,1-7 2,3-9-1,6-7 1,2-13 1,1-7 0,2-11 0,0-3 1,-7-15 0,2 5 0,-9-7-1,-1 7 0,-12-2-1,-6 2-1,-2 6-2,-3-5-5,10 32-5,-29-29-19,14 19-4,-5 6 1,20 4-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7:56.87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5 4 36,'0'0'25,"-20"0"3,6 11-2,-9 10-4,7 10-5,-12 5-5,12 15-1,-14-3-2,16 19-2,-7 1-3,14 7 0,0-1-3,9 8 0,5-4-1,9-3 0,10-5-4,2-16-3,20 10-6,-6-22-16,7-9-4,2-8 0,-7-12 1</inkml:trace>
  <inkml:trace contextRef="#ctx0" brushRef="#br0" timeOffset="453">510 608 63,'0'0'27,"12"36"-2,-12-36-1,0 0-25,0 0-4,-4 19-5,4-19-10,0 0-5,23 16-1,-23-16 1</inkml:trace>
  <inkml:trace contextRef="#ctx0" brushRef="#br0" timeOffset="860">724 234 41,'0'0'27,"16"-7"1,-16 7 0,23-23-16,-2 13-1,2-7 0,7 4-5,-4-6 1,4 7-4,-8-1 2,0 9-3,-6 6 3,-16-2-3,21 27 0,-14 3 1,-5-3-1,3 13 2,-6 0-3,1 8 1,0-4-1,0 3 0,-4-1 0,2-2 0,2-4-2,0-4 0,2 0-1,-4-18-4,11 12-5,-9-30-8,7 19-12,-7-19-2,0 0 1,16 8-1</inkml:trace>
  <inkml:trace contextRef="#ctx0" brushRef="#br0" timeOffset="1219">812 459 64,'0'0'29,"0"0"-1,4-19-1,-4 19-21,35-19-3,-7 12-4,2-7-6,7 3-6,0 3-11,-3-11-4,11 8 0,-13-10 1</inkml:trace>
  <inkml:trace contextRef="#ctx0" brushRef="#br0" timeOffset="1391">1332 141 28,'0'0'22,"0"0"3,-32 11-1,32-11-11,-19 27-2,19-27-2,-11 34-1,11-34-1,4 35-1,-4-35-3,28 36 2,-14-15-1,14 0 1,-7 2-2,4 2 1,-4 1 0,0-1 0,-7-2 0,0 4 1,-14-27-1,4 42 0,-4-42 0,-16 34-1,-2-21 0,3-1-2,-5-1-2,-6-11-4,8 8-3,-10-20-9,7 12-9,0-13-9,0-2 1,5-4 0,-2-10 2</inkml:trace>
  <inkml:trace contextRef="#ctx0" brushRef="#br0" timeOffset="1735">1230 154 45,'21'-23'28,"9"14"3,-4-3-3,6 5-9,1 9-9,-5-2-3,1 2-6,2 13-7,-8-9-10,-2 7-12,2 6-1,-23-19-1,35 29 1</inkml:trace>
  <inkml:trace contextRef="#ctx0" brushRef="#br0" timeOffset="2203">1790 0 31,'0'0'26,"28"4"3,-28-4-4,30 32-1,-6 4-5,-8-3-4,14 20-2,-14-1-4,5 16 0,-9-3-5,-3 13 1,-9 0-2,-9 6-1,-10-2-1,-2-2-1,-2-5-4,-12-16-10,14-6-20,1-9-1,6-17 0,14-27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0.89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40,'0'0'24,"20"0"2,-20 0 0,14-19-10,7 13-3,-3-7-3,10 4-2,-4-1-2,6 1-2,-5 3-3,0 1-2,1 3-1,-8 0-4,5 9-6,-23-7-8,24 6-7,-24-6 0,16 13 1,-16-13-1</inkml:trace>
  <inkml:trace contextRef="#ctx0" brushRef="#br0" timeOffset="250">122 204 56,'0'0'24,"-4"21"0,4-21 0,0 0-16,29-19-3,-14 17-3,7-2-5,2 2-7,4 6-11,-3-10-2,7 14-2,-8-14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00.1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0 36,'0'0'25,"0"0"1,0 0-3,0 0-5,14 27-4,-14-27-2,5 38-5,-7-19 1,8 6-3,-6-4-1,5 0-2,-5-2 0,2 0 0,-2-19-2,0 29 2,0-29-2,0 0 2,0 0-1,2 21 1,-2-21-1,0 0 1,5-25 0,-5 25-1,10-31 1,-1 12-3,4-2 2,-1-2-2,4 2 1,0 4 1,1 2-2,1 5 0,0 6 1,-3 4 0,1 2 0,-16-2 0,27 16 0,-27-16-1,24 30 2,-24-30 0,20 35-1,-20-35 0,10 40-3,-10-40-4,15 34-8,-15-34-10,12 21-8,-12-21 2,23 14-2</inkml:trace>
  <inkml:trace contextRef="#ctx0" brushRef="#br0" timeOffset="547">502 156 66,'0'0'30,"0"0"-2,0 0 1,0 0-21,18 10-1,-2-10-5,2-2-5,-1-4-4,11 4-8,-3 0-10,-4-7-4,7 9 1,-8-10-1</inkml:trace>
  <inkml:trace contextRef="#ctx0" brushRef="#br0" timeOffset="750">823 0 51,'0'0'29,"0"0"1,0 0 1,6 24-14,-5 1-8,-8-4 2,9 8-5,-4-4-2,2 7-4,0 3-1,0-1-11,9 1-17,5 3-1,-7-4-3,0 3 2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01.8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46 32,'0'0'25,"0"0"0,0 0-6,30 6-3,0-10-2,21 8-4,12-10-2,25 12 0,9-8-1,29 8 0,7-4-1,26 9 0,6-9-1,21 6-1,7-3-1,16 3 0,5-6-1,13 0 0,6-2-1,-6 2 0,-6-2-1,-14 4 1,-12 1-1,-23-1 0,-22 0 0,-33 2-1,-22 3-1,-26-9 0,-20 4-1,-25-8 0,-24 4-1,0 0-1,-10-32 0,-18 9 1,0-2 0,-11-9 1,-3 1 1,-7-1 1,-2-1 2,1 3 0,-4 5 2,7 12 0,-1-4 1,13 11-1,3-5 0,8 13-1,24 0 1,0 0 0,0 0-1,42 23-1,0-6 1,13 4-1,4 4 1,12 11-1,-3 6 0,-6 0 0,-5 8 0,-11 3 1,-14-1 0,-15 5 0,-13-7 0,-13 3-1,-16-9 0,-4 0-2,-1-4-4,-5-17-10,12 4-15,2-4-5,21-23 0,0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02.8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06 291 51,'20'-20'25,"-20"20"1,-32-3 1,2 14-15,-21-1-2,2 9-2,-14 0-3,8 6 0,-4-4-1,17 7 0,8-1-2,24 6 0,10-5-1,17 5 0,13-1 1,18 9-1,-1-3 2,9 2-2,-7-2 1,-1-3 0,-15-3 0,-7 1 1,-20 1 0,-12-3 0,-15-5 0,-7 1-1,-12-4-1,1-6-2,2-1-2,-7-9-6,23 7-6,-3-22-7,24 8-8,0 0-3,17-27 0,11 10 2</inkml:trace>
  <inkml:trace contextRef="#ctx0" brushRef="#br0" timeOffset="328">415 837 28,'56'-13'26,"-8"-4"1,8 0 1,-4 3-7,-3-7-5,9 6-4,-12-10-2,1 10-2,-11-12-1,-7 12-2,-15-8-1,-14 23-2,-10-25 1,-13 17-2,-9 4 1,-6 4-2,-3 4 0,-2 8 0,2 3 1,11 6 0,6 2 0,10 9 0,7-3 0,10-2 0,11 0 0,9 3-2,7-5-1,2-4-2,11 4-3,-6-19-5,12 13-4,-12-21-5,7 10-2,-9-10-3,4 2 1,-9-4 3,-6 2 5,-4-2 9,1 0 8,-6-3 10,3 1 5,-18 6 4,33-17 2,-8 5 1,1-5-1,9 2-4,-7-14-4,15 10-4,-15-10-1,5 8-2,-12-9-1,-2 5-1,-13 2-1,-6 23-1,-18-31-1,-3 24 0,-7 7-1,-5 7 0,-4 5 0,5 9 0,1 4 1,8 9 1,2-3-1,14 5 0,7 0 0,12-1-1,11-1-2,5-11-3,16 11-7,0-20-13,7-1-8,10-5 0,2-4 0,7-6 1</inkml:trace>
  <inkml:trace contextRef="#ctx0" brushRef="#br0" timeOffset="1328">2618 671 31,'21'4'23,"-21"-4"-1,21 34 2,-18-7-14,4 2-3,0 9 1,-5 0-1,5 4 0,-7-9-1,4 3 2,-10-17-1,8 4 1,-2-23 0,0 0-2,0 0 0,0 0-3,7-30 1,0 3-2,5-4 0,4-5-2,4-4 0,2-2-1,1 7 0,0 1 1,2 7-1,-6 6 0,0 10 0,-3 7 0,-16 4 0,23 25 1,-13 1-1,-3 3 1,0 5 0,2 3 1,-2 5-1,2-4 0,2 0-2,-1-9-1,8 2-2,-1-18-4,11 8-1,-5-21-1,12 6 1,-9-16 0,8 1 2,-4-14 3,-2 0 4,-5-4 2,-2-7 3,-2 3 1,-7-7 0,2 5 1,-7-3 0,0 5 0,-7-5 1,0 17-1,-14-2 1,14 21-1,-23-12 0,23 12-1,-35 16-1,25 3 0,-2 6-2,4 5 0,3-1 0,7 0-1,3 5 0,9-5-2,7 3-2,2-15-3,12 8-4,-7-23-3,20 17-4,-13-26-3,7 5-7,2-6-4,-9-11 1,2 2 3</inkml:trace>
  <inkml:trace contextRef="#ctx0" brushRef="#br0" timeOffset="2031">3604 570 47,'-9'25'30,"13"1"1,3-7 0,-2 4-16,20 19-2,-8-13-2,11 13-4,-5-9-2,7 3-3,-2-2-2,-2-9-3,2 2-4,-8-17-4,8 11-7,-11-19-5,-1-4-6,4-4-2,-8-15 0,4 4 3</inkml:trace>
  <inkml:trace contextRef="#ctx0" brushRef="#br0" timeOffset="2234">3943 644 70,'-14'-23'30,"14"23"1,-27 27-7,6-8-7,4 23-9,-15 0-3,2 10-1,-5 7-4,0-7-3,12 7-7,-1-15-9,10-8-12,14-1-1,0-35 0,28 27 1</inkml:trace>
  <inkml:trace contextRef="#ctx0" brushRef="#br0" timeOffset="2531">4160 182 80,'0'36'31,"2"14"0,-4 5 0,-1 2-27,6 18 1,-8-4-2,5 7-1,-2-9 0,4-2-1,-2-10-3,0-13-3,7 6-7,-1-23-12,-6-27-7,14 30-1,-14-30 0,0 0 1</inkml:trace>
  <inkml:trace contextRef="#ctx0" brushRef="#br0" timeOffset="2750">4111 711 75,'0'0'28,"18"-19"0,-18 19-3,42-17-28,-7 7-6,7 5-7,6 1-7,3-6-5,13 10-1,-6-9 2</inkml:trace>
  <inkml:trace contextRef="#ctx0" brushRef="#br0" timeOffset="3125">5312 415 49,'0'0'26,"0"0"3,-25 15 0,1 0-12,-13-5-5,4 15-5,-6-6 0,2 6-1,2-4-2,9 6-3,8-8 0,13 6-1,10-4 1,11 2-1,7 1 0,10 5 0,-1-2 1,3 3-1,0-3 1,-5 2 0,-9-2 0,-7-4 2,-7-4-1,-7 0 1,0-19 0,-25 23-1,8-19-1,-6-1-2,-2 1-4,-1-19-6,26 15-8,-35-13-10,35 13-6,-9-25 2,13 2 0</inkml:trace>
  <inkml:trace contextRef="#ctx0" brushRef="#br0" timeOffset="3516">5500 210 76,'0'0'30,"0"0"1,15 21 1,-8 4-23,-7 4-1,9 22-2,-5-5-1,6 23 0,-6-10-1,3 12-2,-2-6 0,2 0-3,-5-2-1,1-13-3,6 0-4,-7-20-6,10 5-11,-3-12-8,-9-23 0,30 13 2,-30-13 0</inkml:trace>
  <inkml:trace contextRef="#ctx0" brushRef="#br0" timeOffset="3750">5742 717 63,'3'-23'29,"-3"23"1,0 0 0,7 25-18,0 2-4,-3-1-4,3 7-2,0 5-1,0-7-3,5 9-6,-5-15-11,7-4-11,11 0 0,-9-14-1,7-3 1</inkml:trace>
  <inkml:trace contextRef="#ctx0" brushRef="#br0" timeOffset="4031">6418 0 72,'0'34'31,"3"12"0,-8 12-1,-4-3-21,11 23 1,-11-7-1,6 15-3,-8-11 0,6 3-3,3-7 1,2-2-2,0-10-1,0-11 1,4-10-1,1-9 0,0-10 0,-5-19 0,14 19 0,-14-19-1,0 0 0,7-25 0,-7 25 0,-10-40-2,-1 17 0,-10-4 1,-2 4-1,-8 2 0,-3 8 1,-1 5 0,0 10 1,0 4 0,5 5 0,9 7 1,5 8-1,9-1 1,5 6 0,6-6 0,6 5-1,8-5 0,7 0-1,6-10-2,6-1-3,-2-14-4,18 11-9,-11-15-12,9-5-3,-2-1 1,0-7 0</inkml:trace>
  <inkml:trace contextRef="#ctx0" brushRef="#br0" timeOffset="4578">6727 860 39,'0'0'28,"17"8"2,4-12 0,0-5-8,-1-14-7,11 11-4,-3-13-5,0 4 0,-7-4-2,-1 4-1,-10-5-1,-3 5-1,-14 3-1,7 18 1,-30-21-1,6 19 0,-6 4 0,0 12 1,0 5 0,2 13 0,7-3 1,7 9 0,5-3 0,13 7-1,6-4 0,8-4-2,10 1-1,5-14-4,11 15-6,-5-24-15,8-1-7,1 1 0,-5-12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28.87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7 45 16,'0'0'23,"7"-25"-1,-7 25-3,0 0-3,-30-19-3,5 23-2,-6-2-3,-3 9-2,-8-3-1,-2 9 0,-1-2-2,3 3 1,1-3-2,6 2 0,7-5-1,7 3 0,21-15 0,-16 23 0,16-23-1,37 27 1,-7-13 0,10 1 0,8 6 0,6 4-1,2 6 0,-1 5 1,-3 1-1,-8 7 1,-5 2 1,-8-2 0,-15 0 1,-7 1 0,-11-7 0,-12 0 0,-7-9 0,-5-6 0,-6-7-1,1-3 0,-3-7-2,4-8 0,6-2-3,3-11-3,21 15-4,-16-35-4,16 35-7,18-42-10,1 13 0,7 6 0,2-10 3</inkml:trace>
  <inkml:trace contextRef="#ctx0" brushRef="#br0" timeOffset="453">683 391 9,'0'0'19,"0"0"1,3 27-3,-10-4-5,-3 9-3,-1 1-2,4 7-1,0-1-2,7 1-1,2-5 0,12-5 0,0-7 1,11-5 0,-1-15 0,8-3 1,-6-13 0,0-4 1,-5-10 0,0 0-1,-10-4 0,-6 4-2,-8-5-1,-6 5-2,-2 6-4,-11-2-4,22 23-7,-32-25-11,18 11-3,14 14 1,-18-25 0</inkml:trace>
  <inkml:trace contextRef="#ctx0" brushRef="#br0" timeOffset="797">920 91 31,'0'0'24,"17"4"3,-17-4 1,0 27-13,7 9-5,-3-1 0,8 19 0,-7 3-3,4 3-1,-2 5-2,0 0-2,0-1-1,4-7-2,-3 1-3,-2-14-3,4-2-5,-3-11-7,-7-31-11,30 29 0,-30-29 0,30-12 1</inkml:trace>
  <inkml:trace contextRef="#ctx0" brushRef="#br0" timeOffset="1047">1253 456 31,'17'10'20,"-17"-10"1,13 42 1,-6-13-17,0 5-1,7 8 2,-2-9 0,7 7 1,-6-11 0,6-2 0,-3-10-1,3-3 1,-3-14-1,5 0-1,-21 0 1,35-31-2,-21 4 0,0 2 0,-5-9-1,-2 1-1,-4 2-2,-1-1-2,-2 7-2,-3 0-2,3 25-2,-6-31-2,6 31 0,0 0 0,0 0 1,0 0 1,23-13 2,-23 13 2,28-2 3,-5-4 1,3-2 2,2-7-1,2-4 2,5-6 0,-3-2 1,-4 4-1,0-8 2,-5 6-1,-13 0-1,-10 25 1,-1-27-1,1 27 0,-39 4 1,16 17 0,-10 2 1,5 16-1,-6-1 1,13 12 0,0-2 0,14 4 0,6 0-2,9-4 1,3-8-2,15 0-1,4-11-1,7-10-5,12 1-11,4-13-16,1-9 0,2-9-1,-2-8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34.4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84 16 18,'0'0'20,"-5"-23"2,5 23-1,0 0-8,0 25-2,0-4-2,0 11-2,4 14 1,-4 7-1,3 12 1,-3-1-3,11 5-1,-8-1-2,4-1-1,0-8 0,0-6-1,5-9-1,-8-12-4,6 4-3,-8-17-7,-2-19-6,13 29-7,-13-29 1,0 0-1</inkml:trace>
  <inkml:trace contextRef="#ctx0" brushRef="#br0" timeOffset="297">0 478 21,'0'0'19,"26"-19"0,8 13 1,-3-13-13,18 0-5,9 2 2,6-2-1,0 4 1,-4-4 0,-2 11 0,-11 3 0,-4 7 0,-14 13-1,-8 6 0,-12 2-1,-5 13 0,-8 2 1,-3 11-1,-3-7 0,3 5-1,0-10 0,3-3 0,4-8 0,5-5 2,-5-21-1,21 12 1,-21-12 1,34-29 0,-20 3 0,3-1-1,-4-11 0,-1 0-1,-3 0-2,-6 0-1,1 13-6,-9-5-12,-4 9-9,9 21-1,0 0-1,-20-13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35.2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94 226 16,'8'-34'19,"-9"-10"2,1 11-6,-7-3-1,-6 5-5,-3 12-1,-6-2-1,-6 14-1,-2 5-1,-4 13-1,-2 6 0,0 12 0,5 7 1,1 12 0,2 2 0,7 11 0,2 4 1,10 10-1,-4-3 1,13 9-2,-3 1-2,5 4 0,-1-4 0,10-2-1,0-9-2,-3-6-2,10-6-6,-11-20-11,3-7-10,3-9-1,-13-23 0,0 0 0</inkml:trace>
  <inkml:trace contextRef="#ctx0" brushRef="#br0" timeOffset="343">0 823 78,'32'-42'30,"0"19"-1,-3-8 0,-2 6-28,18 0-1,4 6 0,1-4 1,-7 6 0,0 0 0,-7 4-1,-6 9 1,-2 6 0,-7 15 0,-7 4 0,1 8 0,-7 5 0,3 10 0,-2-4-1,-1 4 1,5 0-4,-8-11-4,11 5-9,-4-8-13,-12-30-2,30 27 1,-14-29-1</inkml:trace>
  <inkml:trace contextRef="#ctx0" brushRef="#br0" timeOffset="640">788 635 44,'28'-5'25,"-28"5"-1,13 42 0,-11-8-14,5 6-9,3 0 1,-1-1 0,3 1 1,-3-6 0,0-9 1,-9-25 1,15 27-1,-15-27 0,0 0-1,22-17 1,-22 17-2,14-39 0,-6 9 0,5 1-2,2-9 0,7 7 0,-1-1 0,0 5-1,3 4 1,3 10-1,1 7 0,-4 4 1,3 10-1,-5 9 1,1 4-1,0 4 1,-2 5 0,-3 1 0,1-2-2,0 9-4,-5-15-3,4 7-5,-1-7-8,-17-23-7,35 25 1,-15-25 0</inkml:trace>
  <inkml:trace contextRef="#ctx0" brushRef="#br0" timeOffset="1125">1761 584 15,'0'0'23,"0"-25"1,0 25 2,-20-31-12,20 31-1,-31-13-1,13 19-2,-10 1-1,2 16-3,-4 0-1,4 17-1,-4 2-1,9 6 0,0 4-1,7-4-1,7-4 1,10-8-1,1-7 1,10-10 0,7-15 0,3-10 0,8-15 1,3-6-1,-2-15 0,1-6-1,-6-7 0,-4-5 0,-4-5 0,-3-3-1,-10 3 0,-5-4-1,-5 6 0,1 0 0,-5 9 0,-7 10 0,1 6-1,3 15 1,10 23-1,-21 4 3,7 17 0,7 23 0,7 9 0,0 10 0,9 10 2,3 5-3,5-3 1,3-6-7,15 3-9,-4-10-17,1-15 0,14-14 0,-9-10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37.0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9 42 46,'0'0'27,"3"44"-1,-3-15 2,2 4-22,5 18-1,-2-1 0,4 5-1,-4-3 0,2-4-2,-3-6-1,1-8-2,4-7-1,-9-27-6,19 21-5,-19-21-7,23-13-7,-9-1 0,-3-14-1</inkml:trace>
  <inkml:trace contextRef="#ctx0" brushRef="#br0" timeOffset="219">310 0 33,'0'0'24,"0"0"1,4 35-8,-8 3-6,9 12-3,-3 3 1,3 12-3,1 0 0,1 2-3,0-4-1,3-5-4,2-5-4,-1-15-9,-6-11-12,4 0 1,-9-27-1,-3 17 0</inkml:trace>
  <inkml:trace contextRef="#ctx0" brushRef="#br0" timeOffset="453">22 490 65,'-23'-19'27,"23"19"0,25-23 0,1 11-24,6 1-3,5 5-3,1-2-3,1 3-4,-4-1-7,-10 0-7,-1 10-2,-24-4-1,18 8 1</inkml:trace>
  <inkml:trace contextRef="#ctx0" brushRef="#br0" timeOffset="609">145 526 37,'0'0'26,"-21"19"-1,21-19-5,0 0-6,21 10-6,0-10-9,2-4-12,14 6-11,-2-14-2,11 7 0,-8-11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38.2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4 436 6,'0'0'18,"0"0"1,-18 48 2,2-20-11,-1 7-1,-1 9 0,1-2 0,4 2 0,3-4 0,4-4-2,3-15 1,6 6-1,-3-27 0,16 13 0,-16-13 0,23-26-2,-14 1 1,5 0-2,-3-13-1,-1 3-1,-3-3-1,-3 2-1,-3 1-1,-2 5 0,2 5-1,-4 6-1,3 19 0,0-25-1,0 25 1,0 0 0,30-14 0,-12 5 1,8-1 0,7-7 2,3-4 0,2-6 0,3-9 0,-2 3 0,-4-5 1,-5-2-1,-5-2 0,-8 6 0,-8 1 0,-4 3 1,-5 5-2,-5 6 2,5 21-2,-16-19 1,16 19 1,-19 25-1,8 3 2,6 11-1,3 10 1,0 11 0,2 12 1,4 12-1,1 2 0,4 8 0,-2 9-1,4 4 0,-4 2 0,3 0-1,-4-9 1,-3-1-1,-3-5 1,-2-14 0,-3-11 1,-4-15 0,-1-9 0,-1-16 1,-5-17 0,16-12-1,-28-14 1,14-13-2,0-18 0,2-5 1,8-9-2,6-10 0,8-4 0,8-9 0,7 5-3,8-5-2,9 13-4,2-9-12,8 11-12,6 4 0,2 9 0,3 10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39.0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2 223 40,'-24'-6'25,"24"6"1,0 0-4,0 25-7,7-2-4,-7-23-3,14 47 0,-7-20-2,9 5-1,-4-2-1,7 3-2,-3-3-3,5-3-1,2-3-4,-7-14-4,12 5-7,-8-15-7,-1-9-5,7-3 0,-5-16 0</inkml:trace>
  <inkml:trace contextRef="#ctx0" brushRef="#br0" timeOffset="219">328 88 38,'0'0'26,"-19"15"3,7 8 0,1 23-12,-6-3-5,3 28-1,-11 3-1,9 24-3,-7-5 0,7 10-3,-3-4-2,5-2-1,2-10-1,3-9 0,5-10-3,-1-24-2,7-4-4,-2-21-8,0-19-14,14 13-1,-14-13 0,21-32 0</inkml:trace>
  <inkml:trace contextRef="#ctx0" brushRef="#br0" timeOffset="516">381 567 36,'30'-25'23,"-19"2"0,8-3-1,0 7-15,1-8 2,2 2-1,-6-7 0,4 7-1,-12-5 0,5 7-3,-8-3-1,-5 26-1,-2-31-1,2 31 0,-21-11 0,5 18 0,-5 3 0,4 9 0,-8 2 1,6 9 0,-1 1 0,8 1 0,1 0-1,4 0-1,7-5-1,2-8-2,14 0-4,-16-19-5,42 8-8,-10-10-10,1-12 1,9-3-1,-1-13 2</inkml:trace>
  <inkml:trace contextRef="#ctx0" brushRef="#br0" timeOffset="844">851 168 7,'-16'-8'20,"-9"12"2,13 21-1,-8-1-9,1 5-2,2 5 1,-3 4-2,11 0-1,1-6-1,8-1 0,0-10-1,10 3 0,-10-24 0,30 14-1,-11-20-1,4-2 1,-7-9-1,5-4-1,-3-3 0,-2-1-1,-8 2 0,1 2-1,-4 0 0,-5 21-2,6-26 0,-6 26 0,0 0 0,0 0-1,0 0 1,0 32-1,1-7 1,-1-6 1,2 5 0,4-1 0,-3-4 1,-3-19 0,18 17 0,-18-17 0,28-9 1,-12-1-1,-1-7 0,8-6 0,-5 1 0,1-1-1,-1-2 1,-1 4-1,-3-3 0,-14 24-1,25-27 1,-25 27 0,19-11-1,-19 11 1,18 9 0,-18-9 0,19 29 0,-5-7 1,-1 1-1,1 0 0,0 0-1,3-2-2,1 3-4,-18-24-6,39 25-11,-13-14-6,-1-14-1,6-1 1</inkml:trace>
  <inkml:trace contextRef="#ctx0" brushRef="#br0" timeOffset="1453">1719-3 19,'-30'-2'23,"30"2"-1,-40 23 3,40-23-12,-25 40-4,13-19 1,10 7-1,-3-7 0,12 11 0,0-7 0,9 9-1,-9-9 0,5 7-2,-5-7 0,7 7 0,-12-9-2,-2 5 1,-9-9-2,-5 0-1,0 2-2,-7-13-5,2 9-11,-6-11-17,0-3-2,8-8 1,17 5-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42.2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9 549 17,'0'0'23,"0"0"2,0 0-3,16 11-4,-16-11-3,7 29-3,-7-29-2,7 43-3,-4-22-1,1 11-1,-4-4-2,5 6-2,-3-5-2,-4-10-3,4 9-4,-2-28-6,0 23-9,0-23-5,0 0-1,16-2 0</inkml:trace>
  <inkml:trace contextRef="#ctx0" brushRef="#br0" timeOffset="281">543 63 47,'0'0'25,"16"40"0,-18-8 2,7 8-19,-5 18-5,0 1 1,7 11 1,-5-4 0,7 2 0,-4-9 0,2 1-2,1-11 0,-3-7-5,4-1-3,-6-18-7,4-2-8,-7-21-9,4 19 0,-4-19 0,0 0 0</inkml:trace>
  <inkml:trace contextRef="#ctx0" brushRef="#br0" timeOffset="531">396 447 76,'23'-2'27,"0"-7"-1,17 9-2,-9-8-30,18 6-4,-3-9-7,6-4-11,-4 7-1,-15-11 1,1 6 2</inkml:trace>
  <inkml:trace contextRef="#ctx0" brushRef="#br0" timeOffset="719">69-1 85,'-48'0'17,"25"13"-16,23-13 0,-5 21-34,3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1.87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0 32,'0'0'19,"-7"42"2,7-42 1,-16 44-13,14-7 0,2-1 0,2 8 0,-2-5-2,5 5-1,-1-8-2,1 1-1,-1-5-2,-1-3 0,-3-8-1,4 2-4,-2 0-8,3-4-10,-5-19-2,9 18-1,-9-18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43.3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42 25,'0'0'21,"0"0"-2,16-10-1,-16 10-3,10 27-2,1-6-4,-4-2-1,7 8-3,0-4-1,2 0-1,-16-23-1,28 34 0,-28-34 1,19 21 1,-19-21-1,0 0 1,16-2 0,-16 2-1,15-21 1,-15 21-2,14-34 0,-3 15-2,-11 19 0,21-35-1,-21 35-1,19-21 0,-19 21 1,23 6-1,-23-6 0,26 31 1,-12-7-1,0 1 2,2 0 0,0 0 0,3-6 1,-1 2 1,-1-10 0,-1-7 1,-16-4 0,25-9 0,-25 9 1,17-31-1,-13 8 1,1 4-2,-3-6 1,1 2-3,1-1 0,-1 3-3,-3 21-3,9-37-4,7 30-6,-9-12-8,9 3-9,5 1 2,-2-6-1</inkml:trace>
  <inkml:trace contextRef="#ctx0" brushRef="#br0" timeOffset="469">727 208 40,'0'0'27,"0"0"0,7 25-5,-7-25-6,-3 46-5,-6-23-2,9 15-3,-7-9-1,11 9-2,-3-6-1,6 3-3,0-9-1,0-7-4,11 6-3,-18-25-5,33 12-7,-15-12-8,1-14 0,6-1 0,-8-19 4</inkml:trace>
  <inkml:trace contextRef="#ctx0" brushRef="#br0" timeOffset="703">952 0 35,'0'0'25,"0"0"0,-6 29 1,10 5-15,-4 4-4,2 10-2,-1 7 1,5 3-1,-1 1-1,5-2-1,1 0-3,-1-11-4,8-2-2,0-17-6,6-6-7,1-8-6,-1-22-4,6-1 1,-6-20 3</inkml:trace>
  <inkml:trace contextRef="#ctx0" brushRef="#br0" timeOffset="922">1286 36 32,'-7'-32'27,"7"32"2,0 0 2,0 0-9,0 21-8,-1 8-5,6 18-3,-3 3-1,5 13 1,-4-2-2,2 2-2,1 0-3,2-8-4,10 3-6,-6-16-15,9-6-5,9-9-1,3-12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44.5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0 0 53,'7'19'30,"-7"4"0,2 13 1,-2 12-12,-2-1-15,2 14 0,6 0-1,-5 10 0,1-6 0,5 3-2,0-7 0,6-4-2,-1-5-3,-2-14-5,8 4-6,-6-14-13,-12-28-4,27 25 1,-27-25-1</inkml:trace>
  <inkml:trace contextRef="#ctx0" brushRef="#br0" timeOffset="266">0 490 77,'0'0'28,"20"11"1,1-5 0,5-10-30,13 4-1,-1 0 2,6-2 1,4-2-1,-1-5 2,-5-3-1,-3-3-1,-2 9 2,-11-3-1,-7 7 0,-19 2 0,16 0 0,-16 0 0,-16 27 1,-1-3 0,-3 1-1,-2 0 0,1 9-1,-2-3 1,7 5-1,4-9 1,6-1-1,3-7 0,3-19 1,10 25 0,-10-25 0,21-6 1,-5-5-1,-3-8 1,2-2-1,3-6 1,-2 1-2,-4-5 1,-1 8 0,-1 2-1,-3 0-1,-7 21 0,9-17 0,-9 17 0,0 0 0,12 31-1,-5-7 2,2 3-2,5 7 3,2-3-1,7 1 0,3-3 1,4-8-1,0-6 1,5-13-1,-3-6 0,1-11-1,-2-8 1,-2-6 0,-3-7-1,-5-8 1,-3-9-1,-4 0 0,-2-6 0,-3 0 1,-4-4-1,-3 4 1,-1 5 0,3 12 0,-8 6 1,3 11-1,1 25 1,0 0 0,0 0 0,-4 42-1,2-2 1,1 8-1,-1 9 1,2 6 1,-2-6-1,4 2 0,1-9 0,1-8-1,3-2 0,-7-10-4,9-5-4,-9-25-6,0 0-11,23 11-7,-23-11 0,22-30 0</inkml:trace>
  <inkml:trace contextRef="#ctx0" brushRef="#br0" timeOffset="1047">1172 211 45,'-13'27'24,"-16"-4"1,4 11 1,-1 6-20,-2 2 1,8 4 0,1-8 1,14 8 0,-4-14 1,23 4-1,-5-13 0,15-2-2,3-13-2,11-4-1,1-8-1,1-4 0,6-9 0,-6-6-1,2-5-1,-6-1 1,-7 2-1,-7-1 0,-8 3 0,-14 25 0,8-29 0,-8 29 1,0 0 0,-26 23 0,15-2 1,-1 4-1,2 4 1,3 1-2,7 1 0,1-5-3,15 1-1,-16-27-8,51 27-13,-12-24-10,3-6 0,11-1 0,-2-11 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46.0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07 0 74,'-21'15'31,"9"10"2,1 9-1,-1 6-25,3 4-3,11 15-1,-4 0 0,6 9 0,-1-7-1,6 4 1,3-8-2,-1-3-1,10-1-2,-9-15-4,13 6-5,-16-21-9,10-4-10,-19-19-3,21 13-1,-21-13 1</inkml:trace>
  <inkml:trace contextRef="#ctx0" brushRef="#br0" timeOffset="250">0 440 72,'0'0'31,"30"-19"-1,-7 11 0,17 4-25,4-5-5,5 1 1,4 2-1,-4 1 1,-5-1-1,-7 2 1,-9 2 0,-11 8-1,-17-6 1,11 23 0,-18-2-1,-5 7 0,-1 7 1,3-1 0,-1 4 0,6-2 1,5-5 0,4-5 1,11-3-1,3-15 2,10-4-1,-3-10 1,10-2-1,-5-16 0,3 1-1,-7-2-1,-5-4 0,-5 1-1,-9-1-1,-7 6-3,-16-5-1,0 22-8,-19-9-14,6 7-8,-5 4 0,3-3 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53.9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7 540 24,'0'0'17,"-21"-19"0,1 17-2,-2 4-1,-7 6-3,-6 3-2,5 12-1,-10 0-1,7 6-1,-3 7-1,14 2 0,1-2-1,8-1-1,6 1 1,14-7-1,7-8 0,7-4-1,8-11 1,6-6-2,2-6-1,-1-13 0,3-6-2,1-6 1,-4-9-1,-7-7 1,0 1-1,-1-13 0,-7-1 0,-4-8 1,-3-1 0,-7-6 0,-1 3 0,-6 1 1,-4 10 1,-3 6 1,0 11-1,-3 23 1,10 21 1,-23 7 0,9 24 1,7 17-1,-6 9 0,6 14 1,2 3 0,3 8 0,6-7-1,5 5 0,-1-6 0,6-9-2,2-4 1,5-9-1,0-14-1,4-5 0,3-7 0,-2-18-1,4-6 0,0-10 0,0-7 0,-2-12 0,-1-5-1,-10-1 1,2-7 0,-8 4 0,-6 2 0,-5 3 1,-2 8-1,2 23 1,-28-13 0,9 22 0,3 10 1,-3 8-1,3 2 1,2 7-1,5 2 1,7-5-3,10 1-1,0-13-4,10 8-6,1-16-11,1-9-7,6 2 0,-2-14 0</inkml:trace>
  <inkml:trace contextRef="#ctx0" brushRef="#br0" timeOffset="734">894 584 26,'0'0'23,"-14"27"2,14 9 1,-2-3-15,-3 9-1,7 15 0,-2-4 0,7 16-2,-5-4 0,10 15-2,-7-3-2,6 9-2,-4-4-1,2-6-1,-1-3-1,-2-16 0,1-7-1,-4-20-2,2-11-1,-5-19 0,0 0 0,0-44 0,0 6 1,-3-13 1,1-5-1,0-16 2,2-3-1,2-5-1,7-6 1,0-4-1,12 6 1,0 6 1,3 9 1,6 14 2,-2 7 4,6 29 2,-11 0 1,5 32 2,-28-13 0,33 52 0,-29-18 0,1 12-2,-14-10 0,4 6-3,-11-7 0,4-5-2,-2-9-2,-2-9-4,16-12-4,-23 7-5,23-7-7,0 0-10,2-28-5,12 12 1,-2-14 2</inkml:trace>
  <inkml:trace contextRef="#ctx0" brushRef="#br0" timeOffset="1234">1372 615 30,'9'34'23,"-11"-11"2,5 15 2,3 2-18,-6-5 2,7 5-2,-7-8-1,5-1 1,-5-12-1,7 0-1,-7-19 0,0 0-2,0 0 0,0 0-1,0 0 0,0 0-1,11-38 0,-1 17-2,-1-8 0,5 0-1,2 1-1,5 3 0,0 0-1,-2 6 0,2 8 0,-3 1 0,-4 4 0,-14 6 1,28 0 0,-28 0 0,28-2 1,-12-3 0,0-1 0,3-4 0,0-3 1,1-6-1,1 0 0,-7-2 1,-2 2-1,-12 19 1,11-35-1,-11 35 0,-9-19 1,9 19-1,-26 2 0,10 8 0,-4 5 1,3 4-1,1 4 1,4 6 0,0 5 0,6 2 0,3-3 1,4-1 0,5-1-1,3-6-1,6 1-1,-15-26-2,41 31 0,-24-31-5,15 11-4,-7-20-7,8 9-7,-1-10-2,-4-7-3,2 6 1,-9-10 5</inkml:trace>
  <inkml:trace contextRef="#ctx0" brushRef="#br0" timeOffset="1781">2039 655 41,'0'0'22,"-1"-27"0,1 27-2,-20-4-3,3 10-3,17-6-3,-41 34-2,27-5-2,-3-4 1,5 9-2,1-5 1,7 1-2,4-11 0,9 4-2,-9-23 1,27 23-3,-5-17-1,5-4-1,3-2-2,-6-10-1,10 3-2,-8-12-2,9 9 0,-14-19-2,11 10 0,-18-15 0,10 7 2,-11-9 1,3 9 2,-6-3 4,-3-1 3,-7 31 2,9-34 2,-9 34 2,0 0 0,0 0 1,-4 21-1,10 11-1,-10-7-1,9 9-1,-5-3 0,9 5-2,-2-5-1,4-3-2,5-1-2,-16-27-4,38 35-3,-22-35-7,14 7-10,1-7-6,1-13-1,5 1 2</inkml:trace>
  <inkml:trace contextRef="#ctx0" brushRef="#br0" timeOffset="2250">2733 586 18,'-21'-11'23,"21"11"1,-42 15 1,19 2-10,2 8-4,-2 0-3,2 9 0,0-5 1,11 3-1,-4-5 0,10-2-1,4-25 0,4 30-1,-4-30 0,22 2-2,-22-2 0,34-25-1,-15 2-1,2 6-1,-5-8-1,3 4 1,-5 0-2,-14 21 1,16-30-2,-16 30 2,0 0-1,0 0 0,0 0 0,18 27 1,-15-6 0,4 5 0,4 1 1,3-2 0,3-2 1,6-6-1,5-7 1,8-7-1,-1-8 0,3-5 0,1-9 0,-4-10 0,-2-5-2,-1-6 2,-7-4-1,-4-2 0,-7-7-1,-2 1 1,-3-5-1,-4 5 0,-5 1 1,-2 7-1,-1 4 1,-1 5-1,-1 16 0,5 19-1,-19-6 1,19 6 1,-28 48-1,14-8 0,-2 10 0,2 7 2,0 6-1,1 4 0,6-6 2,6-2-1,4-9 1,4-6 0,5-10 0,8-9-1,8-10 1,2-11 0,5-6-2,2-7 0,0-3 0,0-9 0,-4 0-1,-5-9 0,-2 5-1,-8 2 1,-7 4-1,-8 0 1,-3 19-1,0 0 1,0 0 0,0 0 1,-7 25 2,2 1-2,5 5 2,5 7-1,-3-2 1,10-1-1,-1-3 1,6-5-2,2-2-2,3-10-1,6 2-5,-11-19-10,4-3-16,-1-1 0,-5-13 0,-4-2 1</inkml:trace>
  <inkml:trace contextRef="#ctx0" brushRef="#br0" timeOffset="3125">2812 464 86,'0'0'34,"28"34"-1,11-22 0,19 5-33,12-8-2,15 7-6,1-11-15,14-3-9,7 0-1,-9-13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57.93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05 24 39,'0'0'27,"15"-25"2,-15 25 1,7 21-13,-7-21-4,0 52-1,-5-10-3,8 25-2,-10 5-2,7 28-1,-7 5-2,1 11 0,-3 3-2,2-6 0,0-1-1,5-22-2,-1-4-3,3-34-6,7-8-13,-7-44-7,21 13-1,-21-13 1</inkml:trace>
  <inkml:trace contextRef="#ctx0" brushRef="#br0" timeOffset="297">0 580 64,'0'0'26,"21"-13"1,6 17 0,0-8-25,8 0 0,4 4 1,8-4 2,0 6-1,-2-2 0,-3 4 0,-7 2-1,-2 7 0,-7 0 0,-5 8-1,-10-3 0,-4 16 0,-6 0-1,-1 8 1,-1-3-1,-1 8 0,4-3-1,1 0 0,2-9 0,6-5 0,5-11 1,1-13 0,4-12 0,2-11 0,-2-12 1,-2-5-1,-4-12 1,-1 0-1,-7-5 1,-5 5-1,-4 4-1,-5 9 0,0 3-3,-5 7-3,12 23-6,-14-19-8,14 19-13,0 0 0,4 25 0,4-6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8:59.1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0 417 14,'5'-25'23,"-5"25"1,0-19-3,0 19-3,-9-22-1,9 22-4,-26-6-2,5 8-2,0 13-3,-6 4-2,-1 13-1,-5 4-1,5 13-1,0 4 0,1 8-1,6-2 0,7-1 1,3-5-1,8-7 1,6-12 0,6-6 0,-9-28 1,37 6-1,-12-21 1,5-8-1,3-9 1,-1-6-1,-1-6 0,-1-1-1,-3 1 1,-8 1-1,-1 9 0,-6 4 1,-7 9-2,-5 21 1,7-19-1,-7 19 0,-3 19 0,6 5 0,-3 5 0,0 7 1,2 3-1,5-1 1,5-2 0,-1-2 0,8-7 0,-1-10-1,7-6 1,1-13 0,-1-11 0,3-6 0,-4-9 0,1-12 0,-6 2 0,1-11 0,-8-6 0,-1 0 0,-4 0 0,-2-3 0,-3 1 0,-2 6 0,0-2 0,0 11 0,-2 8-1,0 9 0,2 25 0,0 0 0,0 0-1,-5 40 1,3 4 1,-1 16-1,-1 1 1,2 7 0,-1-6 1,3-7 0,0-11 0,2-8 0,-2-10 0,0-26 0,23 8 0,-6-16 0,4-3 0,0-2-1,7 1 0,2-1 0,-1 9-1,4 4 1,-7 6 0,1 7 0,-6-1 1,-5 8 1,-9-1 0,0 6 1,-14-2 1,-4-1-1,-8-3 1,-4 0-1,-5-4-2,0-5-1,7-1-3,-4-9-2,25 0-2,-26-11-5,26 11-9,10-23-10,6-1-1,5-1 0,2-7 3</inkml:trace>
  <inkml:trace contextRef="#ctx0" brushRef="#br0" timeOffset="891">1066 370 24,'0'0'24,"0"0"1,0 0-3,0 0-5,-2 22-4,-10-1-2,5 11-2,-4 4-2,4 6-2,-2 3 0,8 1-1,-3-5-1,11 1 0,0-12-1,7-1 1,2-12-1,11-8 0,-5-9 1,7-7-2,-3-7 2,0-3-2,-1-11 1,-6 3-1,-8-5 0,-2 2 0,-7-3 0,-6 5-1,-5-2 0,-3 5-1,0 4 0,-4 2-2,16 17-2,-27-23-3,27 23-6,-17-4-7,17 4-6,0 0-4,0 0 0,0 0 2</inkml:trace>
  <inkml:trace contextRef="#ctx0" brushRef="#br0" timeOffset="1266">1281 438 36,'19'11'24,"-19"-11"1,18 15-5,-18-15-9,17 34 0,-3-9-3,-14-25-2,23 42-1,-10-20-1,1 7-1,-6-7 0,6 3-1,4-8 0,5-2-1,-4-9 1,6-4 0,-2-12 1,5-5-1,-5-8 1,0-9-1,-4 0 0,-3-2-1,-6-2 0,-2 0-3,-5 4-5,-3-2-11,0 2-12,2 9-1,-4-7 0,2 30 0</inkml:trace>
  <inkml:trace contextRef="#ctx0" brushRef="#br0" timeOffset="1610">1891-3 46,'0'0'27,"16"2"1,-16-2 2,-5 26-18,7 8-4,-6 0 1,8 17-1,-8-5-2,8 9 0,-3 3-3,5 3-1,1-2-2,0 3-1,2-5-2,-4-10-2,5-1-3,-8-18-5,7-7-9,-9-21-9,0 0 0,0 0 1,0 0 1</inkml:trace>
  <inkml:trace contextRef="#ctx0" brushRef="#br0" timeOffset="1828">1854 474 48,'-7'-40'28,"7"40"0,16-28 0,-16 28-17,41-25-4,-10 8-3,6 4-2,5 1-4,4-1-7,4 2-10,4 5-9,-5-9 0,6 9-1,-4-9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01.2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0 0 24,'-23'19'26,"-19"0"1,0 10 1,-8 0-8,2 1-8,13 3-2,-4-3 0,15 3-3,1-3-2,17-5-1,8 2-1,10 2-1,6-4 0,5 7 0,0-3 0,0 5 1,2-5-1,-1 3 0,-10-5 1,1-2-1,-14-2 1,-1-2-1,0-21 0,-14 25-2,14-25-1,-35 7-2,21-10-3,-9-11-2,23 14-3,-32-46-3,30 16-7,-5-12-6,9-8-5,9-5 3,-1-10 1</inkml:trace>
  <inkml:trace contextRef="#ctx0" brushRef="#br0" timeOffset="312">180 48 26,'7'-23'26,"-7"23"2,0 0 0,0 0-6,18 48-7,-25-18-4,7 14-1,-11 4-4,8 11-2,-8 4-2,2 4-2,2 10-7,-7-8-10,7-4-12,7-6-2,-2-9 0,9-1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02.0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5 0 72,'-7'46'31,"-5"-10"-1,3 8 1,-3 8-24,-2 5-2,-2 8-1,1-1-1,1-3-2,1 0-2,5-13-2,8-2-5,-2-12-3,12-7-10,-10-27-10,28 14-1,-1-20 1,-3-17 2</inkml:trace>
  <inkml:trace contextRef="#ctx0" brushRef="#br0" timeOffset="219">370 130 52,'0'0'26,"-7"21"1,0 10 0,-3 11-20,-6-2-1,5 14-1,-3-5 0,4 5 0,3-10-1,9 2 1,-1-13-1,13-5 0,-14-28 0,37 23-1,-16-30 1,7-5-1,-7-11 0,5 0-1,-5-6 0,-3-7-1,-6 0 1,-3 1-2,-6-1 0,-4 1-1,-3 1 0,-5 3-2,2 8 0,0 0-2,7 23-1,-8-30 0,8 30 1,5-19 0,-5 19 1,23-12 0,-4 4 1,2-5 1,5 3 2,-1-1 0,-1 5 1,4-1 0,-5 3 1,1 8 0,-8 1 1,3 7-1,-19-12 1,19 34 0,-15-15-1,-4 14 1,-4 1-2,-1 7 0,-2-3 0,-2 6 0,4 0-1,-2-4 0,7-5 0,0-3 1,7-11-1,-7-21 1,28 25 0,-7-25 0,2-9 0,5-7 0,-5-5 0,3-4 1,-3-7-1,-8 1 0,-4-3 0,-4-1 0,-9 1-1,0 5 1,-10 0-1,3 1-1,1 1 1,1 4-1,1 0 0,5 2 0,1 21 0,14-37 0,-14 37 0,29-34 0,-13 24 0,3 1 1,-1 5-1,1 6 1,-1 4 0,-18-6 0,28 30 0,-16-5 0,-5 2 1,-2 2-1,2 5 0,-2 1 1,1 5-1,2-4 1,4 4-1,4-5 0,3-3 0,6-7 1,-2-6 0,12-11-1,-2-8 1,4-8 0,-6-13 1,4-5 0,-7-7-1,0-5 1,-10-4-1,-4 7 1,-9-5-1,-5 2-1,-7 5 0,-2 4-2,9 29-2,-37-38-5,37 38-15,-28-6-9,9 8 0,19-2 0,-23 16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03.26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94,'28'12'1,"-6"4"0,-2-14-1,-20-2-3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05.7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5-4 51,'15'0'25,"-15"0"0,-5 40 3,0-2-19,-6 4-2,3 21 1,-15 2-1,10 13 0,-9-5-1,4 7-3,-1-7-1,-1-5-1,5-10-3,2-18-4,11-2-5,2-38-10,6 19-8,10-23 0,5-17-1,10-4 1</inkml:trace>
  <inkml:trace contextRef="#ctx0" brushRef="#br0" timeOffset="251">445 202 42,'7'-29'24,"-7"29"1,0 0 1,-18-5-15,11 24 0,-9 2-2,2 17-2,-3 0-3,3 12 0,-4 5-1,4 2-1,7-3 0,7 3-1,5-11 1,9-6 0,4-11 0,8-6 0,6-14 1,-1-7-1,-1-15 1,4-4-1,-4-12 1,-8 0-1,-1-9 1,-5 2-2,-10 1 0,-10-3-1,-3 4 0,-9 3-1,-1 8-1,-10-5-4,11 18-1,-10-9-8,26 19-10,-26-15-6,26 15 0,0 0 1,7-27 1</inkml:trace>
  <inkml:trace contextRef="#ctx0" brushRef="#br0" timeOffset="610">800 166 24,'0'0'22,"31"-8"3,-31 8 0,0 0-5,11 21-9,-18 0 0,3 10-3,-6 5-1,3 6-2,0 4-3,1 3 0,1 3-2,9-6 1,-1-6 0,6-4 0,3-7 0,6-10 1,1-10 0,6-9 0,1-11 0,0-8 1,-3-8 0,4-3 0,-8-3 0,-1-5-1,-10-2 1,-6 2-2,-4-2 1,-6 3-3,-5 5 0,-4-3-3,4 11-3,-9-1-9,9 6-14,13 19-1,0 0 0,-10-19 2</inkml:trace>
  <inkml:trace contextRef="#ctx0" brushRef="#br0" timeOffset="1172">1474 171 25,'0'0'21,"-28"-7"2,28 7 2,-26 28-8,8-10-4,3 14-4,-7-3-1,3 15-1,0 3-1,8 5-2,2-4 0,9 3-1,6-13 0,10-3 0,5-14 1,9-2 0,-2-23 0,9-9 0,-9-10 0,5 0 0,-10-8-1,0-3-1,-11-2 0,-5 3 0,-5-1-2,-6 5-1,-1 4-2,-9-7-3,14 32-7,-16-33-15,16 33-4,-14-19-1,14 19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2.22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4 0 53,'0'0'24,"8"25"2,-3-4 0,-3 0-16,-6 0 0,6 12-2,-7-8-2,8 9-2,-3-5-1,0 0-2,2-4-2,-2-2-5,5 0-7,-5-23-10,0 21-4,0-21 0,0 0 0</inkml:trace>
  <inkml:trace contextRef="#ctx0" brushRef="#br0" timeOffset="235">-2 186 78,'-8'-21'27,"8"21"1,17-12 0,-17 12-22,25-13-2,-4 9-2,10-4-3,3 8-5,-2-5-11,4 1-10,9 6-1,-13-12 1,13 8-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07.87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3 49,'0'0'28,"0"0"1,16-2 0,5 9-9,0-20-6,12 15-5,-1-11-2,15 9-1,-3-8-3,4 4-1,-1-3-2,-3-1-2,-2 8-3,-9-11-6,1 11-12,-10 2-9,-8-2 1,-16 0 0,0 0 0</inkml:trace>
  <inkml:trace contextRef="#ctx0" brushRef="#br0" timeOffset="218">260 199 74,'-23'10'29,"16"12"1,7-22 0,0 0-23,-2 21-3,2-21-1,32 5-3,-6-1-4,-3-11-10,9-1-15,10 1-1,-7-10 0,9 7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11.7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0 74 16,'0'0'19,"0"0"5,7 29 0,-12 5-6,-2 4-4,2 19-1,-7 9 1,3 8-4,-3-3-2,3 8-2,-4-8-3,6-3-1,-1-9-2,1-12-2,7-9-6,-2-17-7,2-21-11,0 0-2,23 0 0,-6-15 0</inkml:trace>
  <inkml:trace contextRef="#ctx0" brushRef="#br0" timeOffset="265">375 127 14,'0'0'17,"0"0"4,2 38 1,-13-5-9,1-3 0,1 8 0,0-8 1,4 1 0,-2-10-1,12 7-2,-5-28-1,16 27-2,-16-27 0,37 11-2,-16-13-1,10 4-1,3-2-2,-1-7-1,-1 5-1,-1-4-4,1 6-2,-9-8-7,5 8-10,-9-5-9,-19 5-1,30-21 1,-21 2 0</inkml:trace>
  <inkml:trace contextRef="#ctx0" brushRef="#br0" timeOffset="578">628 0 48,'-14'19'26,"7"17"2,-7 0 1,1 6-19,6 15-1,-5-4 0,9 16-1,-6-7-1,0 7-3,4-3-2,1-5-1,1 2-3,1-16-4,4 2-9,-4-11-11,2-19-3,0-19-1,21 4 1</inkml:trace>
  <inkml:trace contextRef="#ctx0" brushRef="#br0" timeOffset="906">1211 116 37,'0'0'24,"-28"-13"3,7 15-1,-4 5-11,-7-5-3,4 8-2,-7-1-2,9 8-2,0-9-3,6 11 0,6 0-2,5 0 0,6 0 0,5 7 0,1 1-1,9 7 1,4 2 0,2 2-1,3 2 0,0 2 1,2 0-1,-7-1 0,-1-3 0,-6-5 1,-5-3-1,-4-5 1,0-25 0,-20 28 1,5-22-1,-3-6 0,0-8 1,-1-1-1,2-6-1,1-6 0,7-4 0,2-5-1,7-1 1,7-3-2,7 0 1,5-4-1,8 0 1,3 4 0,3 0 0,2 3 0,0 5 1,-3 5 0,-4 7 0,-4 3 0,-4 5 1,-20 6 0,24 6 0,-24-6 0,2 27 0,-2-3 0,-2 3 0,-5 5 0,0 6-1,0 2 1,6 4-1,1-6 0,0 2 0,1-8 0,6 0 0,6-9 1,-13-23 0,29 19 0,-13-23 0,7-5 0,-4-8 0,2-2 0,-6-8 1,-1 0-2,-6-3 1,-2-2-1,-6 1 1,-4-1-1,-3 0 0,-2 3 0,1-1 0,1-2 0,-6 3 0,10 4-1,-1-3 1,4 5-1,5 0 0,4 4 0,-9 19 0,30-32 0,-12 21 0,4 3 0,0 4 0,2 4 1,6 4-1,-4 4 1,-1 5 0,-4 6 0,-3 4 0,-3 11 0,-6 4 0,-9 6 1,-2 9-1,-5 2 0,2 0 0,-2 2 0,9-4 0,1-7 1,6-10 0,9-6 0,-1-18 1,8-9 0,1-12 1,4-8-1,-7-10 2,0-3-2,-2-8 1,-7 0 0,-7-6-1,-4 6-1,-6 2-2,-4-2-2,0 8-2,-7-1-6,7 10-16,7 21-6,-16-30-1,16 30 0,0-23 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13.99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1 446 57,'0'0'27,"-27"11"2,1 10 1,-2 4-19,-2 29-2,-10 5 0,8 27 0,-10 0 0,7 25-1,-2-2-2,9 15-2,3-5 0,11 7-1,9-5-2,7-10 0,15-12-3,8-15-1,17-13-5,2-23-7,21-14-17,2-13-1,3-17-1,3-10 1</inkml:trace>
  <inkml:trace contextRef="#ctx0" brushRef="#br0" timeOffset="1156">1160 958 52,'-23'14'24,"11"16"0,-13-9 2,8 4-20,5-2-1,-1 0 1,6-2-1,7-21 2,-1 33-2,1-33 0,24 28-2,-6-18-1,4 5 0,3 4 0,7 0-1,-1 4 1,1 4 0,-4 0 0,0 2 1,-5-1 0,-2 1 1,-9-6-1,-1 2 1,-11-25-1,7 36 0,-7-36 0,-9 25-1,9-25-2,-26 15-2,26-15-1,-37-2-5,21 2-5,-16-19-10,6 2-9,-2 0 0,-4-10 0,6 4 2</inkml:trace>
  <inkml:trace contextRef="#ctx0" brushRef="#br0" timeOffset="1500">1097 1039 63,'26'-10'25,"-6"-7"3,6 15-2,0 2-17,-7-2-3,4 4-2,-5 2-3,3-2-3,-2 5-3,-1-3-9,-4-4-8,7 10-6,-21-10 2,28-2-2</inkml:trace>
  <inkml:trace contextRef="#ctx0" brushRef="#br0" timeOffset="1937">1509 560 10,'0'0'13,"0"0"2,-17 0-3,17 0-6,0 0 1,0 0 3,0 0 1,0 0 1,0 0 1,0 0-1,0 0-1,0 21-2,0-21 0,22 27-1,0-2-1,-7 0-1,12 13-1,-3-5-1,8 13 1,-6-4-1,6 13 0,-8-3 1,3 7-1,-6 4 0,-2 6 0,-10 4-1,-6 11 0,-8 2-1,-11 0-1,0-2-2,-5-5-1,-3-3-5,-4-24-8,10-6-18,1-12-1,17-34 0,-14 21 0</inkml:trace>
  <inkml:trace contextRef="#ctx0" brushRef="#br0" timeOffset="2578">1765 208 30,'0'0'23,"-14"37"1,14-37 2,-12 38-13,12-9-2,-2 3-1,2 3-2,-3-7-1,6-1-2,-3-6-1,2-2 0,-2-19 0,0 0 1,0 0-1,0 0 0,0 0-1,0 0 0,19-32 0,-10 11-1,2-6-2,3 0 0,5 2 0,-3 0 0,3-1-1,-3 12 1,3 1-1,-3 7 1,-16 6 0,23 6 0,-23-6 1,21 27 0,-16-6 0,2 7 0,-5-3 0,5 2 0,-2 0-1,-1-2-2,1 0-3,-5-25-5,9 30-9,-9-30-11,0 0-1,0 0-1,19 4 1</inkml:trace>
  <inkml:trace contextRef="#ctx0" brushRef="#br0" timeOffset="3031">2130 285 72,'0'0'28,"0"0"0,18-10-1,-18 10-22,23 0-3,-23 0-2,28 2-2,-9 2-4,-1-6-4,3 2-8,3 2-9,-8-8 0,5 4 0,-21 2 0</inkml:trace>
  <inkml:trace contextRef="#ctx0" brushRef="#br0" timeOffset="3234">2474 0 47,'0'0'28,"0"32"2,-3-16 0,6 9-7,-1 13-15,-7-2 1,10 14-2,-7-4-2,2 4-6,4 9-10,3-2-20,-7-7 1,3 0-2,-3-8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20.79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97 401 10,'-21'6'17,"-5"-14"3,10 10-5,-1-4 0,17 2-2,-18-2-2,18 2 0,0 0-3,0 0-2,35 2-2,0 0-1,18 2 0,14-2 0,24 3 1,13-3 0,15-2 0,13-4 1,8-7-1,9-2 0,2-1 0,-3-5-1,-2 2-1,-11-2-1,-11 0 0,-11 5-1,-17 5 1,-13 1-2,-18-1-4,-14 9-4,-16 0-15,-12-4-4,-2 6-1,-21-2 0</inkml:trace>
  <inkml:trace contextRef="#ctx0" brushRef="#br0" timeOffset="750">3746 59 30,'-35'0'17,"35"0"-1,-23-2-3,23 2-2,0 0-2,0 0-3,26 19-1,6-13-1,12 3 2,12-5 0,18 4 1,14-6-1,19 2-1,10-4 0,20 3-1,7-3 0,14 2-2,2-4 0,9 2-1,-4-3 0,2-1 0,1 0-1,1-4 1,-8-1 0,-1 1-1,-2-5 1,-7 1-1,-5-1 1,-7 3-1,-11-1-1,-12 3-3,-13 6-4,-20 0-10,-15-3-8,-10 14-2,-23-9 1,-14 10 0</inkml:trace>
  <inkml:trace contextRef="#ctx0" brushRef="#br0" timeOffset="1609">4318 435 59,'0'0'24,"0"0"1,4 29 0,-11 0-17,-2 3-3,4 14 0,-6 0 0,4 11 1,-1-3-2,2-1 0,1-5-2,2-4-2,3-6-4,-4-11-6,9-4-9,-5-23-9,18 13-1,-18-13 1,24-23-1</inkml:trace>
  <inkml:trace contextRef="#ctx0" brushRef="#br0" timeOffset="1859">4520 521 52,'0'0'22,"0"0"0,7 21 2,-12-2-19,-4 2 0,6 0 1,-4 0 1,3 6 1,4-27 0,-1 35 1,1-35-2,12 26-2,-12-26 1,31 14-2,-9-12 0,2 5-2,4-3-3,2-6-4,10 4-6,-11-10-10,4-3-10,0 3 0,-5-9-1,-1 0 2</inkml:trace>
  <inkml:trace contextRef="#ctx0" brushRef="#br0" timeOffset="2125">4814 426 49,'0'0'23,"-20"21"2,15 0 2,5 4-17,-9 1-2,4 13 1,-6-1 0,6 10-2,-7-3-1,5 1-2,2-2-3,-2 0-4,3 0-4,1-11-7,6-3-10,4-7-5,-7-23-1,26 21 1</inkml:trace>
  <inkml:trace contextRef="#ctx0" brushRef="#br0" timeOffset="2500">5289 510 24,'18'-17'22,"-18"17"1,0 0-1,16-23-4,-16 23-2,0 0-4,0 0-3,-28-4-2,7 8-2,0 7-2,-7-1-1,3 5-1,2 0-1,2 1 1,7 3-1,2 0-1,10 2 1,2 2 0,7 2-1,9 5 1,-2 1 0,5 1 0,-1 1 0,1-1 0,-3 1 0,-6-1 1,-3-5-1,-3-2 1,-4-2 0,-7-2 0,7-21 1,-25 19 0,8-15 1,1-1 0,-5-8 1,2-5-1,1-7 0,6-4 0,3-6-1,7 2-1,2-5 0,5 3-2,9-2-1,1-1-3,11 11-3,-5-4-5,9 11-5,1-7-4,4 4-1,-1 0 1,6 1 2,-3-1 4,2-4 7,-1 2 9,-4-1 9,-4 3 6,-6 2 4,-6 1 0,-18 12 0,19-5-2,-19 5-3,0 0-5,-21 34-4,9-15-3,-1 6-1,-1 4 0,2 5-1,2 0 0,4 1 0,-1-3 0,12-1 0,4-3 1,2-5 0,8-9 0,-5-7 1,7-7 0,0-11 1,2-2 0,-9-10 0,6 0 0,-12-4 0,-1-2-2,-3 1 0,-4 1-1,-4 4-3,-3 0-1,7 23-5,-7-31-2,7 31-2,0 0-1,0 0 0,18-21 1,-2 21 2,1-5 2,4 1 5,-1-2 4,2 2 3,-1-3 2,-3 3 1,1 0 1,-19 4 2,18 2-1,-18-2 0,3 17-1,-3-17-2,-12 40-1,3-17 0,4 4-1,-4 7-2,9-3 1,4-2-1,1-3 1,7-3 1,2-9 1,4-5 0,7-7 1,-3-10 0,6-1 0,-6-14 0,4 4 0,-7-8-2,-3 2-1,-5-5 0,-6 1-2,-7 2-4,-12-5-7,0 7-14,-18 2-8,-15-4 2,-9 8-2,-20-2 2</inkml:trace>
  <inkml:trace contextRef="#ctx0" brushRef="#br0" timeOffset="3953">457 760 48,'0'0'25,"0"0"1,2 42 2,-12-4-18,-3 1-2,4 20 0,-6-2 1,8 12-2,-13-10-1,12-2-2,-7-7-3,7-2-1,2-14-4,5-9-3,1-6-4,0-19-8,0 0-11,0 0 1,28-21 0,-9 0 0</inkml:trace>
  <inkml:trace contextRef="#ctx0" brushRef="#br0" timeOffset="4187">617 882 15,'0'0'18,"0"0"2,7 23 3,-5-4-8,-7 6-4,-2 0 1,5 4 1,-7-8-1,9 4 0,0-25-2,9 32-3,-9-32-1,31 15-2,-11-13 0,6 0-1,4-6-2,2-1-5,1 1-3,-5-13-8,9 7-7,-4-3-8,-8-6-1,-1 5 1,-11-11 1</inkml:trace>
  <inkml:trace contextRef="#ctx0" brushRef="#br0" timeOffset="4453">891 731 30,'-23'-19'24,"23"19"1,-21 19 1,16 1-7,-2 20-7,0 0-2,7 13-1,-9 5-3,4 5 0,-1-2-4,3 2 0,3-6-3,-2-11-4,4-4-3,-2-11-9,0-31-11,21 30 0,-21-30-1,30-9 1</inkml:trace>
  <inkml:trace contextRef="#ctx0" brushRef="#br0" timeOffset="4703">1172 779 35,'0'0'22,"-12"-23"1,12 23 2,-23 4-13,23-4-3,-27 25-3,27-25 0,-15 42-1,11-21 0,9 10-1,2-1-2,6 3-1,1 3 1,3 0-1,1-3 0,1 5 0,-3 0 0,-2-7 1,-7-3-1,-2 3 2,-6-14-1,-6 2 1,7-19 0,-30 12 1,10-16-1,3 0-1,-2-4 0,19 8-1,-25-34-2,20 7 0,8 2-1,8-7-1,10 1 0,2-9-1,8 8 1,3-6 1,4 9 0,-6-2 0,1 10 1,-12 0 0,6 12 1,-27 9 0,24-2 0,-24 2 0,5 27 0,-5-6 0,0 11 0,2-3 0,-2 3 1,7-3-1,4-4 1,5-4 0,5-8 1,3-3 0,3-14 1,2-2 1,0-11 0,0-2 0,-6-8 1,0 2 0,-11-11-1,-5 9-1,-12-9 1,-4 9-2,-8 2-1,-6 2-1,-2 4-4,-1 0-4,8 15-9,-3 4-13,7 2-4,14-2 1,0 0 0</inkml:trace>
  <inkml:trace contextRef="#ctx0" brushRef="#br0" timeOffset="5469">1844 804 22,'0'0'17,"0"0"1,-21 17-3,21-17-7,-19 35-2,10-7 0,2 1-1,2 9 2,3-7 0,2 1 0,13-3 1,-3-10 0,6-6 2,-16-13 0,37-5 0,-23-16-1,9 7 0,-11-16-2,4 5-2,-11-4-1,2 2-2,-5 3-3,-9 1-3,7 23-8,-21-16-15,7 9-5,-2 11 0,-4-4-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32.65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623 0 25,'0'0'21,"0"0"1,0 0-2,0 0-4,-11 36-3,10-7-3,-14 1-1,8 18-2,-7-2 0,0 15-1,0-7-1,-2 7-2,0-5 0,-1-7-2,6-1-5,-3-15-8,9-3-10,8-3-6,-3-27 0,0 0-1</inkml:trace>
  <inkml:trace contextRef="#ctx0" brushRef="#br0" timeOffset="296">930 130 17,'0'0'16,"0"0"2,0 0-6,-28 15-3,17 6-1,-3 6-3,0 5 1,0 7-1,0 1 0,7 0-1,1 0-1,6 0 0,4-13 0,6 0 1,-10-27 1,34 27 0,-17-29 1,6-6 0,-3-9 0,-1-2 1,-5-8-2,0 2 0,-5-5-1,-3 5-2,-6-4-1,-6 6-3,4 4-4,-6-6-6,8 25-7,-6-19-10,6 19 1,0 0-1,0 0 2</inkml:trace>
  <inkml:trace contextRef="#ctx0" brushRef="#br0" timeOffset="703">1357 162 36,'0'0'24,"0"0"0,-13-19-7,13 19-3,-16 6-4,16-6-3,-26 25-3,12-8-2,1 12 0,3 3-1,3 5 0,3-3 0,8 2 1,3-5-1,7-4 1,2-8 1,5-4 0,0-11 1,4-4 0,-6-13 0,6 3 1,-7-13 0,1-4-2,-8-1 1,-3 1-2,-8 0-1,0-2-2,-1 6-3,-8-3-5,9 26-5,-16-27-11,16 27-5,0 0-1,-25-25 1</inkml:trace>
  <inkml:trace contextRef="#ctx0" brushRef="#br0" timeOffset="1078">1829 153 32,'0'0'22,"0"0"1,-9-25 0,9 25-12,-24 9-2,24-9-3,-30 27-1,12-8-2,4 14 0,0-1-1,12 7-1,2-3 0,7 4 1,2-9 0,12-4 0,0-10 2,11-6 0,0-13 1,-1-9 0,-2-12 1,2-2-1,-11-9 0,1-1-1,-9-1-1,-5-2-2,-7 9-5,-10 0-6,10 29-9,-32-23-12,-1 19 0,-6 14 0,-11 1 0</inkml:trace>
  <inkml:trace contextRef="#ctx0" brushRef="#br0" timeOffset="1625">0 830 9,'9'21'19,"-9"-21"2,48 0-3,1 0-3,20-2 1,23 2 1,19-2-2,23-3-4,16-1-1,17 6-3,3-8-1,4 10-1,-8-6-1,-4 6-1,-17 4-1,-20-4 0,-19 4-1,-23 3-2,-16 1-2,-21-3-5,-9 5-9,-20 7-12,-17-19-1,-9 31 0,-14-18 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34.78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45 60 36,'0'0'21,"11"25"2,-8 7 2,-4 1-15,-6 11-2,1 10 1,-8 3 0,4 8 0,-8-7-1,4 7-3,-5-8-1,1-1-4,3-10-2,-6-8-9,12-7-6,2-8-9,7-23-1,0 0-2,0 0 1</inkml:trace>
  <inkml:trace contextRef="#ctx0" brushRef="#br0" timeOffset="250">266 119 35,'9'-19'20,"10"25"2,-19-6 1,0 0-15,16 36-1,-21-9 1,6 4 0,-4-6 1,5 9 0,-4-13-1,5 4-1,-3-25-1,11 29-1,-11-29 1,28 11-2,-28-11 0,30 8-1,-11-6-2,4 0-1,-2 4-2,-2-8-5,6 9-4,-6-12-7,2 1-9,2 0-4,-7-13 1,3 5-1</inkml:trace>
  <inkml:trace contextRef="#ctx0" brushRef="#br0" timeOffset="547">520 0 30,'0'0'20,"-17"23"3,15 8 1,0 0-13,-5 5-2,5 12 0,-3 0 1,5 9-1,-3-3-3,-3 2-1,5-1-4,-5-5-2,5 0-6,1-12-5,0-11-9,7 0-6,-7-27 1,17 11-1</inkml:trace>
  <inkml:trace contextRef="#ctx0" brushRef="#br0" timeOffset="797">839 10 22,'0'0'18,"0"0"2,-16 6 2,16-6-14,-26 30 0,17-12 0,-3 5 0,9 3 0,-6 1-1,12 8-3,3-3 0,4 3-1,2 1-1,2 3 0,6-5 0,-3 10 0,2-9-1,-6 5 0,-3-9 1,-3 1-1,-7-3 1,0-2 0,-14-8 1,14-19-1,-35 25 1,12-21 0,-5-8 0,7-2-1,-7-9 0,5-8-1,8-2-1,6-10-1,9 1-1,7-6-2,10 3 0,10-11-1,11 10 1,3-4-1,4 7 2,4-1 0,-3 13 0,-2 2 1,-9 9 2,-7 1 1,-9 11 0,-19 0 1,17 27-1,-17-4 1,-1 5-1,-3 5 1,1 7-1,1 0 0,2 1-1,3-1 0,1-4 1,5-7-1,3-6 2,4-4 0,1-11 0,6-8 2,0-15 0,3-1 0,-3-14 2,3 5-1,-10-16 0,1 3-1,-10-6-1,-1 2 0,-10-2-2,-1 5-3,-4 7-1,-8-3-6,10 16-5,-9 2-10,0 5-8,16 12 0,-21 6 1,21-6 2</inkml:trace>
  <inkml:trace contextRef="#ctx0" brushRef="#br0" timeOffset="1531">1535 115 33,'10'-21'22,"-10"21"-2,0 0-2,0 0-3,0 0-4,0 0-2,0 0-4,0 0-1,0 0 0,0 0 0,0 0-1,0 0-1,0 0 0,0 0-1,-16 27 0,16-27 0,-17 35 0,8-5-1,2 1 1,2 7-1,1-1 1,4 3 0,4-2 0,3-3 0,5-5 1,2-12 0,0-3 1,4-11 1,1-4 0,-19 0 1,31-33-1,-18 8 1,-1 0-2,-5-9 1,-2 5-2,-5-9-1,-3 5-3,1 6-5,-9-7-13,1 7-12,3 2 0,0 0-1,7 25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36.98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53,'0'0'25,"14"24"1,-14-24-2,19-2-18,2 4 0,-5-2-1,12 2-5,-7 2-7,-2 3-10,-19-7-9,26 11 1,-26-11-1,0 0 1</inkml:trace>
  <inkml:trace contextRef="#ctx0" brushRef="#br0" timeOffset="187">28 175 63,'0'0'26,"5"20"0,-5-20-1,0 0-21,23-13-2,-9 11-4,5-3-5,2 1-8,7 6-8,-9-10-3,16 10 1,-12-13-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43.45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090 1141 55,'0'0'24,"0"0"3,-6 18-1,-2 3-14,-6-2-4,1 11 0,-2-5-2,1 9 1,-2-13-3,3 4 0,5-6-2,8-19 0,-7 27 0,7-27-1,19 17-1,-1-15 1,1-2 0,5 2 0,4-2 0,4 0-1,-2 3 0,1 3 0,1-2 0,-4 7-1,-3-3 2,-8 7-1,-1 4 1,-7 2 1,-7 0 1,-4 4-1,-11-4 1,1 4 0,-9-4 0,2-2-1,-9-2-3,3-9-4,6 7-8,-9-8-19,3-10-1,2-7 0,1-7-1</inkml:trace>
  <inkml:trace contextRef="#ctx0" brushRef="#br0" timeOffset="422">1077 1115 90,'21'-4'31,"9"4"1,-3-8-1,6-3-25,2 7-3,4 0-2,-4-5-6,5 11-9,-8-2-16,-4-4 0,0 6-1,-12-6 0</inkml:trace>
  <inkml:trace contextRef="#ctx0" brushRef="#br0" timeOffset="875">1606 753 11,'21'5'18,"14"20"3,-7-8 2,2 21-7,5 6 2,-6 8-2,0 20-1,-8-3-2,-9 22-3,-14-1-2,-8 11-3,-15 0-3,-8 0-3,-6 0-4,-12-19-6,-1 2-8,-5-6-10,-13-27 1,7-5-1,-12-17 2</inkml:trace>
  <inkml:trace contextRef="#ctx0" brushRef="#br0" timeOffset="1265">281 650 14,'9'-27'18,"-9"27"4,-18 13 2,2 12-7,-8 17 0,-8 13-3,4 22 0,-9 12-1,7 16-1,-5 13-3,9 16-3,3 3-2,9 6-1,7-6-1,12-6-1,15-5-3,8-21-3,19-10-8,13-30-12,12-25-5,19-17 0,0-25-1</inkml:trace>
  <inkml:trace contextRef="#ctx0" brushRef="#br0" timeOffset="1859">1935 305 35,'0'0'23,"0"0"0,0 0-1,-3 19-3,3-19-4,7 36-5,-7-11-2,7 5-1,-7-1-2,2 3-1,-4-3-1,4-2 0,-4-10 0,2-17-1,-5 30 1,5-30 1,0 0-2,0 0 1,0 0-1,7-25 0,-2 6 0,2-2-1,2-11-1,1 3 0,6-1-1,2 3 0,3-3 1,5 9-1,-1 4 1,1 7-1,-2 8 1,4 4 0,-6 10 0,-7 5 0,-1 6 0,-1 5 1,-3 1 0,-3 3-1,0 2-3,-3-5-3,4 0-11,-6 1-13,-2-30 0,13 34-1,-13-34 0</inkml:trace>
  <inkml:trace contextRef="#ctx0" brushRef="#br0" timeOffset="2344">2423 309 79,'0'0'28,"0"0"0,0 0-1,0 0-22,30 11-3,-9-11-2,0-4-3,7 4-8,-2 0-11,-4-9-5,9 5-1,-13-8 1</inkml:trace>
  <inkml:trace contextRef="#ctx0" brushRef="#br0" timeOffset="2531">2778 0 42,'0'0'27,"0"0"2,0 0 2,7 30-12,-13-11-4,12 16-1,-8 1-1,5 10-5,-4 1-2,8 7-4,-6 1-2,3-4-5,5 7-14,1-5-12,-3-7-2,2-4 1,-6-6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58.09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53 0 21,'0'0'20,"0"0"2,0 0 1,0 0-5,2 21-1,-4 2-4,0 17-5,-5 2-1,2 21 0,-4 0-2,-3 8-2,3 7 0,-5 6-2,0-5 0,5 1-1,-3-7-2,5-14-5,7-4-8,0-5-11,-2-27 0,11-2-1,-9-21 0</inkml:trace>
  <inkml:trace contextRef="#ctx0" brushRef="#br0" timeOffset="297">-2 499 67,'0'0'24,"0"-18"1,16 9 1,9 1-19,3-7-1,14 2-2,9-7 0,7 5 0,1-4-1,-1 2 0,-3 0-1,-8 5-1,-8 1 0,-8 3 0,-13 4 1,-18 4-1,15-2 0,-15 2 0,0 0 0,-15 14 0,15-14-1,-27 30 1,12-5-2,-1 4 1,0 7-1,2 4 1,3 2 0,3-3-1,4-3 1,8-4 0,3-7-1,-7-25 1,22 27 0,-6-27-1,2-8 2,-2-5-1,1-10 0,1-4 1,-4-5-1,0-3 1,-4-1 0,-1 5-1,-4-1 1,-1 3 0,-4 29-1,0-32 0,0 32 0,0 0-1,0 0 1,-7 25 0,10 1-1,-1 1 1,3 4-1,2 5 1,2 0-1,3-9-1,6 2-3,-2-20-6,12 1-9,-2-8-7,-1-14 0,4-5-1,-2-15 0</inkml:trace>
  <inkml:trace contextRef="#ctx0" brushRef="#br0" timeOffset="828">911 185 45,'1'-34'24,"-9"1"-1,8 10-3,0 23-4,-15-23-4,15 23-4,-8 23-2,2 6-3,-2 9-1,1 10 0,-6 9 0,5 6 1,1 2-1,-2 0-1,-2-7 1,8-3-2,-2-7-2,5-12-4,1-7-7,-1-29-11,0 0-3,35 0 0,-19-27 0</inkml:trace>
  <inkml:trace contextRef="#ctx0" brushRef="#br0" timeOffset="1109">1158 210 28,'0'0'19,"-26"11"1,8 12-2,-15 2-5,3 4 0,2 5-1,1-5 0,6 5-1,2-7-1,14 6-2,0-10-2,13 3 0,1-5-2,10-3-1,-3-5-1,7-3 0,3-3-1,4-5 0,-2-8 0,4-5-1,1-4 1,-1-3-1,-3-8 1,0-1-1,-7-4 1,-1 3 0,-7 3 0,-5 4 1,-2 2-1,-7 19 1,-2-18 0,2 18 0,0 0-1,-19 27 0,12-6 0,0 2-1,5 6-1,1 3-1,4 3-6,2-14-9,9 2-14,2-2 0,5-6 0,9-2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9:59.79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10 12 48,'0'0'26,"17"14"1,-24 5 2,2 13-11,0 14-9,-6 4-1,-1 17 0,-4 9-3,2 6-1,0-7-1,0 1-2,5-5-1,-3-10-3,10-1-6,1-18-10,2-19-9,-1-23-1,23 13 0,0-19 0</inkml:trace>
  <inkml:trace contextRef="#ctx0" brushRef="#br0" timeOffset="234">365 318 53,'0'0'20,"0"0"1,-32 40-3,16-13-13,6 13 0,-2 2 0,3 2 1,4 2 0,10-4 1,2-7 1,10-3-1,-1-15-1,14-7 1,-4-12 0,6-4-1,-6-15 1,4 0-2,-10-8-1,-2 1 0,-8-3-2,-3 1-1,-7 1-2,-7 4-3,0 6-4,-7-2-12,14 21-12,-21-25 0,21 25 0,0 0 1</inkml:trace>
  <inkml:trace contextRef="#ctx0" brushRef="#br0" timeOffset="563">969 117 51,'7'-28'26,"-7"28"1,6-33 0,-12 12-11,6 21-5,-22-21-3,22 21-2,-23-11-3,23 11-1,-16-2 0,16 2-1,0 0 0,-17 2-1,17-2 1,0 0-1,0 0 0,0 0 0,0 0 0,0 0 1,0 0-1,0 0 0,0 0 0,0 0 0,0 0-1,0 0 0,0 0-2,0 0-7,0 0-12,3 21-7,-3-21 1,0 0-1,0 0 0</inkml:trace>
  <inkml:trace contextRef="#ctx0" brushRef="#br0" timeOffset="1078">955 425 12,'0'0'19,"9"-32"-1,-9 32 2,7-29-1,-7 29-1,0-27-2,0 27-3,0 0-3,-23-25-3,23 25-2,-31 2-1,12 6-2,-2 5-1,0 3-1,-4 5 1,6 7-1,0-1 0,5 4 0,3-1 0,4-1-1,7-2 1,4-8 0,-4-19 0,23 19 1,-4-21-1,2-9 1,3-5 1,1-1-1,-3-8 2,3 4-2,-6-2 1,2 6 0,-5 0-1,-1 9 1,1 4-2,-16 4 1,28 18-1,-10 3 0,-4 11 0,3 14 1,-3 4 1,0 15 0,-7 7 0,2 7 1,-9-1 0,-5 8 1,-4-7 0,-5-3 1,-9-11-1,0-6 1,-10-15-2,-2-9 1,2-12-1,-2-8-1,2-9-1,5-10-2,3 0-2,-1-11-4,26 15-6,-22-25-19,16 0-2,6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43.92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83-2 37,'-114'-3'14,"42"10"-1,7-9 1,33 11-16,32-9 3,25 28 3,31-8 3,18-7 4,26 7 4,21-7 1,30 5 1,17-7-2,38 2-2,11-11-4,31 5 0,24-10-3,26 1 0,15-2-2,18-3 0,-2-6 0,6 2-1,-5-4 1,-5 1-1,-27-1 1,-15 4-1,-29 2-1,-28 7 1,-25 0-2,-28 4 0,-29 5 0,-33 1-1,-20 6-2,-24-1 0,-16-2-1,-21-7-3,-2 9-3,-28-13-11,0 0-14,0 0-2,17 0 2,-17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2.95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 148 39,'0'0'20,"0"34"2,0-34 1,-16 33-13,13-4-2,-2-10 1,5 11 2,0-30 0,-2 35 0,2-35-2,0 0-1,16 21-2,1-19 0,-1-4 0,5 2-3,2-4-1,1-2-3,3 3-4,-6-5-5,9 10-6,-15-4-11,-15 2-4,29-12 0,-29 12 0</inkml:trace>
  <inkml:trace contextRef="#ctx0" brushRef="#br0" timeOffset="296">209 0 57,'0'0'24,"-7"20"2,9 8 1,2-3-17,-8 2-1,8 11-1,-4 1-1,1 10-1,1-10-2,3 7-1,-3-4-1,4-2-2,-5-2-3,-1-9-6,7-2-10,-1-2-10,-6-25 1,14 21-1,-14-21 0</inkml:trace>
  <inkml:trace contextRef="#ctx0" brushRef="#br0" timeOffset="531">482 276 65,'21'21'23,"-21"-21"1,8 46 0,-9-21-16,2 0-7,3 6 2,-1-6 0,3 1 0,-6-26-1,5 27 2,-5-27-1,0 0 1,0 0-1,0 0-1,0 0 0,0 0 0,5-23-2,-1 2-1,8-2-3,-3-6 0,10 3-1,-3 3 1,7 7 0,-1-5 2,7 10 2,-5 7 2,-6 4 2,3 8 1,-21-8 0,26 30-1,-26-30 1,16 33-3,-13-12-3,-3-2-7,0-19-14,13 38-6,-13-38 0,8 23-1,-8-23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01.87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65 225 32,'0'0'24,"2"-24"1,-2 24-1,-18-14-3,18 14-4,-28-2-5,28 2-4,-32 16-2,17 3-3,-5 9-1,6 3-1,-1 7 0,4 4-1,2 0 1,6 0-1,3-2 0,3-4 1,8-9 2,5-8 0,-1-11 0,8-3 0,-5-12 1,3-1 0,-6-7 0,3-4 0,-9-6-2,-2 2 0,-5-2 0,-2-3-1,-4 5 0,-3-2-1,2 6-2,-4 0-1,9 19-5,-18-27-5,18 27-9,0 0-10,0 0 0,0 0 1,29-9 1</inkml:trace>
  <inkml:trace contextRef="#ctx0" brushRef="#br0" timeOffset="407">616 44 48,'0'0'24,"9"-32"3,-9 32-1,-26-10-10,0 6-3,5 10-4,-6-2-2,6 13-1,4-2-1,1 14-2,2 5 0,7 12-2,2-2 1,3 11-1,0 1 0,2 7 0,-1 0 0,-1 7 0,0-7-1,-1 0 1,-1-2-1,2-7-1,-1 1-1,-1-17-5,6 2-11,-2-13-11,0-27-1,0 0 0,-16 6 0</inkml:trace>
  <inkml:trace contextRef="#ctx0" brushRef="#br0" timeOffset="719">345 548 92,'0'0'29,"42"-21"0,-14 4-1,4 9-26,8-1-7,11 5-10,-1 2-13,1-6 0,9 4-1,-10-9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02.81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7 0 75,'0'0'27,"0"0"0,0 0-1,0 0-16,-14 23-5,16 4-2,0 11-1,-2 6 0,0 4 1,-2 4 0,-2-6 0,3-3 1,-6-5 0,7-5-1,-6-14 0,6-19 1,-7 21 0,7-21-1,0 0-1,0 0 0,21-17-1,-21 17-2,32-23 0,-13 11-1,9 3-1,-1 1 1,2 6 0,-7 4 0,2 4 1,-6 5 1,-18-11 1,12 31 1,-17-12 0,-6 6 1,-5-8 0,-5 3 0,-3-1-1,-3-2-1,3-2-3,-2-7-5,10 9-7,-4-7-17,20-10-2,0 0 0,0 0 0</inkml:trace>
  <inkml:trace contextRef="#ctx0" brushRef="#br0" timeOffset="437">420 371 79,'0'0'27,"21"-12"-1,-21 12 0,0 0-19,-21 15-4,21-15-2,-20 37 0,15-12-1,2 2 1,4 0 0,10-4 2,-11-23 0,33 36 0,-15-28 1,12-4 1,-7-8 0,5-2 0,-7-13 0,7 4 0,-12-10-2,3 3 0,-12-6-1,-4 3-1,-3-2-3,-7-2-1,4 10-6,-13-12-12,7 10-12,9 21 0,-14-37 0,14 37 1</inkml:trace>
  <inkml:trace contextRef="#ctx0" brushRef="#br0" timeOffset="781">853 0 90,'0'0'28,"0"0"2,7 27-2,-3-4-23,-8 6-1,8 13-1,-8 4 0,4 6 0,-1 0 0,1 3-2,0 1 1,0-6-3,-4 2 0,2-14-2,4-1-5,-4-14-6,4-2-12,-2-21-4,0 0-1,0 0 2</inkml:trace>
  <inkml:trace contextRef="#ctx0" brushRef="#br0" timeOffset="1000">795 432 63,'14'-40'26,"6"28"1,-4-5-1,10 0-11,4 7-7,0-5-3,6-1-2,-1 1-1,4-6 0,-6-4 0,4-2 0,-5-2 0,-2 2 0,-6-7 0,-1 7-1,-5 0 0,-4 4 0,-2 6 0,-12 17-1,7-20 0,-7 20-1,0 0 1,-5 20-1,1 3 0,-3 9 0,2 5 1,0 11 0,-2 0 1,3 4-1,4-8 1,4 0-1,3-6 2,3-9-1,1-13 0,3-1 1,7-13-1,-4-4 1,3-4 0,6-5-1,-3-1-1,1-3 1,3 3-1,1 1 0,-5 3 0,-1 0 1,0 6 0,-3 6 0,-3 0 1,-16-4-1,24 27 0,-17-6-1,4 0-2,-8-2-6,10 10-15,1-4-8,-4-2-1,6-9 0,-16-14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04.86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39 573 30,'0'0'25,"19"-21"2,-19 21-2,0 0-3,17-13-4,-17 13-3,0 0-3,-28 13-4,28-13-3,-35 23-3,18-6-1,-2-5 0,3 5 0,16-17-1,-23 36 0,23-36 0,2 31-1,6-10 1,5-2 0,3 2 0,-1 0 0,-1 5 0,0-8 1,0 3 0,-5 1 0,-9-22 2,0 33-1,0-33 1,-19 25-1,19-25 1,-30 19-2,13-10 0,-5-7-4,7 6-4,-6-10-9,21 2-15,-18-2 0,18 2-1,0 0 1</inkml:trace>
  <inkml:trace contextRef="#ctx0" brushRef="#br0" timeOffset="390">279 608 87,'23'-6'29,"-23"6"3,0 0-2,19 23-18,-19-23-5,5 32-2,-3-11-1,5 6-1,-5 0-1,5 3-1,0 4-2,0-7-2,2 7-4,-2-18-8,5 3-14,-12-19-3,21 21 0,-5-17 1</inkml:trace>
  <inkml:trace contextRef="#ctx0" brushRef="#br0" timeOffset="672">726 144 78,'0'0'29,"9"-28"0,-9 28 0,10 28-19,-10-7-3,4 17-3,-6-1-1,4 18 1,-4 4-2,2 10 1,-5-6-2,3 13 1,-1-9-1,3 1-1,-2-7 1,2-7 0,2-7 0,1-12-1,2-1 1,-1-15-1,-4-19 1,5 23 0,-5-23 0,0 0 0,0 0-1,0 0 1,11-31 0,-11 31-1,-2-32 0,-2 11-1,3 2 0,1 19 0,-13-27 0,13 27-1,-19-21 0,19 21 1,-28 0 0,12 6 0,16-6 0,-26 21 0,26-21 0,-19 27 1,19-27-1,-7 38 0,7-38 0,7 30 0,-7-30 0,22 27-1,-6-19 1,2-3 0,1-5-1,2-5 1,2-3 1,1-7 0,-1-2 1,4-2-1,-5-4 2,5-2-1,-5-2 2,-2 2-2,-3-3 1,-4 5 0,1-2-1,-14 25 1,7-32-1,-7 32 0,0 0-2,0 0 2,-20-14-2,20 14 1,-14 21 0,14-21-1,-1 31 1,2-8-1,6-2 1,0-2 0,9 2 0,3-2 0,2-6 0,1-1 0,-1 3 0,0-2 0,-4 1 1,2 5-1,-19-19 1,21 32 1,-21-32-1,7 27 0,-7-27 0,-7 23-3,7-23-4,-24 17-20,8-19-5,0-4 0,-8-13-2,1-2 1</inkml:trace>
  <inkml:trace contextRef="#ctx0" brushRef="#br0" timeOffset="1500">524 1 86,'-15'-4'2,"1"10"-1,14-6 0,-21 25-32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10.82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03 0 33,'0'0'24,"0"0"-1,0 0-4,0 0-3,0 0-1,0 0-4,0 0-2,-7 42-2,0-13-2,3 11 0,-5 6 0,4 15 0,-7-5-2,3 13 0,-3-6-1,1 2-1,1-8 0,1-7-3,4-4-2,-2-12-6,10-3-10,4-6-10,-7-25 0,14 25 0,-14-25 0</inkml:trace>
  <inkml:trace contextRef="#ctx0" brushRef="#br0" timeOffset="328">398 360 14,'0'0'21,"0"0"2,0 0 0,-17 6-8,17-6-1,-25 30-5,6-5-3,8 2-2,-8 4-2,10 3-1,7 0 0,4 3-1,5-7 1,7-3 0,2-4 2,5-2 0,0-15 1,0-4 1,-5-17 1,5 5 0,-10-15 0,3 2 0,-11-9-2,2 3-1,-6-2-3,-3-3-6,4 11-13,0 23-11,-10-38 0,10 38 0,-9-21-1</inkml:trace>
  <inkml:trace contextRef="#ctx0" brushRef="#br0" timeOffset="687">808 433 55,'0'0'27,"3"-27"2,-3 27-5,0 0-11,-26-19-2,26 19-3,-28 11-3,28-11-2,-32 33-2,16-8 0,4 1-1,0 3 0,3-2-1,4 0 1,3-6 0,2-21-1,9 28 1,-9-28 0,21 6 0,-21-6 0,30-17 1,-13 0-1,1 1 0,-18 16 1,28-36-1,-28 36 0,21-27 0,-21 27 0,21-9 0,-21 9 0,21 21 0,-7 0 0,4 6 1,-4 7-1,5 4 1,-8 10 1,1 0 0,-10 4 1,-7 1 1,-4-1 0,-14-4 0,0 3 1,-10-16-1,3 1-1,-7-11 0,4-6-3,6-2-6,-1-17-14,9-5-13,19 5-1,-4-29-1,15 4 1</inkml:trace>
  <inkml:trace contextRef="#ctx0" brushRef="#br0" timeOffset="1422">1666 25 56,'0'0'27,"3"33"1,-8-7 1,9 1-11,-8 17-12,-1 0-1,3 8 1,-3 1-3,1-3-1,-1-4-1,1-4-3,6 2-5,-5-19-8,3-2-9,8 0-6,-8-23 1,18 6-1</inkml:trace>
  <inkml:trace contextRef="#ctx0" brushRef="#br0" timeOffset="1640">1884 146 52,'10'-18'24,"-10"18"1,0 0 0,-19 31-16,8 0-4,1 1-1,5 10-1,-2 2-1,3 0 1,9-5-1,2-1 1,4-6 0,6-9 0,1-13 1,3-6 0,-2-12 1,3-3-1,-7-9 1,1-1-2,-9-9 1,2 5-1,-5-4-2,-8 2-2,1 4-4,-12-9-8,7 15-11,8 17-7,-25-29-1,25 29 0,-16-23 1</inkml:trace>
  <inkml:trace contextRef="#ctx0" brushRef="#br0" timeOffset="1969">2220 119 51,'29'-4'27,"-29"4"1,0 0 1,0 0-18,-1 23 0,-6-2-3,7-21-3,-20 48-2,10-14-1,-1 1-2,4 5 1,2 0-1,3-5 0,6 1 0,3-9 1,3-6 0,-10-21 0,34 17 1,-17-23 0,8-7 1,-6-6 0,2-2-1,-5-10 2,-2 8-2,-5-4 1,-6-1-1,-3 3-1,-8-2-4,8 27-6,-23-36-12,23 36-11,-27-29 0,27 29-1,-24-12 1</inkml:trace>
  <inkml:trace contextRef="#ctx0" brushRef="#br0" timeOffset="2484">2562 197 45,'0'0'24,"0"0"0,0 0-4,-14 14-6,14-14-5,-21 32-4,12-11-2,2 12-1,0-1 0,2 10-1,9-11 1,3 7 1,1-11 1,8-4 1,-16-23 0,34 15 1,-19-28 0,14-4 1,-14-10-1,10 2 0,-11-11-2,0 7-1,-3-5 0,-2 3-3,-9 6-4,-16 4-6,16 21-15,-41-6-8,-3 8 0,-1 15 0,-20 10-1</inkml:trace>
  <inkml:trace contextRef="#ctx0" brushRef="#br0" timeOffset="2906">1406 802 29,'0'0'25,"0"0"2,0 0 1,0 0-6,40 4-4,16-2-4,8-8-2,22 6-1,7-13-2,19 9-3,4-8 0,7 3-1,-3-7-2,0 3 0,-8-2-2,-5 5 0,-13-1-2,-12 1-1,-10 14-5,-21-10-5,-3 16-15,-22 5-7,-26-15-1,12 36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14.20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95 29 60,'0'0'28,"5"29"0,-5-29 2,-12 34-20,12 0-1,-11-7 0,6 15-4,-5-10 0,-1 12-2,-3-6 0,5 0-5,0-2-2,-3-15-5,10 6-8,2-27-9,-5 19-5,5-19 0,0 0 0</inkml:trace>
  <inkml:trace contextRef="#ctx0" brushRef="#br0" timeOffset="219">163 141 45,'16'-34'23,"-16"34"2,0 0 2,0 0-11,0 0-7,0 0-3,9 31 0,-9-31 0,-7 36 1,7-36-1,-2 34-1,2-34-1,-1 27 0,1-27 0,7 21 0,-7-21-1,24 11 0,-8-9 0,7 0-1,3 0-1,2-2-1,2 2-2,-5-4-3,6 6-4,-15-10-8,5 4-14,-1 0-2,-20 2 0,21-15 0</inkml:trace>
  <inkml:trace contextRef="#ctx0" brushRef="#br0" timeOffset="531">438 56 62,'-18'-8'28,"18"8"1,-16 15-1,11 4-16,5-19-3,-11 42-2,4-17-2,0 9-2,0-5 0,7 5-2,-7-1 0,4-1-5,6 2-2,-10-15-9,14 4-10,-7-23-6,7 23 0,-7-23 0</inkml:trace>
  <inkml:trace contextRef="#ctx0" brushRef="#br0" timeOffset="781">638 0 35,'0'0'22,"0"0"2,18 4 0,-18-4-11,-13 21-4,13-21 0,-12 31-2,5-7 0,5-6-2,2 10-1,2-5-1,5 2-1,4-2 0,6 3-1,-3-3 1,4 4-1,1-2 1,1 1 0,-6-3 0,-4 4 0,-5-2 0,-5 1 0,-8-3 0,-10-2 0,-5-6 0,-1 4 0,-8-11 0,6-6 0,-4-4-2,9-4 0,3-11 0,11 0-1,9-4-1,5-11-1,14 7-2,0-4 0,14 1 0,2-3 1,5 8 0,-5-3 1,2 3 1,-6 6 3,-5 3 0,-7 3 2,-3 3 0,-18 8 0,0 0 1,16 4-2,-16-4 0,-7 23-1,7-23 0,-9 40-2,5-17 1,3 5 0,2-1 0,3-4 1,5 0-1,-9-23 0,24 30 0,-3-20 1,-3-8 1,7-6 0,-6-6 1,6-5 0,-8-8 0,1 2 1,-9-9 0,-1 5-1,-9-7 0,-5 3 0,-4 4-4,-6-1 1,2 7-4,-7 0-3,21 19-6,-28-21-3,28 21-3,0 0-1,0 0 2,23 7-1,1-1 2,1-6 5,3 0 6,5 0 8,-3 0 4,-4-2 2,-3 4 2,-3 2 3,-20-4 1,21 19-2,-21-19-1,5 32-5,-7-11 1,2 0-3,-3 4-1,8-2-1,-3-2-1,8-2 1,-10-19 1,18 23 2,-18-23 0,28 5 1,-28-5 0,21-17 0,-21 17 0,7-32 0,-7 13-2,0 19-2,-7-38-1,0 19-3,7 19-5,-21-29-12,21 29-15,-11-25 0,11 25 0,-3-23 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16.17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1 77,'0'0'31,"16"4"0,-16-4 1,36-9-21,-8 12-5,0-8-1,4 5-2,1-2-3,-1 0-4,5 6-13,-5 3-14,-14-3-1,-18-4 1,14 25-1</inkml:trace>
  <inkml:trace contextRef="#ctx0" brushRef="#br0" timeOffset="187">136 180 82,'-3'26'28,"3"-26"1,21-2-1,-2-3-27,2 1-4,6-6-7,3-1-11,11 9-7,-6-15 0,7 11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20.14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81 293 37,'0'0'25,"0"0"0,-10-21-3,10 21-4,0 0-4,0 0-4,0 0-2,0 0-1,0 0-3,0 0-1,0 0-1,0 0 0,0 0-1,0 0 1,0 0-1,0 0 0,0 0 0,0 0 0,0 0-1,0 0 1,0 0-1,0 0 0,0 0 0,0 0 0,0 0 0,0 0 0,0 0 0,0 0 0,0 0 0,0 0 0,0 0-1,0 0 1,0 0 0,0 0 0,0 0 0,0 0 1,0 0-1,0 0 0,0 0 0,0 0 0,0 0 1,0 0-1,0 0 0,0 0 0,0 0 0,0 0 0,0 0 0,0 0 0,0 0 0,0 0 0,0 0 0,0 0 1,0 0-1,0 0 0,0 0 0,0 0 0,0 0 0,0 0 0,0 0 0,0 0 0,0 0 0,0 0 0,0 0 0,0 0 0,0 0 0,0 0 0,0 0 0,0 0 0,0 0 0,0 0 0,0 0 0,0 0 0,0 0 0,0 0 0,0 0-1,0 0 1,0 0 0,0 0 0,0 0 0,0 0 0,0 0 0,0 0 0,0 0 0,0 0 0,0 0 0,0 0 0,0 0 0,0 0 0,0 0 0,0 0-1,0 0 1,0 0 0,0 0 0,0 0-1,0 0 1,0 0-1,0 0-1,0 0 0,0 0-2,0 0-1,0 0-4,19-9-6,-19 9-13,0 0-1,21 11 1,-21-11 0</inkml:trace>
  <inkml:trace contextRef="#ctx0" brushRef="#br0" timeOffset="1782">169 0 24,'0'0'22,"0"0"0,0 0-1,-12 21-2,7 0-1,1 19-3,-10-4-3,9 25 0,-9 0-3,10 15-1,-13-7-1,8 13-2,-7-6-1,4-5-1,-2-8-1,0-2 0,5-17-1,-2-2-1,6-10-1,0-9-4,5-2-2,0-21-12,0 0-13,28 2 0,-7-15-1,7 3 1</inkml:trace>
  <inkml:trace contextRef="#ctx0" brushRef="#br0" timeOffset="2079">493 465 38,'0'-19'23,"0"19"-1,0 0 2,0 0-13,0 0-4,-13 32 0,6-3-2,-1 2 0,4 7-1,2-4 0,8 4 0,1-7-1,7-3 1,-14-28 0,35 31 0,-16-29 0,6-2 1,-11-12 0,7-1 0,-12-6-1,5-2 0,-14-4-1,0 2-3,-4 2-1,-8-2-3,12 23-4,-30-32-9,30 32-9,-21-10-6,21 10 0,0 0 1</inkml:trace>
  <inkml:trace contextRef="#ctx0" brushRef="#br0" timeOffset="2438">948 450 50,'16'-10'26,"-18"-13"2,2 23 1,-3-19-15,-13 2-2,16 17-4,-34-6-1,17 12-3,-6 2 0,5 13-2,4 0-1,0 9 0,4 1-1,6-1 0,4 1-1,4-1 1,3-5 0,3-4 0,-10-21 0,28 27 1,-10-18-1,-2-3 0,3-2 0,-1 0 0,1 1 0,2 5 1,2 5-1,2 4 0,-1 4 0,1 6 0,-1 7 1,1 4 0,-9 0 0,-2 4 1,-14-6 1,0 4-1,-18-6 2,-3-1-1,-12-9 1,-1-1-1,-6-13 2,0 1-2,-3-11-1,10-4 1,3-9-1,7 1-1,6-9-2,8-4 1,11-2-4,8-11-1,13 9-4,0-18-7,17 14-14,3-7-5,6 0 2,2 7-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26.97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57 1001 50,'-18'2'23,"1"-6"1,17 4 1,-13 19-19,13-19 1,-9 19-1,9-19-1,2 21 0,-2-21 0,14 31-1,-14-31 0,34 34-1,-20-13 0,10 4 1,-3-3-1,4 9 1,-6-8 0,2 9 0,-7-11 0,0 4 1,-8-4 0,-3 3-2,-10-5 0,-3 0-2,-6 4-4,-7-19-6,0 11-14,-3-9-10,-4-10 0,2-7-1,-5-8 1</inkml:trace>
  <inkml:trace contextRef="#ctx0" brushRef="#br0" timeOffset="312">34 931 79,'33'-19'30,"-5"-4"-1,6 10 0,-8 1-23,7-3-5,2 4-5,6 7-7,-4 0-9,-6-7-9,3 16 0,-8-10 0,-1 14 1</inkml:trace>
  <inkml:trace contextRef="#ctx0" brushRef="#br0" timeOffset="578">443 552 27,'0'0'23,"35"40"3,-12-13 3,12 11-8,5 11-4,1-1-1,8 19-2,-10-1-3,5 20-1,-15-10-3,-2 15-2,-13-5-2,-12 3-2,-11 4-2,-12-15-3,0-2-8,-16-13-16,-2-15-5,6-12-1,-6-13 1</inkml:trace>
  <inkml:trace contextRef="#ctx0" brushRef="#br0" timeOffset="984">771 290 37,'0'0'23,"6"38"2,-12-17 0,12 2-9,-3 7-7,-3 1 1,4 3-2,-4-8-2,5-1 0,-5-25 0,5 25 0,-5-25-1,0 0 0,0 0 0,0 0-1,14-21-1,-14 21 0,18-40-1,-6 17-2,0-5-1,1 1-1,4 8 1,1-2 0,-1 8 0,1 5 0,-18 8 2,26 12 0,-26-12 0,28 41 1,-17-16 0,-1 4 0,-3 3-1,2-3 0,-4-1-2,-3-5-5,11 9-9,-10-7-17,-3-25-1,18 25 0,-18-25 1</inkml:trace>
  <inkml:trace contextRef="#ctx0" brushRef="#br0" timeOffset="1516">1281 330 83,'0'0'30,"8"21"1,-8-21 0,0 0-23,18-8-2,-18 8-3,26-7-4,-3 12-5,-5-14-6,4 7-12,1 6-7,-5-10 1,1 6-1,-19 0 1</inkml:trace>
  <inkml:trace contextRef="#ctx0" brushRef="#br0" timeOffset="1734">1591 10 69,'2'-21'32,"-2"21"1,0 0 1,0 0-11,7 31-12,-7-8-2,4 17-2,-1 3-3,2 9-1,1 5-2,1 4-2,2 9-5,-6-15-9,8 6-19,1 0-1,-5-8-1,5 0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25.72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73 0 16,'0'0'21,"0"0"2,0 0 1,-28 21-5,10-2-1,4 11-3,-7 4-1,5 14-1,-5 3-3,7 16-1,-5-2-2,8 13-2,2-2-1,8 4-2,4-8-1,8-3-1,8-10-3,2-12-6,16-3-11,3-14-12,-3-16 0,5-5 1,-7-16-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42.0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100 436 13,'0'0'13,"-7"-23"0,7 23 0,-9-21-1,9 21-1,-12-23 0,12 23-2,-14-28-3,14 28-2,-22-27-1,22 27-1,-29-29 0,13 14 0,-5 0-1,-4 1 1,1-1-1,-8-2 0,-1 2 0,-3 1 0,0 1-1,-5-4 1,-1 2-1,0 3 0,-2-1 1,-2 3-1,4-3 1,-7 3-1,5-1 1,-2 1-1,-1 3 0,3-1 1,-2-3-1,2 5 0,0 2 0,1-2 1,-1 3-1,5-1 0,-5 2 0,5 0 0,-4 2 0,-5-2 0,4 2 0,4 2 0,-8-2 0,4 2-1,-3 0 2,1 2-1,-1-1 0,0 1 0,1 0 0,-5 2 0,0 1-1,2 1 2,3 0-2,-3 1 1,0-1 0,3 3 0,-1-1 0,-1 1 0,3-1 0,-3 1 0,-1-1 0,3 3 0,-5-1 0,2 3 0,-2 2 0,7-2 0,-5-1 0,0 5 0,3-2 1,1 2-1,-3 4 0,6 0 0,0 3 0,-4-1 0,4 6 1,2-1-1,-2-5 0,-4 4 0,6 1 1,-4-1-1,7 3 0,-5-3 0,3 1 1,-1-3-1,3 9 0,1-3 0,0-1 0,0-1 0,-2 1 0,1 1 1,0-3-1,0 1 0,2 1 0,2-1 0,-1-3 0,4 7 1,2-5-1,0 1 0,2 1 1,1 2-2,-1-1 1,3 1 0,0-3 0,0-1-1,2 3 1,-3-1-1,4-5 1,-1 3 0,2-1 0,0 0 0,3 3 0,-3-5 0,5 3 0,0-3-1,1-4 1,3-2 0,10-21-2,-14 25-1,14-25-1,0 0-4,0 0-3,0 0-1,0 0-2,-6-25-1,6 25 0,13-44-1,-5 25 2,-4-19 3</inkml:trace>
  <inkml:trace contextRef="#ctx0" brushRef="#br0" timeOffset="1062">44 1314 2,'0'0'8,"0"0"0,0 0 0,5 24-1,1-3 0,-12-2 1,6 12 0,-5-2 0,3 9-1,-5-4-1,5 4 0,-6-7 0,2-1 0,1-3 1,2-10 1,3 2 1,0-19 1,0 0 1,0 0 0,30 4-2,-13-21 0,13 7-2,2-16-2,10 5-7,7 0-12,7 5-15,-5-12-1,5 14 0,-12-7-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3.9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488 83,'0'0'29,"0"0"-1,20 13 1,-20-13-23,21-7-3,-4 5-3,1-2-5,10 4-12,0 0-10,-7-6-2,4 6 1,-6-11-1</inkml:trace>
  <inkml:trace contextRef="#ctx0" brushRef="#br0" timeOffset="297">474 133 44,'0'0'22,"4"25"2,-4-25 2,-7 23-7,3-2-11,-3-2 1,4 10 0,-6-8 1,5 4-2,4-25-1,-8 36-1,8-36-1,-2 25-1,2-25 0,0 0 0,14 21-1,-14-21 0,24 6-1,-6-6-1,0 0-1,1-2-2,4 4-4,-6-11-5,15 12-10,-11-8-11,0-5-1,-2 2 0,-5-13 2</inkml:trace>
  <inkml:trace contextRef="#ctx0" brushRef="#br0" timeOffset="625">667 0 70,'0'0'29,"-15"25"1,9 0 1,-3 4-17,-1 0-4,6 17-1,-4-4-3,8 10-1,-7 0-1,5 0-3,-2 1 0,1-3-3,5 0-5,-6-8-12,2-3-12,4 3-1,-4-9 1,2-3-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44.83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445 31,'0'0'20,"0"0"-1,-2-23 1,2 23-7,0 0-3,9 33-5,-5-5-3,-3 3 1,1 9-1,0 4 1,-2 0-1,0 2 0,-2-10 0,2-2 0,0-14 2,0-20 2,-2 32 0,2-32 0,0 0 0,-9-23 0,9 23-1,0-48-1,2 20 0,0-12-3,5-2-1,0-2 0,7 2 0,4 5-1,-3 5 1,3 7-1,3 4 0,2 10 0,0 9 0,0 9 0,-1 7 0,-2 7 1,-1 7 0,-1 5-1,-8 3 1,2-3 1,-6 3-1,-5-2 0,-1-5 0,-1-8 0,1-21 1,-6 27 0,6-27 0,0 0 0,0 0 0,0 0 0,0-27 0,7 4 0,0-6-1,0-7 0,7-2-1,1 2 1,0-1-1,1 5 0,5 7 0,0 6 1,-5 9-1,3 12 0,-19-2 0,23 29 1,-14-4 0,-4 9 0,0 4 0,-5 2 0,-3-3-4,6 10-12,1-8-11,-4-9-2,7 3 1,-7-33 0</inkml:trace>
  <inkml:trace contextRef="#ctx0" brushRef="#br0" timeOffset="672">562 659 59,'26'-23'22,"-12"0"1,13 8 2,-3-8-19,4-4 1,4 1-1,-4-5 1,0 4-1,-5-3 0,-4 7-2,-12-2-1,-7 25-1,6-29-1,-6 29 1,-25-9-1,6 15 0,-4 9 0,0 10 0,-2 3 0,4 7 0,4-3 1,5 8-1,5-5 0,7 3 0,3-8 0,6-3-1,8 2-3,-17-29-6,41 36-7,-13-28-9,2-10-3,3 2-2,-3-10 1,5-3 1</inkml:trace>
  <inkml:trace contextRef="#ctx0" brushRef="#br0" timeOffset="1000">1113 447 47,'4'-21'23,"-4"21"1,0 0 0,0 0-10,0 0-5,-21 17-3,3 10-3,-1-2-1,1 11-1,2-3 0,8 3 1,1-7-1,7 3 1,7-11 1,3-2 1,8-15 1,3-2 0,-2-12 1,6-3-1,-9-12 0,5 0-1,-7-7-2,-7-1-4,-4 1-4,-6-4-13,-4 3-11,1 6 0,-2-1-1,8 28 0</inkml:trace>
  <inkml:trace contextRef="#ctx0" brushRef="#br0" timeOffset="1484">1317 457 29,'0'0'17,"0"0"2,0 0-1,0 0-6,0 0-2,0 0-1,0 0-1,0 0 1,0 0-2,0 0-2,0 0-2,0 0 0,0 0-2,0 0 1,0 0 0,-2 28-1,4-3 1,-2 2-1,5 5 0,0 1 0,4-1 0,3-3 0,4-4 1,0-10 0,7-5 1,-2-14 0,5-4 1,-8-9 0,8-4 0,-10-4-1,3-7 0,-3 5 0,-7-4-2,-2 3 1,0 5-1,-7 4-1,0 19-1,0-19 0,0 19 0,0 0-1,0 19 1,5 2-1,-1 2 1,6-2 0,-1 2 0,5 1 1,2-10 0,-2-3 1,7-7 0,-3-8 1,3-3 0,-2-5 1,-2-5 0,-4-10 0,1-3 0,-4-5 0,-4-3-1,-6-4-1,-4-2-2,-1 4-3,-4-13-6,6 12-17,1 1-5,2 4 0,7 4 0</inkml:trace>
  <inkml:trace contextRef="#ctx0" brushRef="#br0" timeOffset="2437">2105 459 84,'0'0'30,"-14"7"0,14-7 0,0 0-20,0 0-4,12-19-5,-12 19-7,30-13-16,-10 13-8,-5-10 0,1 10-1,-16 0 1</inkml:trace>
  <inkml:trace contextRef="#ctx0" brushRef="#br0" timeOffset="2984">2518 218 44,'0'0'21,"0"0"0,10 27 2,-5-4-14,-5 0-2,2 11-2,-2-2-1,4 10 0,-4-9 0,1 1-1,-1-9-1,0-2 0,0-23 2,0 29 0,0-29 1,0 0 0,0 0 1,0 0-2,0-21 1,0 21-1,4-35 0,0 10-3,3-5 0,3-1 0,6-5-1,0 7 0,5 1-1,2 7 1,3 7-1,0 7 0,1 14 0,-6 7 1,-4 9-1,-3 9 1,-3 4 0,-4 6 0,-5-3 0,-4-1 0,-2-6 0,3-5 1,-5-8 0,6-19 0,0 0 1,0 0-1,0 0 1,0 0-1,0-32 1,7 3-1,6-2-1,1-5 0,0-2 0,1-2-1,-1 4 1,4 7 0,0 8-1,-4 2 1,-14 19-1,24-10 1,-24 10 0,16 25 0,-5-4 0,-6 4 1,4 2-1,-4 3 0,4 3-1,-6-5-2,8 7-6,-4-5-17,-4-7-3,8 2-1,-11-25 0</inkml:trace>
  <inkml:trace contextRef="#ctx0" brushRef="#br0" timeOffset="3609">3093 529 49,'15'-32'25,"9"11"1,-3-12 1,7-7-6,2 4-11,-5-4-3,3 7-1,-5-7-1,-2 6 0,-7 1-1,-2 7-1,-10 3-1,-2 23 0,-13-27 0,13 27-1,-26 8 0,7 11 0,-2 6-1,3 5 1,1 3-1,6 7 0,2-2 0,6 0 0,3-2 0,5-7-3,6 0-4,-11-29-7,33 34-9,-10-21-7,3-11 0,6-2 0,1-15 1</inkml:trace>
  <inkml:trace contextRef="#ctx0" brushRef="#br0" timeOffset="3922">3636 199 56,'0'0'24,"10"-33"1,-10 33-1,-17 8-11,-4 7-4,5 10-7,-5 4-1,3 13 0,1-4-1,6 4 1,6-4 1,9-5 2,1-12 0,9-2 1,2-17 1,8-2-1,-1-14 2,3-3-1,-8-8-2,1-1-1,-6-5-1,-6-3-2,-2 7-2,-12-9-8,7 11-12,-5 4-9,-8 0-1,13 21 1,-21-27-1</inkml:trace>
  <inkml:trace contextRef="#ctx0" brushRef="#br0" timeOffset="4328">3778 155 38,'0'0'17,"0"0"2,2 23-1,-2-4-14,0 2-1,0 8-2,0 5 1,0 2-1,3-5 2,1-1 2,-4-7 1,10-2 1,-10-21 0,25 12 2,-25-12 0,33-19 0,-17-2 0,5 0-3,-5-4-1,0 0 0,-4 0-2,-12 25-1,14-34-1,-14 34-1,0 0-1,0 0 0,0 0 0,20 11 0,-15 8 0,4 4 0,3 0 0,7 2 1,4-6 1,9 2 0,6-15 1,6-2 0,2-14 2,5-1 0,-6-12 0,4 0 1,-12-6 0,-3-7 0,-13-6-2,-12 2-2,-13 0-3,-14-8-4,-3 21-13,-19-7-14,-11 9-1,-14 10 0,-14 3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0.31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3 0 58,'0'0'26,"0"0"2,14 27-1,-14-4-16,7 19-3,-5-2-2,5 13-1,-6 3-1,3 7-2,-4-2-1,2-4-1,-2-2-3,-4-9-4,6-2-9,2-8-12,-12-15 0,8 2 0,0-23 0</inkml:trace>
  <inkml:trace contextRef="#ctx0" brushRef="#br0" timeOffset="250">0 355 64,'0'0'24,"0"0"-1,37 19 2,-4-11-22,-1-4 0,10-2 1,1-8 1,8-4 0,-2-9 0,4 0-1,-11-8 0,-2-1-1,-5-1 0,-8-3-1,-10 3 0,-3 2-1,-10 1 0,-8 5-1,4 21-1,-7-31-1,7 31 0,0 0 0,0 0 0,-21 44 0,18-8 0,-4 8 1,1 10 0,-2 3 2,1-2-1,0-1 0,1-5 0,5-7 0,-3-13 1,4-8 1,0-21 0,0 0-1,0 0 1,26-11 0,-17-5 0,5-7 0,-1-5-1,2 1 0,0 0-1,-7 6 0,5 2-1,-13 19 1,0 0-1,15-11 0,-15 11 0,0 28 1,0-9-1,2 6 0,3 2 1,3-2 0,0-4 0,-8-21 1,27 27-1,-6-22 1,0-7-1,5-7 1,2-8 0,1-4 0,0-6 0,1 2 0,-5-7 0,-4 3 0,-5 2 0,-7 4 0,-8 4 0,-1 19 0,-15-23 0,15 23 0,-29 4-1,29-4 1,-28 31-1,18-8 1,3 5-2,5-1 0,7 4-3,4-5-3,12-1-13,13-4-10,3-13 0,17 1 0,1-14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1.43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79 256 36,'0'0'24,"0"0"2,0 0 1,-3-23-10,3 23-1,-19-2-4,3 0-2,16 2-2,-37 17-2,18 0-1,-4-1-1,2 11-1,5-2-1,2 9-1,3-5 0,10 0 0,8 3-2,5-5-1,7-2-1,4-8-4,7 1-4,-2-11-10,2-7-9,8 0 0,-4-11 0,-3 3 1</inkml:trace>
  <inkml:trace contextRef="#ctx0" brushRef="#br0" timeOffset="282">548 221 57,'2'-23'24,"-2"23"0,-9-25 0,9 25-14,-28 4-3,9 6-4,-1 11-2,3 4 0,-1 9 0,2 1-1,6 3 0,3-3 0,3-1 0,6-3 1,5-8 1,-7-23 1,25 23-1,-9-23 2,5-4-1,-6-9 2,8 1 0,-3-13-1,-1 2 0,-5-4 0,-2 2-1,-5 2 0,-1 4-2,-6 19 0,5-30-1,-5 30 0,0 0-1,0 0 0,0 19 0,3 4 0,1-2 0,1 6 0,6 3 1,1-3-2,2-2 0,5-6-3,1-9-3,9 3-5,0-18-6,7-3-2,-4-9-3,3-1 2,2-10 1,-9-9 5,0-1 8,-12-4 8,-2-4 10,-3 3 5,-10-3 4,3 2 3,-8 2-2,4 9-1,-3 7-6,-1-1-3,4 27-3,0 0-3,0 0-2,-3 23-1,6 7-1,-1 5 1,3 7 0,-5 8 0,6 2 0,-5 2 0,3-3-1,-2-5 1,1-7-2,1-1-3,-4-11-6,3-6-13,2-2-5,-5-19 0,0 0 0</inkml:trace>
  <inkml:trace contextRef="#ctx0" brushRef="#br0" timeOffset="954">908 281 91,'7'-29'29,"-7"29"1,23-19-2,-23 19-24,39-14-4,-10 12-7,-1-7-8,9-1-14,9 8 1,-7-9-1,12 7 0</inkml:trace>
  <inkml:trace contextRef="#ctx0" brushRef="#br0" timeOffset="1500">1709 158 47,'0'0'25,"-7"-21"-1,7 21 1,0 0-12,-21-10-2,21 10-4,-29 14-1,14 5 0,15-19-2,-27 42 0,15-15-1,3 9-1,4-5 0,7-2-1,3-2 0,7-2 0,2-4-2,4-6-1,10-3-1,-5-9-3,8 1-2,-4-13-2,6 7-2,-8-14 0,6 3 1,-6-8 1,1-4 2,-6-2 3,-1 0 4,-3 2 5,-4-5 3,-3 5 2,-4 4 2,-5 21-1,2-29-1,-2 29-1,0 0-1,0 0-4,-25 19-1,16 2-2,6 2 0,-4 2-1,5 4 1,2-4 0,2-2 0,5-2 1,-7-21 0,23 23 1,-23-23 1,33 0-1,-33 0 1,30-21 1,-16 2-1,-14 19-1,19-35 0,-12 14-1,-3 2-2,-4-4-1,0 23-1,-5-37-4,5 37-4,-2-27-6,2 27-5,0 0-4,9-21-1,-9 21 0,19-5 2</inkml:trace>
  <inkml:trace contextRef="#ctx0" brushRef="#br0" timeOffset="2079">2155 244 23,'0'0'16,"8"46"1,-8-25-1,6 2-1,-5-5-1,-1-18-1,9 32-1,-9-32 0,0 0 0,0 0 0,0 0-2,0 0-2,13-30-2,-10 10-1,6-1-2,5-7-1,3-1-1,1 2-1,3 6 0,0 0-1,0 7 1,2 5-1,-4 11 0,-3 5 0,-16-7 1,26 35-1,-17-10 1,0 7 0,-4-3 0,2-2 0,0 0 0,-1 0 0,1-8 0,-7-19 1,12 27 0,-12-27-1,0 0 1,19-8 0,-19 8 0,14-31 0,-5 12-1,-2-6 1,5-7-1,-3 7 0,5 0-1,-5 2 1,1 4-1,-10 19 0,13-20 0,-13 20 0,0 0 0,14 18 0,-14-18 1,5 36-1,-3-17 1,3 2-1,2-3 1,-7-18 0,16 28 1,-16-28-1,30 4 0,-11-8 1,6-7-1,-3-4 1,7-1 0,-5-7 0,1 0 0,-1-6 0,-3 3-1,-8-1 1,-5 2 0,1 0 0,-9 4-1,0 21-1,-7-25 0,7 25 1,-21 0-1,21 0-1,-21 21 1,7 2 0,3 0 1,1 2-1,1 4 1,6-8 0,1 2 0,2-23 1,7 32 0,-7-32-1,25 8 1,-6-8 0,5-4-1,6 0 0,4-3 1,2 1-2,5 2 1,-1 4 0,-5 2 1,-1 2-1,-10 7 1,-4-1 0,-20-10 1,15 36 0,-15-36-1,-8 35-2,8-35-2,-28 36-13,28-36-15,-36 23-1,36-23 0,-29 6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4.89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6 165 35,'0'0'23,"-16"-12"0,16 12 2,0 0-12,-16 15-2,16-15-4,-19 25-2,8-2-2,-1 0 0,3 2-2,1 5 2,2-1-1,6-4 1,7-4 1,-7-21 1,28 23-1,-12-23 1,7 0-1,-4-6 1,2 0-1,-3-13 0,0 6-2,-18 13 0,17-35 0,-15 16 0,-2 0-1,-4 0-2,-1 0-1,5 19-3,-12-34-3,12 34-7,0 0-6,0 0-3,0 0-5,0 0-2,0 0 2,0 0 2</inkml:trace>
  <inkml:trace contextRef="#ctx0" brushRef="#br0" timeOffset="343">306 186 55,'20'-2'23,"-20"2"0,0 0-5,0 0-6,5 28-5,-5-28-3,-3 33 0,8-14-2,-3 4 0,5-2-2,7-2 2,-14-19-1,35 30 0,-12-20 1,6-10 0,1 0 2,2-10-1,-2-1 1,-8-8 1,5-2-1,-11-2 0,-4 0 1,-7 0-3,-5 2-2,-2 2-4,-8-6-5,10 25-9,0 0-12,-19-25 0,19 25-1,0 0 1</inkml:trace>
  <inkml:trace contextRef="#ctx0" brushRef="#br0" timeOffset="734">842 20 69,'0'0'27,"0"0"-1,-5-21 1,5 21-17,0 0-2,3 26-5,1-3 0,-1 2-1,2 9 0,-3-1-1,2 7 1,-1-2-2,-1-2 0,-2-5-2,-2-3-3,6-1-9,-8-4-13,4-23-2,-10 23 0,10-23-1</inkml:trace>
  <inkml:trace contextRef="#ctx0" brushRef="#br0" timeOffset="968">722 226 70,'0'0'28,"0"0"1,32-19-1,-32 19-18,35-4-7,-7 0-6,7 6-8,-1 0-10,-1-6-6,11 8-1,-7-6 0,7 6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6.1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 288 34,'0'-23'26,"0"23"-1,0 0-3,0 0-5,0 0-5,0 0-2,-14 23-6,14-23-2,-14 36-2,11-13 0,-1-4-1,3 2 1,1-21 1,8 31 1,-8-31 1,0 0 0,25 15 2,-25-15-1,19-10 1,-19 10-1,11-21-1,-11 21-2,1-30-4,-1 30-6,0-21-11,0 21-10,0 0 0,-5-25 0,5 25 1</inkml:trace>
  <inkml:trace contextRef="#ctx0" brushRef="#br0" timeOffset="312">477 114 68,'19'-21'29,"-13"-4"1,-1 6-1,-5 19-15,-11-33-4,11 33-3,-24-15-2,24 15-2,-34 7-1,19 3-1,-3 11 0,4 4-1,0 7-1,2 3 0,3 5 0,2 4 0,0 2 0,0 0 0,2 0 1,1-8-1,4 0 1,-2-2-1,4-3 0,-2-10-4,7 4-4,-10-8-15,3-19-7,0 28 1,0-28-1,0 0 1</inkml:trace>
  <inkml:trace contextRef="#ctx0" brushRef="#br0" timeOffset="640">217 404 88,'16'-9'30,"0"-3"-3,10 3 0,-3 1-30,10 2-8,1-3-13,-1-3-6,7 10 1,-5-7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7.14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6 45 52,'-3'27'24,"3"-27"2,3 44-1,-1-12-14,0 4-5,3 2 0,-5 2-3,2 4-1,1-6-2,-5-4-4,4-2-6,-5-5-8,3-27-7,-13 38-1,13-38 0,-19 13 1</inkml:trace>
  <inkml:trace contextRef="#ctx0" brushRef="#br0" timeOffset="187">0 321 38,'0'0'21,"17"-19"-1,4 17 2,-3-2-11,10-7-3,9 0-1,5-3 2,6 1-1,-4-10 2,5 6-1,-9-13 1,1 9-3,-11-10-1,-2 8-1,-11-5-2,-6 7-1,-6 0 0,-5 21-1,-1-32 0,1 32-2,-18-6 0,18 6 1,-21 27-1,12-1 0,-3 7 0,3 5 1,2 5-1,0-3 0,5-4 0,2-3 0,0-7 1,2-5-1,-2-21 2,0 0 0,0 0 0,21 8 2,-21-8-2,19-27 2,-10 8-1,5-2 0,-14 21-1,21-34-1,-21 34 0,13-19-2,-13 19 1,0 0 0,10 21-1,-10-21 0,11 38 1,-4-15 0,5-4 0,2 0 1,2-4 1,5-5-1,4-5 1,-1-5 0,1-9 0,3-3 2,0-3-2,-1-2 1,-6-8-1,-2 1 1,-5-1-1,-3 4 0,-6 2 0,-5 19 0,-2-23 0,2 23-1,0 0 2,0 0-2,-17 29-1,17-29 1,-2 38-2,4-14-1,10-1-3,-12-23-12,35 27-15,-5-14 0,2-7 0,5 3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03.72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8 165 19,'0'0'19,"8"-25"0,-8 25 1,7-19-3,-7 19 1,0 0-4,0 0-1,0 0-2,0 0-2,0 0-1,0 32-2,2 3 0,-9 5-2,5 15 1,-5-1 0,2 11-1,-2 2-1,4 4 0,-4-2-2,1-4 1,-1-4-2,7-11 0,-2-2-2,2-12-2,4 2-5,-4-38-12,4 31-11,-4-31-2,17 2 2,-17-2-1</inkml:trace>
  <inkml:trace contextRef="#ctx0" brushRef="#br0" timeOffset="391">400 421 13,'0'0'21,"-15"12"3,9 9-1,-8 2-8,0 7-1,4 5-2,-4 5-2,5 10-3,0-2-2,8 1-2,2-5 0,8-7 0,2-7 1,8-12 0,0-22 0,7-10 1,-3-22 1,2 0 0,-6-18-1,0 4-1,-12-7-1,-3 9 0,-8 0-2,-8 10-2,0 13-4,-11-2-8,5 18-14,3 9-5,-3 3-1,18-3 1</inkml:trace>
  <inkml:trace contextRef="#ctx0" brushRef="#br0" timeOffset="781">925 563 1,'0'0'10,"-9"-33"8,9 33 3,-9-32-6,9 32 1,-16-25-2,16 25 0,-26-17-1,5 11-1,0 10-4,-4-2-1,-1 13-2,-5 2-1,4 8-1,3 0-1,-1 2-1,6 9 0,7-5 0,6 3-1,10-5 1,5-6 0,6-6 0,8-7 0,5-12 0,2-8 0,5-5 0,-2-8 0,-3-4 1,-5 0-1,-1 4 1,-10-5 0,-14 28 1,16-27-1,-16 27 1,2-19-1,-2 19-1,0 0 1,0 0-2,0 0 0,0 0 0,-14 25-1,14-25 1,-2 42 0,6-8 0,-1 6-1,4 8 2,2 2-2,0 9 2,1 6-1,-1 4 0,-6-5 1,-3-1-1,-12-2 1,-2-4 0,-10-3 1,-5-6-1,-6-12 1,0-5-1,0-10 1,4-13-3,3-5-3,1-18-7,13-8-21,9 0 0,2-6-1,3 1-1</inkml:trace>
  <inkml:trace contextRef="#ctx0" brushRef="#br0" timeOffset="4000">1505 0 28,'0'0'23,"0"0"-3,0 0 1,0 0-2,0 0-3,2 46-3,-8-17-6,8 15 0,-7-2-1,5 11 1,-4-3-3,1 4-1,-1-4-1,3 1 0,-3-7-1,2-2-2,1-1-2,-5-11-6,10 3-10,-1-8-11,-3-25 1,0 0-1,20 9 0</inkml:trace>
  <inkml:trace contextRef="#ctx0" brushRef="#br0" timeOffset="4297">1784 178 34,'0'0'20,"0"0"0,0 0 1,-21 4-16,12 15-1,-4 6 0,6 2 0,-1 9 0,6-1 0,-2 1-1,10-2 0,-1-5 0,9-2 1,2-12 0,7-9 0,-2-10 1,8-5 0,-6-11 0,3-3 0,-1-9-1,-4 5 0,-7-9-1,-3 9 0,-11-4 0,-4 6-2,-5-3 0,-8 7 0,-1 3-1,2 1 0,1 6-1,-3 1-1,18 10 0,-16-9 0,16 9-1,0 0 0,0 0 1,27 15 0,-6-9-1,2-3 2,6-1 1,-1-2-1,4 0 1,-2-2 0,-6-1 0,-1-1 0,-4 4 1,-19 0-1,23 11 1,-23-11 0,9 27 0,-11-2 0,-3 0-1,1 7 1,1 5-1,3 1 0,-4 4 0,8-4 1,1-1-1,6-7 0,3-5 1,3-11-1,4-5 1,7-11 0,-3-15 1,3-4 0,-2-8 0,-3-1 0,-7-5 1,3 3 0,-15-5-1,-1 5 1,-8 1-2,-4 8 0,2 2-2,-7 0-1,14 21-4,-30-27-3,30 27-5,-26-7-6,26 7-3,0 0-1,0 0-1,-9 32-2,9-32 2</inkml:trace>
  <inkml:trace contextRef="#ctx0" brushRef="#br0" timeOffset="4985">2451 205 29,'16'-10'23,"5"10"0,-21 0-2,18-7-4,-18 7-3,0 0-4,0 0-3,-7 28-4,7-28-1,-19 35-1,15-10-1,0 5 1,6-1-1,4 0 0,6-6 1,2-2 0,9-6 0,1-7 1,9-8 0,-3-10 2,9-7 0,-6-10 1,4 2-1,-11-11 2,1 3-1,-12-3 0,-2 5-2,-13 1 0,-7 1-3,-7 8-1,-13 0-5,1 19-8,-9 4-15,-4 9-3,-3 7-1,-5 5 1</inkml:trace>
  <inkml:trace contextRef="#ctx0" brushRef="#br0" timeOffset="5656">1449 737 40,'0'0'26,"-20"-23"-2,20 23-2,0 0-2,4-19-3,-4 19-4,40-10-3,-5 1-3,28 9-1,8-8 0,21 6-1,10-9-1,16 5 0,4-4-1,8-3-2,-7-6 1,1 4-1,-10-3 0,-16 1-2,-8 2 0,-18-2-3,-11 13-4,-26-4-9,-7 10-17,-28-2 0,7 21 1,-21-2-1</inkml:trace>
  <inkml:trace contextRef="#ctx0" brushRef="#br0" timeOffset="6141">1843 865 31,'0'0'27,"0"0"-1,0 0-2,0 0-1,-16-9-4,18 32-4,-2-23-5,-7 53-3,4-20-3,-4 17 0,-4 5 0,1 3-3,-3-3 2,5 1-3,-6-10 1,5-6-3,2 0-2,7-40-6,-4 40-10,4-40-11,20 2-2,-5-13 2,5-10-1</inkml:trace>
  <inkml:trace contextRef="#ctx0" brushRef="#br0" timeOffset="6406">2054 907 25,'0'0'20,"0"0"0,0 0 3,0 0-13,8 35-1,-15-8 0,4 13 0,-4-11 0,5 9 0,-7-15-1,9 4 0,0-27-1,-2 28 0,2-28-1,0 0-1,25-3 0,-6 1-1,1-6-1,4 4-1,1-2-3,-3-1-1,7 9-4,-12-10-6,9 14-8,-10-4-10,-16-2-2,28 0 0,-28 0 2</inkml:trace>
  <inkml:trace contextRef="#ctx0" brushRef="#br0" timeOffset="6703">2288 871 39,'0'0'23,"0"0"2,0 0 1,-7 19-11,0 0-4,9 14-4,-9-1-1,7 16 1,-7-4-2,7 8-1,-5-4-1,5 7-3,-2-3-1,2-10-7,2 4-6,5-11-15,-7-35 0,24 23 0,-24-23-1</inkml:trace>
  <inkml:trace contextRef="#ctx0" brushRef="#br0" timeOffset="6953">2576 816 45,'-7'-29'23,"7"29"0,-23 6 1,4 5-19,8 12-1,1 0 0,5 4-1,-1-2 0,10 9 1,-4-5-2,9 7 1,3-7 0,0 7 0,2-3 0,0 3 0,-2-5 0,1 5 0,-6-7 2,-2 2-3,-9-5 3,1 1-3,-8-8 2,11-19-3,-29 27 2,13-21-2,-2-6 0,3-6-1,15 6 0,-20-34 0,19 9-2,2-4 1,10-3-1,-1-1 1,10-1-2,1-1 3,0 3-2,0 1 1,0 8 1,-2 2-1,-19 21 2,28-29-1,-28 29 0,0 0 0,18 2 0,-18-2 0,1 33 0,1-7 1,2 1-1,-1 8 1,2-3-1,4 1 1,2-8 0,3-6 0,3-6 1,2-11 0,6-11 0,0-5 2,-4-13-1,7-1 2,-11-9-1,2 3 0,-10-6 0,-2 3 0,-9 5-3,-3 1-2,0 8-4,-13-4-7,18 27-17,-14-25-5,14 25-1,-22-3 1</inkml:trace>
  <inkml:trace contextRef="#ctx0" brushRef="#br0" timeOffset="8360">3147 848 20,'0'0'19,"0"0"0,0 0-2,-17-4-2,17 4-3,-26 37-2,17-7-3,-5 1-2,5 11 1,0-4 0,9 4 0,0-7 0,14-1 0,4-13 0,6-5 0,-1-14 0,10-4 1,-10-10-1,5-3 0,-10-8-2,-4 0 0,-11-4-1,-3 2-3,-7 2 0,-7-2-4,14 25-7,-28-26-22,28 26 0,-21-21-1,21 21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12.7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2 35,'0'0'27,"0"0"1,0 0 1,20-7-8,-20 7-8,24-8-5,-24 8-3,32-7-2,-13 7-2,2-2-4,2 11-7,-4 4-15,-19-13-4,23 30-1,-23-30 1</inkml:trace>
  <inkml:trace contextRef="#ctx0" brushRef="#br0" timeOffset="187">72 272 69,'0'0'29,"0"0"1,18 15-2,-18-15-22,35-2-6,-9-7-9,11 3-15,5 3-5,-9-5 1,12 3-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13.83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6 758 33,'-5'-26'21,"5"26"2,0 0-5,0 0-3,3 32-5,-3-32-5,4 42 0,1-15-1,-3 9 2,-2 2-2,3-1 0,-3-7-1,4-1 1,-6-6-1,4-2 0,-2-21 0,0 0 1,1 19-1,-1-19 1,0 0-1,6-23-1,1 2 0,-2 2 0,4-8-1,3-3-1,7-1-1,2-5 1,6 1 1,3-1-2,-2 5 2,1 5-2,3 7 2,-2 5-2,-6 12 2,-2 10-1,-1 7-1,-6 8 1,-2 4-1,-3 7 1,-1-1-1,-2 3 1,-3-3 0,-1 3 0,1-6 0,1-3-1,-2 2-4,-3-29-6,9 38-10,-9-38-9,18 17-1,-18-17 1,24-11-1</inkml:trace>
  <inkml:trace contextRef="#ctx0" brushRef="#br0" timeOffset="547">1049 732 35,'0'0'25,"0"0"0,14 24 3,-14-24-14,0 18-3,0-18 0,0 24-4,0-24 0,0 0-3,16 27 0,-16-27-2,24 8 0,-8-6-2,2-2-3,6 4-3,-6-12-6,12 4-7,-4 2-11,-5-13 0,4 11 1,-25 4 0</inkml:trace>
  <inkml:trace contextRef="#ctx0" brushRef="#br0" timeOffset="1078">1514 485 34,'14'10'25,"-14"-10"1,0 32 2,2-5-15,-6 3 1,4 7-4,-5 3-1,5 6-4,-5-2-2,8 0-2,-6 3-3,1-8-5,7 1-13,2 0-8,-7-19-2,7 4 1,-7-25 0</inkml:trace>
  <inkml:trace contextRef="#ctx0" brushRef="#br0" timeOffset="1453">1579 258 5,'30'5'21,"-14"-1"4,17 17 1,-2 6-9,3 7 0,3 14 1,-9 4-3,2 15-5,-16 9-2,-4 12-4,-17 6-2,-10 7-2,-13 2-2,-11-7-3,-2 9-7,-12-14-9,-8-16-8,5-6 0,-7-20 1</inkml:trace>
  <inkml:trace contextRef="#ctx0" brushRef="#br0" timeOffset="1875">241 187 34,'0'0'23,"-14"-23"3,14 23-5,-26 17-3,5 4-3,3 23-3,-10 4 0,4 21-4,-6 9 0,4 18-3,-1 3-1,12 8-1,4-2-2,11 4-1,16-2-4,10-15-4,27 3-14,10-16-9,11-16 0,12-10-1,0-20 1</inkml:trace>
  <inkml:trace contextRef="#ctx0" brushRef="#br0" timeOffset="2422">2325 0 16,'0'0'21,"0"0"2,0 0-1,0 0-2,-26 30-1,6 10-4,-8 4-3,0 21 0,-9 8 0,7 15-5,-5 13 0,7 12-4,5 3 0,9 5-2,6 1 0,16-7-3,13 3-3,9-20-3,21-5-9,2-16-14,8-18-1,9-17 0,-3-15 2</inkml:trace>
  <inkml:trace contextRef="#ctx0" brushRef="#br0" timeOffset="2937">2586 269 56,'0'0'26,"-1"48"1,-8-14-5,-2 6-11,10 10-2,-12 0 0,10 7-3,-8-3 0,11 5-4,-3-6-1,3-5-7,8 0-8,1-6-14,4-15-3,9-1 2,-6-18-2</inkml:trace>
  <inkml:trace contextRef="#ctx0" brushRef="#br0" timeOffset="3172">2958 579 31,'-19'9'17,"12"12"1,-12-9 0,3 13-17,7 3 1,-3 3 2,7 3 1,3-1 1,7-1 2,2-11 2,7 2 0,-14-23 0,37 17 1,-21-30-2,10 3 1,-12-16 0,7 5-4,-8-8 0,-5 0-2,-1 1-2,-7 1-4,4 6-6,-15 0-11,11 21-14,-1-25 1,1 25-1,0 0 1</inkml:trace>
  <inkml:trace contextRef="#ctx0" brushRef="#br0" timeOffset="3500">3397 573 43,'0'0'24,"9"-31"1,-9 31 0,-16-9-10,0 3-8,16 6-1,-29 12-1,8 1-3,3 0 2,2 6-3,4 1 2,8 4-3,1-6 2,3-18-2,7 30 1,-7-30 0,28 15 1,-9-11-1,1-11 2,-1-1-1,-19 8 1,31-19 1,-31 19-1,25-21 0,-25 21-1,16-12 0,-16 12-1,0 0 0,19 6-1,-19-6-1,23 36 0,-5-9 0,-1 8 0,4 7 1,-3 7-1,-3 9 2,-7 5-1,-5 9 2,-10-9 0,-7 6 2,-12-8-1,-2 0 1,-9-9-1,2-10-1,-2-8-1,-4-14-5,12 1-6,-7-25-19,15-8-5,7-9 0,6-11-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19.69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54 537 22,'0'0'24,"0"0"1,-33 21 1,33-21-12,-25 32 0,25-32-4,-19 33-2,19-33-3,-5 34-1,5-34-2,10 21-1,-10-21 1,27 25-1,-10-12 0,6 1 1,-2 3-1,2 0 1,0-2 1,-2 6 0,-4-5 1,-1 3 0,-16-19 0,17 36 0,-17-36 2,-7 31-4,-8-18 3,-1 0-4,-10-3 1,-2-4-3,-2 1 0,-4-10-4,8 3-3,-7-12-4,13-1-11,1-1-7,3-12-2,8 1 1,-1-12 1</inkml:trace>
  <inkml:trace contextRef="#ctx0" brushRef="#br0" timeOffset="344">54 527 49,'25'-11'24,"-9"-10"2,12 9-8,0 6-5,3-3-6,3 5-4,-1 2-2,0-4-4,6 8-6,-4 0-10,-9-6-6,11 10-1,-16-15 1</inkml:trace>
  <inkml:trace contextRef="#ctx0" brushRef="#br0" timeOffset="813">393 0 28,'0'0'20,"0"0"0,0 0-6,0 0-2,0 0-3,0 0-1,0 0-1,0 0 1,0 0-1,17 23 0,-17-23 0,0 0 0,18 26-1,-18-26 0,17 35-1,-1-7 0,-2-3 0,7 17 0,2 0-1,5 18 1,-5 3-2,7 15 1,-2 4-1,-2 10-2,-7 2 2,-1 11-2,-8 0 1,-6 9-2,-9 7-1,-15-1-3,1 16-5,-21-2-24,1-4-3,0-10 2,-11-9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5.8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7 126 27,'0'-26'23,"0"26"1,-7-29 2,7 29-9,-11-27-2,11 27-3,-14-23-2,14 23-2,-19-17-4,19 17-1,-28-4-2,9 6 0,3 6-1,-4 3 0,1 1 1,0 5-1,-1 2 0,5 4 0,2-2 0,5 2 1,1 2-1,7-4 0,0 4 0,5-4 1,2 0 0,-7-21-1,23 32 1,-23-32-1,37 16 1,-20-16 0,4-4-1,0-2 0,0-5 1,0-1-1,-1-5 0,-5 0 0,0-1 0,-15 18 1,19-32-1,-19 32 0,9-29 0,-9 29 1,7-21-1,-7 21 0,0 0 0,0 0 0,0 0 0,0 0 1,0 0-1,0 27 1,0-27 0,7 36 0,-4-15 0,-3-21 0,14 37-1,-7-18 0,-7-19-3,25 34-1,-25-34-5,26 25-7,-10-17-9,-16-8-4,37 9 0,-18-11 1</inkml:trace>
  <inkml:trace contextRef="#ctx0" brushRef="#br0" timeOffset="625">560 235 24,'0'0'18,"0"18"3,0-18 1,7 21-13,0 2 1,0-4 0,0 2 0,-7-21-1,14 36-2,-14-36-2,9 23 0,-9-23 0,0 0 0,0 0 0,0 0-1,0 0-1,0 0-1,14-19-2,-14 19 0,15-27-2,-4 8 0,-11 19-1,30-34 1,-14 24-1,3-3 2,-1 5 0,1 6 1,-3-2 1,-1 8 1,-15-4 0,21 12 0,-21-12 1,13 26-1,-13-26 0,7 29-2,-4-10-4,-3-19-11,4 29-12,3-10-1,-7-19 0,16 19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0:58.58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3 0 44,'0'0'24,"0"0"1,0 0 1,-5 40-11,-5-9-6,10 13-2,-11 6-3,9 9 2,-3-2-1,3 3 0,-3-10-1,3 3-1,2-16 0,0-5 0,-1-13 1,1-19 0,0 23 0,0-23 0,0 0-1,8-19 0,-2-2-1,4 0 0,2-6-1,4-5-1,4-3-1,-3 3 0,9 7 0,-8 2-1,3 9 1,-2 9 1,-19 5-1,25 13 0,-25-13 1,19 40 0,-12-15 0,0 2 0,0 0 0,-5-4-1,6 2-2,-8-25-3,14 34-3,-14-34-6,22 12-5,-22-12-3,29-4 1,-9-10 0,1 3 3,-2-12 6,5 0 7,-3-4 9,0-2 6,-5-3 5,-2 7 2,-5 4 0,-2 2 0,-7 19-3,0 0-4,0 0-2,-21 17-2,14 6-2,-5 2-1,8 7-1,-3-5 1,11 2 1,-3-10 0,-1-19 1,20 23 1,-3-17 0,-17-6 1,30-12-1,-30 12 1,26-32-3,-17 11 0,2 3-1,-10-5-2,-2 0-3,1 23-2,-7-40-2,7 40-5,-11-25-9,11 25-10,-5-19-1,5 19 2,0 0 0</inkml:trace>
  <inkml:trace contextRef="#ctx0" brushRef="#br0" timeOffset="719">683 274 33,'0'0'20,"12"32"0,-12-32-3,0 37-7,9-7-1,-2-9-2,5 2 1,-12-23 0,30 27 1,-30-27 1,42 4-1,-26-17 0,8 3 0,-6-11-2,-1 0-1,-4-6-2,1 0-2,-7-1-2,-6-1-4,5 10-4,-10-6-9,4 25-9,11-31-5,-11 31-1,14-19 1</inkml:trace>
  <inkml:trace contextRef="#ctx0" brushRef="#br0" timeOffset="985">1159 151 52,'14'2'24,"-14"-2"0,0 0 0,-17 15-16,-1-5-2,18-10-4,-31 27-1,31-27 0,-16 36-1,16-36 1,0 37-1,5-16 0,8-2 1,1 2 1,1-2 1,-1 0-1,-14-19 2,27 27 1,-27-27 0,14 23 1,-14-23-1,0 0 0,-21 13-1,21-13-1,-27 2 0,27-2-3,-29-5-1,29 5-3,-20-6-1,20 6 0,0 0 0,0 0-1,20-8 1,1 4 0,5 4 2,-2-7 1,10 1 1,-3-4 2,3-7 2,-3 0 1,-5-6 0,-3 4 1,-7-8 0,0 8 1,-9-4 0,-7 23-2,5-29 1,-5 29-2,0 0 0,-21 2 0,21-2 0,-19 29 0,10-8-1,7 6-1,2 1 1,4-1-1,6-2-1,1-4-1,10 0-3,0-15-3,14 9-15,-2-11-11,-5-2-1,2-6 1,-4-7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24.90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8 429 31,'-16'-23'22,"16"23"0,-40 0-4,15 10-3,-1 3-4,-9 12-2,5 8-2,0 5-1,6 10-3,-2-1-1,8 3-2,6-2 1,5-4-1,3-10 1,10-5 0,-6-29 1,28 21 0,-7-27 0,5-13 0,0-6 0,2-9 0,0-12 0,-1-4 0,-1-9-2,0 0 2,-5-10-2,0-4 2,-5-3-2,-2 5 2,-4 4-2,3 2 1,-13 12 1,7 11 0,-7 9 0,0 33 0,0 0 0,0 0-1,-25 36 0,13 6 0,5 10-1,-7 7 0,5 6 1,-3 4-2,5 0 2,7 0-2,0-6 2,7-2-2,7-5-1,-2-9-2,13 1-4,-4-21-4,10 0-3,-3-16-5,6-7-4,-3-8-4,1-9 0,-1-1 2</inkml:trace>
  <inkml:trace contextRef="#ctx0" brushRef="#br0" timeOffset="500">601 494 44,'-5'-34'24,"5"34"1,0 0-4,0 0-6,-7 38-7,3-11-2,6 9-3,-4-3 1,6 7-1,-4-2-1,7-2-1,0-9 0,5 0-1,-12-27-1,26 27 1,-8-20-1,1-9 1,0-7-1,4-3 0,-4-7 1,-3-4-1,2 0-1,-8-13-2,4 7-1,-7-9-1,2 6 0,-4-3 1,2 8 1,-5 1 2,3 7 0,-5 19 4,2-20 3,-2 20 0,0 0 1,9 25 0,-9-6-1,5 10-1,-5 0 0,7 9-1,-7-4-1,7 5-1,-3-5 0,6 2-1,-3-13 1,2 2-1,-9-25 1,23 25-1,-4-23 1,-3-4 0,3-11 0,0-6 0,2 3 0,-3-14 0,-1-3 0,-3 1 1,-3-1-1,-1 1 0,-6 1 1,-2 6-2,-2 2 1,0 23 1,-2-28-2,2 28 1,0 0-1,0 0 1,7-18-2,-7 18 2,0 0-1,24-7 0,-24 7 0,27-6 1,-10 0-1,1 2 1,3-7 0,1 3-1,-1-3 1,0 1 0,-1-1 0,-3 3 0,-17 8-1,27-15 1,-27 15 0,0 0 0,0 0 0,0 0 0,0 0 0,0 0 0,1 27 0,-4-8-1,-8 6 1,8 5-1,-8 3 1,4 3-2,2 0 1,0-1-1,7-1 0,-1-7-1,12 2-3,-13-29-3,36 30-4,-15-30-4,11 2-3,-4-13-4,7-1-2,0-9-1,-7-9 1,9 5 5,-14-8 8,3 1 12,-9-1 3,-1 1 11,-2 9 6,-9-2 4,-5 25 1,-3-25-1,3 25-4,-18 2-7,1 6-5,3 11-4,-7 6-2,3 7-2,1 6-1,8-3 1,-1 1 0,6-5 0,4-3 1,7-3 2,-7-25-1,26 19 1,-8-24 0,6-7 0,-6-7 0,8-8 0,-3-9 0,3-4 0,-7-8-1,4-2 0,-3-7 0,-3-4-1,-5-2 0,-1 3 0,-4 5-1,-4 3 1,-3 10-1,-7 8 0,0 15 0,7 19 0,-24 11 0,10 18 0,-2 11 0,4 10 0,-1 5 0,6 6-1,4-1 2,3 3-1,9-8 0,3-5 0,4-6 1,7-8-1,3-11 1,4-6 0,1-13 0,2-14 0,2-9 0,0-4 0,-5-2 0,-2-6-1,-7-1 1,-5 1 1,-7 4-2,-9 25 1,5-25-1,-5 25 1,-16 2-1,16-2 0,-21 37 0,9-7-2,3 8 0,2-1-3,9 5-2,0-8-6,21 8-7,1-11-12,8-8-1,8 0 2,7-1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27.05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9 0 46,'0'0'26,"9"31"1,-14 3-1,1 5-13,4 20-2,-7-3-2,4 20-3,-8-7-1,6 2-2,-4-6 1,6-9-1,-6-12 0,7-2 1,-5-19-1,9-4 1,-2-19-1,0 0 0,19-15-1,-5-6-1,6-2 0,4-2 0,3 0-2,-1 2 0,6 6 0,-6 11-1,1 6 1,-6 8 1,-4 9 0,-2 8 0,-12 4 1,-3 7 0,-9-3 1,-5 3 0,-10-3 0,-10-1 0,-1-11-1,-7-3-1,3-3-3,0-13-5,16 9-8,-5-22-5,28 11-11,0-25-1,18 4 0,13-6 1</inkml:trace>
  <inkml:trace contextRef="#ctx0" brushRef="#br0" timeOffset="406">429 533 54,'21'4'25,"-21"-4"-2,-7 25 1,-5-4-16,1 11-4,-1-3-4,3 4 1,2 3 3,5-5 0,9-2 2,-7-29 0,30 36 1,-14-34 0,7 4 1,1-18 0,3 6-2,-8-15-1,-1-2-2,-6-5 0,-10-1-4,-2 0-3,-9-7-8,2 7-19,-5 0-2,1-5 0,6 9 0</inkml:trace>
  <inkml:trace contextRef="#ctx0" brushRef="#br0" timeOffset="719">767 171 55,'-5'25'26,"8"15"0,-6-2 1,1 6-20,5 14 0,-3 3 0,4 8-2,-6-2 0,2 2-3,0-9-1,-3-3-5,4-3-5,-6-16-4,3-7-9,4-6-6,-2-25 0,0 0 0</inkml:trace>
  <inkml:trace contextRef="#ctx0" brushRef="#br0" timeOffset="922">698 663 47,'20'-21'24,"-5"-11"1,12 5-4,1 6-7,2-8-3,10 4-2,-4-9-2,6 5 0,-3-6-2,-4 1-1,-3-6-2,-4 5 0,-2-1 0,-5 5-1,-10 4 0,-6 6 0,-5 21-1,0 0 0,0 0 0,-14 23 0,-2 12 0,2 11 0,0 7 0,-2 7-1,2 1 1,2-2 0,3-9 0,0-6 0,4-11 0,3-8 1,2-25 0,4 19 0,-4-19 1,21-15-1,-21 15 1,26-31-1,-10 10 0,-2 6 0,-14 15 0,30-18 1,-30 18-1,21 10 1,-14 9 0,0 14 0,0 1-1,0 8-2,-1 12-3,-15-8-7,9 17-18,-16-3-4,-12 1 1,-11 2-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28.65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10 484 23,'21'-29'26,"0"16"-1,-17-8 2,-4 21-10,-18-11 0,-5 7-4,-5 13-3,-7-5-4,2 6 0,-3-3-2,6 7 0,2-5-2,11 6-2,17-15 1,-7 25-1,7-25-1,29 25 1,-2-8 0,3 0 0,2 4 1,1 4 0,-8 0 0,-1 5 1,-10-1 1,-5 9-1,-11-7 1,-6 3 0,-12-7 0,-1 1 0,-7-7-1,-6-2-1,5-7-2,-1-12-1,7 0-2,2-10-3,21 10-3,-13-38-4,29 17-5,0-15-8,12 0-2,6-6 2,6 2 6,4 0 9,4 3 8,-3 5 8,-6 3 7,0 8 11,-7 8 3,-8 7 2,-8 4-5,0 16-4,-16-14-7,11 38-3,-15-15-2,6 11-2,-4 2-3,2-1-2,2 3-4,-4-8-5,16 5-7,-7-9-13,7-7-1,4-5 0,3-14 0</inkml:trace>
  <inkml:trace contextRef="#ctx0" brushRef="#br0" timeOffset="641">969 0 51,'0'0'27,"7"21"2,-7 11 0,4 12-16,-11 0-3,5 17-1,-3 4-2,3 7-2,-4-5-1,6 5 0,-1-15-2,6-1 0,-3-5-1,5-11 1,-2-9-1,4-8 0,-9-23 0,9 28 0,-9-28 0,0 0 0,0 0 0,5-25-1,-9-1 1,-3 3-2,-5-6 1,-2 3-1,-7-1 0,-6 6 0,3 8 0,-6 9 0,2 11 0,0 5 0,5 9 1,3 7-1,6 1 1,11 9-2,3-2 2,8-5-1,5-1 1,4-5-1,13-2 1,-1-4 0,6-13 0,3-8 2,3-4-1,3-15 0,-2-4 1,1-5-1,-5-1 0,-3-3 1,-5-2-1,-5 7-1,-9-1 1,-6 9-1,-10 21 0,0-29-1,0 29 0,0 0 0,-22-2 0,22 2 0,-23 31-1,16-10 2,3 11-1,2-1 1,8 1-1,4-3 0,8-3 1,6-7-1,6-3 1,6-5-1,6-9 1,2-2-1,0 2 1,-4-2 0,1 0 1,-4 4 0,-9-2 0,-3 7 2,-25-9 0,0 0-2,7 27 1,-7-27-3,-28 25-5,5-18-17,5 3-10,18-10-1,-26 9 0,26-9 1</inkml:trace>
  <inkml:trace contextRef="#ctx0" brushRef="#br0" timeOffset="1578">2149 171 54,'12'25'24,"-17"2"2,10 9-7,2 17-10,-12-1 0,12 18 0,-14-9-2,10 6 0,-13-12-1,12-5-1,-6-14 0,6 0-1,-2-18 0,0-18 0,19 11-2,1-15 1,6-13-1,6 4 0,8-8-1,1 4-1,5 1 0,-1 5-1,-2 5 0,-5 6 1,-9 6 0,-7 7 0,-22-13 1,22 42-1,-26-19 2,-8 4-1,-8-6 1,-3 2-2,-3 1 1,-6-8-3,8-3-1,-5-7-2,29-6-6,-33 9-1,33-9-3,0 0-1,14-13-1,7-8 2,13 6-1,1-14 5,5 2 5,4-1 4,4-1 3,-8 8 3,-3 2 2,-8 10 2,-5 3 1,-8 12 1,-16-6-2,21 30-2,-21-11-1,2 8 0,-2-6-1,4 0-1,-4-21 1,12 32 0,-12-32 1,19 6-1,-19-6 2,28-15-1,-28 15 0,25-25-1,-25 25-2,19-23 0,-19 23-1,18-8-1,-18 8 1,21 21-2,-7 2 2,2 10-1,4 7 1,-3 11 0,2 4 1,-3 8 0,-3 2 0,-6 4 1,-11 1 0,-3-3 0,-12-4 0,-2 0 0,-8-12 0,-8-7 0,-1-17-1,1-6 1,-2-17-1,7-12 0,4-15 0,9-7-1,5-18 0,12-11-1,13-2-1,8-10-3,13 5-3,1-14-7,22 15-18,-1-2-3,6 10 0,5 2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32.80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78 197 61,'0'0'25,"-25"11"1,15 7 0,-3 1-21,-1 0 0,5 13 0,2-9 0,7 8 0,6-4 1,10 9 0,-1-7 0,12 9-2,-3-11 2,10 11-2,-6-7 0,2 3-1,-7-11 0,-4 4 0,-10-6 1,-2 0-2,-7-21-1,-25 27-4,6-14-8,-11-11-22,-2-11-2,1-10 0,-6-8-1</inkml:trace>
  <inkml:trace contextRef="#ctx0" brushRef="#br0" timeOffset="297">0 63 91,'44'-19'32,"11"5"0,-2 3-4,5 3-30,4-3-11,3 9-15,-4 9-4,-8-5 1,2 8-1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31.28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-2 57,'20'-2'31,"-5"17"0,-6 12 0,-4 7-14,4 29-4,-10-2-4,2 26-2,-4-1-3,-1 6-2,-1-5 0,1 1 0,-3-8-2,4-8-2,5-1-4,-4-22-6,14-1-7,-3-16-13,7-16-1,7-13 0,0-14 1</inkml:trace>
  <inkml:trace contextRef="#ctx0" brushRef="#br0" timeOffset="235">463 550 62,'0'0'25,"0"0"-1,-7 21 0,-9 6-17,4 7-5,-4 4-2,3 2 1,6 0 2,7 0 2,0-15 1,13 2 0,-13-27 1,38 24 1,-15-31 0,11 3-1,-13-15-1,9 0-2,-14-8-1,3 2-1,-9-3-2,-6-12-4,-2 15-7,-13-11-12,11 9-10,-2 6-1,6-2 1,-4 23-1</inkml:trace>
  <inkml:trace contextRef="#ctx0" brushRef="#br0" timeOffset="532">931 567 53,'0'0'25,"0"0"0,-20 12 1,-1-5-14,-7-3-5,-2 6-4,-3 9-1,5 2-1,5-6 0,3 8 0,12-2-1,9 2 0,10 1 0,8 3 0,8-6 2,3 11-1,3-5 2,6 15 0,-9-4 1,3 10 0,-10-1 1,5 5 0,-17-8 0,1 5 1,-12-11-1,-5 4 0,-13-17 0,-5-2-1,-10-8-1,3-2 0,-9-11 0,6-7-1,1-9-1,7-7 0,10-9-1,6-10-1,18 0-1,5-12-3,16 5-6,1-16-14,17 6-11,6 1 1,6 3 0,5-6 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33.75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98 80,'0'0'33,"12"19"-1,25-13 0,24-1-25,13-12-2,26 5 0,20-6-2,20-1 0,8-5 0,8-1-1,-8-4 0,-4 11-1,-16-5 0,-15 5 0,-27-3-1,-21 3-1,-23 1 1,-21-3-1,-21 10-1,-5-34 1,-18 15-1,-12-4 1,-12 2 0,-6-2 1,-9 2 1,3 2 0,-3 6 0,13 5 1,3 2-1,15 4 0,13 2 0,18 0-1,0 0 0,47 21 0,-3-11 0,7 9 1,6 4 0,4 2 0,-3 7 1,-7 8 0,-11-2 0,-15 10 1,-13 3 0,-17 3-1,-16-3 0,-18 3-1,-5-3-2,-7-9-5,13 2-25,-3-12-5,13-11-1,28-21-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21.3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 534 62,'0'0'28,"0"0"1,5 19 1,-5-19-18,0 0-4,0 0-1,0 0-2,-7 19-2,7-19 0,0 0-3,0 0-3,0 0-10,25 2-14,-9-2-2,-16 0-2,35-23 1</inkml:trace>
  <inkml:trace contextRef="#ctx0" brushRef="#br0" timeOffset="516">213 152 29,'0'0'25,"0"0"-1,0 0 2,0 0-8,0 0-5,23-15-3,-23 15-3,35-20-2,-14 7-1,9-2-1,-4-1-1,6-1 0,-4 2-1,-2 3 1,-5 1-1,-5 3 0,-16 8-1,23-10 1,-23 10 1,0 0 0,11 20 1,-11-20 0,0 34 0,-2-5 0,-2 2 1,4 7-1,-7 4 1,2 2-1,-2 0-2,0 4 1,0-4 0,5-5-1,-5-5-1,2 1 1,3-10-2,4-2 0,0-4-2,-2-19-1,3 29-3,-3-29-5,4 25-7,-4-25-11,0 0-2,0 0 1,0 0 1</inkml:trace>
  <inkml:trace contextRef="#ctx0" brushRef="#br0" timeOffset="1031">285 420 50,'21'-23'27,"2"12"0,-5-8 0,6-2-15,10 5-3,-5-1-4,3 0-11,3-2-19,7 15-1,-17-10-2,10 12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33.9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62 570 44,'0'0'26,"0"0"1,0 0-1,0 0-9,-6 19-3,6-19-5,0 0-2,0 0-1,0 0-1,0 0-2,0 0 1,0 0-1,0 0 0,0 0-1,0 0 0,0 0 0,0 0 0,0 0 0,0 0-1,-7-19 0,7 19-1,0 0 1,0 0 0,0 0 0,0 0-1,0 0 1,0 0 0,-16 6 1,16-6-2,0 0 2,-21 21-3,21-21 2,0 0-1,-17 19 1,17-19-1,0 0-1,0 0-3,0 0-3,0 0-12,0 0-15,0 0 0,24-6 0,-4 0 0</inkml:trace>
  <inkml:trace contextRef="#ctx0" brushRef="#br0" timeOffset="797">181 97 34,'0'0'23,"0"0"2,0 0 1,25-12-15,-4 7-1,-1-7 0,10 6-1,-6-13-2,8 12-1,-4-7-2,-3 7-1,-4-3-1,-3 8 0,-2 0 0,-16 2 0,19 8 0,-19-8 1,2 29 0,-1-1 0,-4 3 0,3 7 1,-11 2-1,10 10 0,-13-4 0,6 2-1,-6-4 0,7 2 0,0-6-1,0-5 1,0-5-2,0-5 0,7-4-2,0-21-3,0 27-3,0-27-7,0 0-12,0 0-7,0 0 1,19 4 0</inkml:trace>
  <inkml:trace contextRef="#ctx0" brushRef="#br0" timeOffset="1266">277 350 64,'0'0'29,"0"0"-1,0 0 1,21-10-21,0 2-3,0 3-5,4-5-14,1-3-13,9 7-2,-6-11 1,4 9-2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41.42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62,'10'20'29,"-10"-20"0,0 0 0,4 19-13,-4-19-10,0 0-2,0 0-2,0 0-8,16 18-19,-16-18-4,17 6 0,1-4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7.09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8 72,'0'0'26,"0"0"1,0 0 0,0 0-20,24 13-4,1-18 0,-1-3-1,4 4-1,4 0-2,-5-4-6,5 5-10,-10 8-10,-22-5-1,28 10 1,-28-10 0</inkml:trace>
  <inkml:trace contextRef="#ctx0" brushRef="#br0" timeOffset="188">126 159 68,'0'0'27,"0"0"1,0 21 0,0-21-17,24 0-6,-24 0-1,30 0-3,-11 2-5,0-2-13,2-6-10,7 4-1,-4-5-1,6 1 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48.25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36 615 29,'0'0'25,"0"0"1,0 0-1,0 0-4,0 0-6,0 0-3,0 0-4,0 0-2,0 0-2,0 0-1,0 0-1,-13 21 0,13-21 0,0 0 0,6 21 1,-6-21-1,0 0 1,0 0 0,0 0 0,15 8 0,-15-8 0,0 0-1,0 0 1,9-21-1,-9 21 1,0 0-2,4-21 1,-4 21 0,0 0-1,0 0 0,-20-8 0,20 8 0,-21 12-1,21-12 0,0 0 0,-16 26 1,16-26-1,0 0 0,0 23 0,0-23 1,0 0-1,0 0 1,21 0 0,-21 0 0,0 0 0,18-19-1,-18 19 1,0 0 0,14-23-1,-14 23 0,0 0 0,0 0-1,0-19-1,0 19-2,0 0-5,0 0-10,4 19-15,-4-19-1,0 0 1,17 10-1</inkml:trace>
  <inkml:trace contextRef="#ctx0" brushRef="#br0" timeOffset="922">189 138 37,'0'0'27,"0"0"2,0 0 1,0 0-9,0 0-4,14-27-4,5 21-3,-3-11-3,10 6-2,-3-3-1,7 1-2,-5-4 0,1 11-1,-3-4 0,-3 3 0,-3 3 0,-17 4-1,25-6 0,-25 6 1,0 0 0,16 6 0,-16-6 0,0 0 1,14 23 0,-14-2 0,0-2 0,3 15 1,-6-3 0,-1 9-1,-3 4 0,2 4 0,-2 5-1,2 3 1,-2-1-1,3 0 0,-1-3 0,3-1-1,-3-12 1,5 1-1,0-8 0,0-9 0,3-4-2,-3-19 0,4 19-2,-4-19-5,0 0-7,0 0-19,0 0-1,0 0 0,16-23 1</inkml:trace>
  <inkml:trace contextRef="#ctx0" brushRef="#br0" timeOffset="1453">279 451 88,'0'0'32,"28"0"1,-7-2-1,2-6-24,10 5-2,1 1-4,3-8-8,5 10-17,2-4-9,-9-7 0,0 9-1,-12-11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53.09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-7 670 41,'-3'24'24,"3"-24"0,0 0 2,0 0-10,0 0-5,0 0 0,0 0-1,0 0 0,0 0-2,0 0 0,0 0-2,0 0-1,0 0-1,14-17-1,-14 17-2,0 0 1,9-20-1,-9 20 0,0 0 0,0 0 0,0 0 0,0 0 0,0 0-1,0 0 1,0 0-1,-9 20 0,9-20-1,0 0 0,-4 17-4,4-17-11,0 0-17,20-15 0,-5-5 0,6 1-1</inkml:trace>
  <inkml:trace contextRef="#ctx0" brushRef="#br0" timeOffset="562">115 137 39,'-21'8'25,"21"-8"0,0 0 1,0 0-9,0 0-4,0 0-2,0 0-2,14-19-2,9 10 0,0-8-1,12 5-2,-1-5-1,1-1-1,1 1-1,-4 2 0,-3 3 0,-7 5-1,-8 1 1,-14 6 0,20 4 0,-20-4 1,3 24-1,-3-5 0,0 2 1,0 7-1,0 8 1,6 3-1,-6 5 0,0 5 0,-2 0 1,-2 3-1,1-1 1,-1-2-1,-3-4-1,3-3 1,-1-12-1,3-2-1,2-4-1,0-24-3,2 34-2,-2-34-5,0 0-7,9 21-11,-9-21-3,0 0 0,21-4 2</inkml:trace>
  <inkml:trace contextRef="#ctx0" brushRef="#br0" timeOffset="1078">260 433 90,'0'0'30,"0"0"1,0 0-1,0 0-24,0 0-3,34-2-2,-11-9-7,15 9-15,3 0-9,-5-11-1,7 9 1,-16-13-2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04.08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-2 822 64,'0'0'31,"0"21"-1,0-21 0,0 0-19,0 0-2,0 0-3,0 0-1,0 0-3,0 0-1,2-28 0,-2 28 1,12-21-1,-12 21 1,0 0-1,14-23 2,-14 23-1,0 0 0,0 0 0,0 0 0,0 0 0,0 0-1,0 0-1,0 0-1,0 0-1,0 0-5,2 23-20,-2-23-6,16-4-1,-16 4 1</inkml:trace>
  <inkml:trace contextRef="#ctx0" brushRef="#br0" timeOffset="500">251 130 81,'0'0'29,"0"0"2,0 0-2,21-8-23,2-5-2,12 1 1,0-7-1,11 6 0,-4-10-2,5 9 0,-10 1 0,-4 5-1,-10 1 1,-2 9-1,-21-2 1,20 28 1,-20-3-1,-4 13 1,-3 4 0,0 12 0,-4 9-1,-3 15-1,-1-2 0,-1 1-1,2 7-1,-2-10-2,7 4 0,-5-15-4,18 6-7,-10-18-17,8-9-4,9-17 0,-11-25 0</inkml:trace>
  <inkml:trace contextRef="#ctx0" brushRef="#br0" timeOffset="938">386 567 90,'-3'19'31,"3"-19"1,15 2-2,-15-2-31,35-18-3,6 13-14,6-5-11,-3-15-1,11 4 0,-10-13-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44.56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4-8 17,'0'0'25,"21"-4"1,-21 4 1,0 0-11,0 0-3,0 0-2,0 0-2,0 0-2,-1 33-3,-8-3 0,4 14-1,-6 7 0,2 12 0,-3 3 0,2 1-1,-3-1 0,1-3-1,3 0-1,-1-10-4,6 2-4,1-15-14,-1-4-8,13-6 1,-9-30-2,25 23 1</inkml:trace>
  <inkml:trace contextRef="#ctx0" brushRef="#br0" timeOffset="344">462 342 28,'0'0'23,"0"0"-1,0 0 3,-16 19-12,7 11-4,-5-3-1,2 9-3,-4 6 0,8 5-1,-3-3-1,9-4-2,4-4 0,9-6 1,4-7 0,6-8 0,2-13 0,3-4 2,-1-13-1,1 0 1,-7-10 0,2 2 0,-12-7-1,-4 0-1,-7 5-2,-8-2-4,10 27-9,-25-28-16,10 13-2,15 15 1,-23-10-2</inkml:trace>
  <inkml:trace contextRef="#ctx0" brushRef="#br0" timeOffset="703">1090 429 15,'0'0'21,"0"0"1,-18-11 1,2 13-9,-3 5-4,-3 1-2,1 7-2,0 4-2,0 8-2,1-1 0,5 5 0,6-3-1,2-1 0,5 1-1,4-7 2,-2-21-1,12 27 1,-12-27 1,23 2-1,-23-2 1,30-14 0,-30 14 0,28-32 0,-28 32 0,21-30-1,-21 30 0,14-21-1,-14 21 0,0 0 0,17 4 0,-17-4-1,19 41 1,-5-6 0,0 10 0,5 10 0,-1 12 1,3 13-1,-11 5 1,1 1 0,-11 3 1,-5 0 0,-11-13 0,-7 2 0,-10-21 1,-4-4-1,-5-18 0,4-5-1,-9-11-2,8-15-3,9-2-4,-3-19-15,17-8-10,11-11-2,7-10 1,10-9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46.31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3 0 38,'0'0'27,"0"0"2,5 33 1,-10-6-14,-4-4-2,4 17-2,-11-2-2,9 10-4,-7-1 0,9 3-3,-2-2-2,5-4-3,2 5-4,-2-16-7,10-1-16,-1-5-2,-7-27-1,21 25 0</inkml:trace>
  <inkml:trace contextRef="#ctx0" brushRef="#br0" timeOffset="266">544 119 39,'0'0'23,"0"0"2,-7 19-1,-3 4-15,-8 7-1,4 5-2,-4 1 0,8 6-2,-2-2 1,8-7-2,2-1-1,8-5 1,4-8 0,-10-19 0,30 19 0,-9-17 0,-2-8 0,4-3 0,-5-7 0,-1-1-1,-4-6 1,-3 0-2,-6-3 0,-6 3-1,2 0 0,-7 0-1,0 4 0,0-2-1,7 21-1,-4-27 0,4 27-1,13-23 1,4 12-1,-17 11 1,39-23 0,-16 11 1,6 3 0,-4-1 2,5 6-1,-7-3 1,-1 7 1,0 0 0,-7 7-1,-15-7 1,21 23 1,-14-4-1,-7 2 1,4 6-1,-8 0 0,3 11 0,-5-5 0,3 1-1,3 2 0,2-5 0,3-3 1,5-7-1,-10-21 1,29 23 0,-10-23 0,4-5 0,-6-7 0,4-3 1,-5-6 0,2 0 0,-10-8-1,1 4 1,-4-3-1,-5 3-1,-5-4 2,-2 4-2,0 4 1,-2 0-2,9 21 1,-12-36-1,12 36-1,-3-25 1,3 25-1,15-21 0,1 10 0,5 1 1,6 1-1,-1 5 1,5 2 1,-2 4 0,-5 2-1,-1 9 1,0 2 1,-11 8-1,-3 0 1,-4 4-1,-3 0 1,0 7 0,-2-3 0,1 3-1,5-3 0,2-5 1,5-1-1,4-8 2,-1-9 0,7-4 0,-2-10 0,5-7 1,-3-8 0,-2-2 0,-3-6 0,-4-5-2,-6 1 1,-1-7-2,-7 6-3,-10-4 0,-2 11-7,-9-2-13,-4 8-10,-7 10 0,-6 7-1,-6 17 2</inkml:trace>
  <inkml:trace contextRef="#ctx0" brushRef="#br0" timeOffset="1422">0 854 23,'0'0'22,"0"0"-2,0 0-1,0 0 0,23 21-3,12-9-1,9-10 0,21 9-2,10-15-2,29 6-3,8-15-1,20 7-2,-1-7-1,6-1-1,-1-1-1,-10 2-1,-12 1 0,-10 3-2,-20 5-1,-18-4-4,-9 16-2,-28-8-11,-6 13-14,-23-13 0,-9 33 0,-20-10 0</inkml:trace>
  <inkml:trace contextRef="#ctx0" brushRef="#br0" timeOffset="1844">305 1093 36,'0'0'25,"9"27"1,-9-27 2,-7 30-13,5 3-6,-10-3 0,9 10 0,-10-3-2,5 5-1,-6-2-2,3 0-2,1 2 0,-3-8-6,10 6-5,-4-9-19,0-10 0,8 0-3,-1-21 2</inkml:trace>
  <inkml:trace contextRef="#ctx0" brushRef="#br0" timeOffset="2094">432 1211 46,'-2'19'23,"4"-1"1,-2-18 2,-16 26-22,14-5 3,2-21 0,-5 39 2,5-39-1,12 32 0,-12-32-1,23 23-2,-4-12-1,4-3-2,2-2-2,-1-4-1,3 3-5,-1-12-7,4-1-10,-2-3-8,-5-3 0,1-3 0</inkml:trace>
  <inkml:trace contextRef="#ctx0" brushRef="#br0" timeOffset="2344">711 1160 41,'-7'25'26,"-5"-1"1,1 7 1,4 9-17,-9 2-1,7 12-1,-6-3-1,4 3-3,1 1-3,-1-7-6,9 5-8,2-9-13,2-17-3,14-6-1,-16-21 0</inkml:trace>
  <inkml:trace contextRef="#ctx0" brushRef="#br0" timeOffset="2578">1102 1244 26,'0'0'21,"-19"-4"1,19 4 2,-39 19-14,18-11-4,2 9 0,1 2 0,4 4 1,6-2-2,2 8 0,5-3-2,4 9 0,4-3 0,5 3 0,-3-1 0,4 2 0,-6-3 0,0-1 0,-6-5 0,-1 0-1,-7-4 0,-1-4 1,8-19-2,-29 26 1,10-20-1,3-4 0,1-4 0,15 2 0,-18-27-1,21 3-1,6-3 1,12-9-2,2 3 1,11-7-1,2-2 0,-1 6 1,2 5 0,-5 4 1,-6 6-1,-5 4 1,-3 4 0,-18 13 0,0 0 0,0 0 0,7 36 0,-12-9 1,-1 3 0,-1 5 0,7 5 0,4-2 0,3-2 1,7-7 0,7-8 1,7-8 0,2-11 0,7-4-1,-4-13 2,4-4-1,-9-8 1,0-3-1,-10-3-2,-6-1 1,-9 1-2,-6 3 1,-8 1-2,1 4 0,-2 4-2,-4 2-1,16 19-1,-25-21-3,25 21-2,0 0-3,0 0-1,0 0-1,18-11 1,-18 11 1,37-10 2,-15 3 4,7 1 4,-8 0 3,3 2 3,-3 4 4,-21 0 0,28 12 1,-28-12 0,11 32 0,-11-11-1,2 10-2,-2 1 1,5-1-2,-3-1 0,12-1 0,-2-8 2,9 2-1,-3-19 2,4 3-1,-2-16-1,4 3 1,-11-15-1,4 0-1,-13-4-4,-1-1 0,-5 3-4,-10-6-4,12 29-14,-14-36-11,4 17-1,10 19 1,-20-29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50.4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5 67,'0'0'30,"21"-2"-1,-5 4 0,-16-2-20,28-4-6,-5 6-1,-2-4-2,2-4-3,9 10-5,-8-4-13,-2-2-8,2 10 0,-24-8 0</inkml:trace>
  <inkml:trace contextRef="#ctx0" brushRef="#br0" timeOffset="172">144 257 58,'0'0'27,"-15"35"-1,15-35 1,0 0-20,0 0-8,38 6-4,-13-10-9,14-5-6,10 1-7,-2-14 1,13 9-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1:55.8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8 1127 13,'0'0'19,"0"48"0,-9-25 3,11 9-11,-5 12-1,1-7 2,2 3-2,-2-8 1,2-1-2,-5-12 0,5-19-1,0 25 0,0-25-1,0 0-1,0 0-1,0 0 0,14-25-1,-9 4-1,6-2-1,-1-7-2,6-5-1,3 1 1,1-1-1,4 1 1,-3 5-1,4 6 0,1 6 1,-3 9 0,0 10 2,-6 6-1,-1 11 2,-2 0-1,4 10 1,-10 3-1,3 3 1,-6-3-1,0 1-1,1 1-1,-3-9-2,2 4-5,-5-29-10,6 21-17,-6-21 1,17 6-1,-17-6 0</inkml:trace>
  <inkml:trace contextRef="#ctx0" brushRef="#br0" timeOffset="547">1019 1234 66,'15'12'30,"-15"-12"-1,16-2 0,-16 2-20,21-6-4,-2 2-4,2-3-3,1-1-7,7 4-10,3 0-9,-6-7-1,4 9-1,-9-10 1</inkml:trace>
  <inkml:trace contextRef="#ctx0" brushRef="#br0" timeOffset="781">1508 894 63,'16'30'31,"-16"-30"1,0 42 0,5-5-23,-10-3 0,12 14 0,-9-2-1,5 6-3,-1-3-1,2 3-3,3-4-2,-5-14-7,13 10-7,-4-19-14,5-12-4,-1-3 0,5-14-1</inkml:trace>
  <inkml:trace contextRef="#ctx0" brushRef="#br0" timeOffset="1093">1820 687 34,'28'50'28,"-14"-18"1,11 9 1,3 16-15,-5-5 0,8 15-2,-11-4-2,1 11-2,-11-5-3,-8 8-4,-16 1-3,-16-9-5,-3 9-10,-16-11-16,-15-13-1,-6-4 1,-19-14-1</inkml:trace>
  <inkml:trace contextRef="#ctx0" brushRef="#br0" timeOffset="1468">331 632 12,'-37'25'26,"2"20"2,-9 5 2,-1 15-10,8 23 0,-9 0-3,16 21-3,-1 0-3,15 12-4,5-3-3,18-5-3,16-8-4,12-26-8,30-3-13,12-22-8,8-20 0,13-13-1,4-28 1</inkml:trace>
  <inkml:trace contextRef="#ctx0" brushRef="#br0" timeOffset="2484">2694 362 36,'-14'63'29,"-9"8"2,4 11 0,-1 23-12,-9-3-3,7 16-4,-9-14-3,12 3-2,-4-14-2,10-8-1,5-13-2,6-18-1,11-10-2,3-17-3,16-4-6,-7-14-18,9-11-6,3-5 1,-1-9 0</inkml:trace>
  <inkml:trace contextRef="#ctx0" brushRef="#br0" timeOffset="2797">2843 1081 35,'-9'27'26,"-12"-6"0,12 2 0,-3 13-14,1-7-2,11 11-1,0-11 1,9 3-1,0-11-2,17-1 0,-5-13-1,11-5-1,-4-11 0,4-5-2,-8-9 0,2 2-2,-8-6-1,-7-3-4,-3 9-4,-13-14-9,3 16-11,-3-2-5,-4 2 0,9 19-1</inkml:trace>
  <inkml:trace contextRef="#ctx0" brushRef="#br0" timeOffset="3094">3332 959 28,'0'0'23,"20"-8"2,-20 8 3,-20 6-16,20-6 0,-35 34-2,19-5-3,-12 0 1,11 5-2,-4 2 0,7 3-3,1-5-1,6-1 0,6-7 0,2-8 0,-1-18 0,20 19 0,-20-19-1,31-10 1,-10-5-1,0-2 0,0-6 0,0 2-1,-3 0 0,1 0 0,-3 5 0,-16 16-1,25-19 1,-25 19 0,21 4 0,-21-4 0,24 34 0,-8-5 2,5 6-1,-5 14 1,1 3 0,1 17 0,-7 2 0,-3 11 1,-6-2-1,-5-1 0,-12-5 1,1-9-1,-12-11 0,-7-12-1,-4-13-2,-5-16-1,3-5-3,-15-20-6,10 1-13,-7-12-11,-3-10 0,-1-7 1,-6-14 0</inkml:trace>
  <inkml:trace contextRef="#ctx0" brushRef="#br0" timeOffset="3734">2525 0 15,'-35'20'25,"11"20"3,-10 8 2,5 9-13,0 33 0,-6 4 0,6 26-2,-6 6-3,12 22-4,-5 1-2,14 8-3,7-2-1,7 0-4,21-4-4,1-23-8,26-13-13,13-18-6,8-24 0,15-18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2:02.78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 1597 86,'0'0'34,"0"0"-1,0 0 2,0 0-29,0 0-2,0 0-1,0 0 0,0 0-1,-10 18 0,10-18-2,0 0 1,0 0-1,-6 19 1,6-19-1,0 0 0,0 0 1,0 0-1,0 0 0,0 0-1,13-19 2,-13 19-2,0 0 1,10-20-1,-10 20 1,0 0-1,0 0 1,0 0-1,0 0 0,0 0 2,0 0-2,0 0 1,-5 23-1,5-23-3,-2 25-9,2-25-20,0 0-1,0 0 1,18 10-2</inkml:trace>
  <inkml:trace contextRef="#ctx0" brushRef="#br0" timeOffset="610">321 972 55,'0'0'27,"0"0"1,0 0 0,0 0-23,28-23 0,-5 4 0,12 3-1,-1-9 1,4 8-1,-1-4 0,-4 8-2,-3-1-1,-5 7 1,-4 1 1,-21 6-1,19 19 1,-17 0 0,-7 6 0,1 10 0,-3 5 0,0 11-1,-5 1-1,1 2 0,-3 1 0,0 4 0,0-1-1,0 1 1,-2-5 0,-1-1-1,6-7 0,-1-9-2,7-1 0,-2-13-4,10 0-5,-3-23-11,0 0-12,0 0 0,0 0 1,0 0 0</inkml:trace>
  <inkml:trace contextRef="#ctx0" brushRef="#br0" timeOffset="1032">409 1299 71,'0'0'30,"0"0"1,35-17-1,-17 7-22,6 4-8,4-1-1,4 1-1,1-4-4,11 7-4,-12-9-11,1-1-8,6 3-1,-4-9 0,1 6 1</inkml:trace>
  <inkml:trace contextRef="#ctx0" brushRef="#br0" timeOffset="1282">1007 857 18,'0'0'22,"-12"25"1,12-25 3,-16 23-13,13 5-3,3-28 0,-18 48 1,9-29-2,4 10 0,-2-8-3,5 2-1,2-23-2,-5 35-1,5-35 0,11 32 0,-11-32-1,17 31 1,-17-31 0,35 32-1,-19-15 1,5 1-1,-2 3 0,-1 2 1,3 0-1,-7 3 0,-2-3 0,-3-2 1,-7 4 0,1 0 0,-8 0 1,0-2-2,-4-6 2,9-17-3,-28 37 0,3-26-4,6 6-5,-9-21-18,3 1-7,1-7 0,1-9-1</inkml:trace>
  <inkml:trace contextRef="#ctx0" brushRef="#br0" timeOffset="1704">1009 899 91,'21'-8'33,"0"3"0,0-3 0,0 4-33,7 2-1,2 0 0,0-5-2,3 9-3,-8-12-9,3 4-15,-4 4-2,-6-3 0,-2 1-1</inkml:trace>
  <inkml:trace contextRef="#ctx0" brushRef="#br0" timeOffset="2672">1237 0 23,'0'0'23,"11"46"1,-1-16-5,4 9-5,16 22-1,3 6 1,16 28-1,0 7-2,13 28-1,-8 4-3,6 17-1,-9 12-2,-9 18-1,-14 7-2,-26 13-2,-18 17-6,-33-2-19,-20 6-6,-20 4 1,-16-16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19.084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80 22,'28'4'19,"-28"-4"0,23 2-2,-9-2-1,11 3-4,6-1-2,1-2-2,15 2-1,-1-2-1,15 0 0,10-17-9,29 23 0,-13-26-1,31 24-1,-13-23-1,27 19 0,-7-18-1,13 22 0,-11-8 8,-1 0-1,-1 1 0,1 1 0,4 2 1,0 0-1,7-2 0,0 0-1,3 0 1,6-4 0,5-2 1,3 2-2,8 3 1</inkml:trace>
  <inkml:trace contextRef="#ctx0" brushRef="#br0" timeOffset="297">4708 19 164,'0'0'0,"47"-6"0,-7 0-1,25 8-1,-1-10-4,22 14-9,1-8-13,3 4 0,-11 2 0,-23-4 0</inkml:trace>
  <inkml:trace contextRef="#ctx0" brushRef="#br0" timeOffset="1484">3128 87 13,'16'-8'10,"10"10"-1,-3-10 0,12 8-1,2-2 0,9-4-1,4 1-1,3 3 0,9-2-1,1-2-1,5 2 0,2 0-2,6 0 0,-1 0 1,4 2-1,2-5 0,0 3 0,0 2 1,5-2 0,0 2 0,-4-4 0,0 4-1,-3 0 1,-7 0-2,-1 4 1,-13-2-2,-2 2 0,-12 0 0,-9 0-3,2 4-5,-15-2-6,-6-8-9,5 12-1,-21-8 1,20 2-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25.6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33 156 35,'-51'-6'20,"21"6"1,-3-5-3,13 1-3,20 4-3,-17-6-2,17 6 0,35 2-1,11 4 0,12-4-2,34 9 0,22-5 0,33 7-1,22-3-1,27 1-2,21-5-1,23-2 0,11-10-1,9-2 0,-4-9 1,8-6-1,-8-7 1,-14 1-1,-18 2 0,-24 2-1,-24 6 0,-22 4-1,-31 11-1,-31 0-3,-23 14-3,-29-5-5,-10 13-8,-30-18-10,-15 36-1,-14-15 0,-15-4 2</inkml:trace>
  <inkml:trace contextRef="#ctx0" brushRef="#br0" timeOffset="734">522 1712 33,'0'0'25,"17"17"2,-17-17-4,27-19-4,1 0-2,-9-21-3,17 3-2,-12-28-1,13 0-4,-5-17-1,7-2-2,-4-6-1,2 0-1,-8 0-1,-3 6 0,-6 5 0,-8 12-2,-5 14 1,-11 5-1,-3 19-1,7 29 0,-31-13 0,8 34 1,2 17-1,-6 16 1,9 14 0,-3 11 2,7 7-1,7-4 1,5 1 0,9-7 0,6-9-1,4-13 0,6-6-2,4-18-5,8-3-4,-5-19-6,9-5-6,-2-12-6,-2-10-1,4-6 1,-2-8 5,-2-1 8,-5-1 11,-5-3 10,-4 11 9,-14-5 7,-7 32 2,6-27 1,-6 27-4,-23 10-3,2 5-5,6 17-4,-6-3-2,11 9-2,-4-3 0,12 7 1,2-6-1,12-1 1,4-14 0,11-4 1,1-15-1,9-4 0,-7-15 0,5-2-1,-3-12 0,-4 2-2,-8-5-1,-6 1-2,-5 7-4,-9-13-6,0 39-10,0-36-12,0 36-1,-2-29 1,2 29 0</inkml:trace>
  <inkml:trace contextRef="#ctx0" brushRef="#br0" timeOffset="1390">1778 1105 35,'0'0'22,"22"-15"0,-22 15-2,-25 6-7,2 7-2,2 2-4,-2 1-3,-6 5 0,8 4-1,4 3 0,8-1 0,2-2-1,9 4 0,5 3 0,7 8 0,3-5 1,8 11-1,2 2 1,-1 13 0,-3 2 0,3 8 0,-8-10 1,-4 2 0,-8-7 1,-5-7-1,-10-12 1,-3-7 0,-9-18-1,-2-6 0,-5-12-1,3-6-2,-1-14 1,1-7-2,11-9-1,8-8 0,13-1-2,6-11-2,17 7-3,-2-10-5,18 15-9,2 0-11,5 2 1,3 6 0,-3-2 1</inkml:trace>
  <inkml:trace contextRef="#ctx0" brushRef="#br0" timeOffset="2203">2498 1224 89,'0'0'30,"-7"40"1,7-40-2,-21 36-28,14-16-3,5 4-2,2-24-6,-3 35-7,3-35-11,0 0-2,19 9 1,-19-9 0</inkml:trace>
  <inkml:trace contextRef="#ctx0" brushRef="#br0" timeOffset="2437">2629 770 75,'0'0'26,"16"10"3,-16-10-1,25-21-24,-2 13 0,1-9 1,12 4-1,-3-5 1,6 3-1,-2-2-2,2 5 0,-7 3 0,-1 11 0,-6 7 0,-7 10 0,-2 6 0,-7 8 1,-8 7 0,-1 12-1,-3-1 0,-1 5 0,-3 3-1,0-5-1,0 3-1,4-11-1,1-2-3,-2-17-4,11 7-9,-7-34-11,0 25-4,0-25 0,0 0 1</inkml:trace>
  <inkml:trace contextRef="#ctx0" brushRef="#br0" timeOffset="2797">2749 1021 94,'27'21'26,"-6"-29"-4,19-1-5,-1-8-33,11 7-3,4-11-4,-1-4-6,11 2 1,-13-13 2</inkml:trace>
  <inkml:trace contextRef="#ctx0" brushRef="#br0" timeOffset="2969">3353 627 52,'0'0'24,"-25"19"-1,25-19 3,-14 36-18,14-36-2,-4 31 1,4-31 0,11 40 1,-4-21-1,9 8 1,-2-2-1,7 11-1,-3-7-1,3 15 0,-7-10-1,2 7-1,-7-9 1,-4 3-1,-7-5-1,-3-3 0,-7-4-2,-6-6-3,-1 4-3,-11-21-5,10 10-9,-15-16-11,5-11-3,0-6 0,3-17 1</inkml:trace>
  <inkml:trace contextRef="#ctx0" brushRef="#br0" timeOffset="3250">3280 715 81,'41'-19'32,"0"-4"-2,10 11 1,5 1-25,1-1-5,-3-1-15,10 1-14,0 9-3,-4-5 0,5 8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58.64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 163 55,'0'0'24,"0"0"0,0 0 1,9 34-18,-11-11-1,2 0 1,-2-2 0,4 8-1,-7-8 0,5 2-1,0-23 0,0 32 0,0-32 0,0 0-1,10 18 0,-10-18 0,21 9 0,-5-7-1,3-2-2,2 0 0,4 0-4,-3-4-2,12 6-3,-19-11-5,15 7-6,-13-2-12,-17 4 0,28-17 0,-22-4 2</inkml:trace>
  <inkml:trace contextRef="#ctx0" brushRef="#br0" timeOffset="328">222 0 57,'-14'27'27,"4"-8"0,6 13 2,4 5-18,-7-1 0,13 16-2,-12-8-1,13 6-2,-7-4-2,7-2-1,-5-2-2,3-2-1,0-9-3,-3-5-3,7-1-6,-9-25-9,3 25-9,-3-25-1,18 8 1,-4-8 1</inkml:trace>
  <inkml:trace contextRef="#ctx0" brushRef="#br0" timeOffset="578">461 331 45,'18'23'21,"-18"-23"2,10 40 0,-3-13-17,-3-2 1,3 2 0,-2-6-1,2 2 0,-7-23-1,5 27-1,-5-27 0,0 0 0,0 0-1,0 0 0,0 0-1,0 0 0,0 0-1,11-31-2,-4 12-1,0-6-1,8 2 0,-2-4-1,2 4 2,1 2-1,1 6 2,1 5 1,-18 10 2,28-2 1,-28 2 1,21 18-1,-21-18 1,15 36-1,-15-36 0,13 40-3,-12-17-2,-1-23-9,7 31-12,0-12-5,-7-19 0,0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22.38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-6 1242 25,'-7'19'25,"7"-19"3,0 0-3,23-25-3,-8-5-3,14 0-4,-5-20-2,19-5-2,-3-21-4,11-4-2,-2-15 0,10-4-2,-8-4 0,-2-5-1,-3 3-1,-8 6-2,-8 10 2,-9 13-2,-8 11 0,-11 20 0,-4 14-1,2 31-1,-34-9 1,8 35 1,-2 22-1,-6 13 1,3 17-1,-1 15 2,5 6 0,6 5 0,9-5 0,9-7 1,10-5-2,10-20-1,11-3-5,6-31-10,15-14-12,7-12-2,3-22 0,6-10 0</inkml:trace>
  <inkml:trace contextRef="#ctx0" brushRef="#br0" timeOffset="406">1068 430 46,'0'0'23,"-34"15"-1,17 10 1,-6 2-15,0 5-3,2 10-3,3 3 0,4 7 1,2-12 1,12 3 2,-2-12 2,13 1 0,-11-32 1,31 19-1,-13-30 1,7 1-1,-10-11-1,3-3-3,-6-5 0,-5 1-3,-5 1-1,-9-2-1,0 10-3,-5 0-2,12 19-4,-21-22-2,21 22-3,0 0-5,0 0-2,24 22 0,4-10 1,2-8 2,14 1 4,4-5 3,3-7 4,4-1 7,-4-3 5,-2-6 3,-3 5 3,-11-1 3,-7 1 3,-7 5 0,-21 7 0,0 0-2,0 0-1,0 0-3,-17 4-1,1 13-5,-7-4-1,2 6-2,1 2-1,6 2 1,0 0-1,7 5 1,4-9 0,8 10 1,2-3 1,12 5 0,1 1 0,6 8 1,1 0-1,8 9 1,-4 1-1,1 7-1,-7 4 0,-2 7 1,-13-5 0,-4 4-1,-12-8 1,-8 3 0,-3-16 0,-6-8 0,-5-13 1,-1-12-3,1-13 1,5-11-1,4-12 0,8-11-1,8-6 0,10-6-1,12-7-3,6-6-3,15 4-7,-1-10-13,10 2-7,6 8 0,-4 4-1,2 5 2</inkml:trace>
  <inkml:trace contextRef="#ctx0" brushRef="#br0" timeOffset="1453">2260 788 83,'0'0'32,"-4"26"1,4-26-2,-3 27-24,3-27-4,-12 28-6,13-7-11,-1-21-17,2 21 0,-2-21-1,26-4 1</inkml:trace>
  <inkml:trace contextRef="#ctx0" brushRef="#br0" timeOffset="1734">2515 344 69,'-7'25'28,"7"-25"1,21-4 0,2-1-22,0-9-1,16 3 0,-8-6-2,12 3 0,-8-5-1,2 6 0,-11-4 0,-3 11-1,-7 4 0,-16 2 0,16 25 0,-16 2-1,-7 7 1,3 12 0,-4 7 0,1 10 0,-2 3-2,2 5 1,1-3-1,3-5 1,1-4-2,2-10-1,4-7-2,-3-17-4,12 1-7,-13-26-16,0 0-2,21-15-1,-18-8 1</inkml:trace>
  <inkml:trace contextRef="#ctx0" brushRef="#br0" timeOffset="2093">2601 628 98,'0'0'31,"34"15"0,-9-9-9,8-12-22,4 0-1,9-1-4,1-10-3,6 3-4,-12-7-6,6-3-9,-3 5-3,-9-10 1,1 6 2</inkml:trace>
  <inkml:trace contextRef="#ctx0" brushRef="#br0" timeOffset="2265">3170 255 29,'-17'0'21,"-1"2"1,11 17 2,7-19-13,-25 30-2,18-11-1,7-19 0,-3 40 1,3-40 0,9 42 0,-2-21-1,8 6 0,-1-1 0,9 7-2,-9-1 0,11 6-1,-9-2-1,2 4 0,-8-6 0,1 4-1,-11-3-1,-4-3 0,-6-7-1,-4-6-3,-2-2-5,-12-21-9,6-2-15,-4-11-4,5-17 0,0-10 0</inkml:trace>
  <inkml:trace contextRef="#ctx0" brushRef="#br0" timeOffset="2562">3227 253 93,'45'-13'34,"1"3"-1,5 1-1,2 5-26,5 2-8,0-9-13,2 5-18,5 2 1,-14-2-1,4 1-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51.99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500 253 35,'0'0'24,"9"-17"2,-9 17-3,4-21-6,-4 21 0,-8-25-4,3 2-1,5 23-3,-16-42-3,9 19-1,-12 0-1,-2 0 0,-9-2-2,0 8 0,-12 5-1,-2 9 0,-5 10 0,0 7-1,3 14-1,4 5 1,2 7-1,10 2 0,9 2 0,9 2 1,10-6-1,11-4 1,8-11 0,10-8 1,8-5-1,3-10 1,10-8-1,-3-9 1,5-6 0,-7 0-1,-6-10 1,0 4 0,-11 1 0,-4 5 0,-22 21 0,22-20 0,-22 20 0,0 0 0,-3 31 1,-4 5 1,-5 10-2,-1 10 1,-3 16 0,-5 9 0,-1 3-1,0 2 0,1-4-2,2-7-3,12-1-5,-2-18-15,9-16-10,13-8 0,2-20 0,10-10-1</inkml:trace>
  <inkml:trace contextRef="#ctx0" brushRef="#br0" timeOffset="593">677 867 93,'0'0'31,"-7"36"-1,7-36-2,-7 19-33,7-19-17,4 23-7,-4-23-1,23 17 0,-7-13 0</inkml:trace>
  <inkml:trace contextRef="#ctx0" brushRef="#br0" timeOffset="843">1060 262 69,'-17'8'28,"17"-8"2,0 0-1,-7-23-13,7 23-11,17-21-1,2 10 0,8 1-1,-1-1-1,6-1-1,1 10 0,-1 0 0,-4 10 0,-7 5 1,-5 10 0,-15 2 0,-4 10 1,-13 3 0,-5 4 0,-7-4-1,-6 2 1,6-7-2,2-5 1,1-10-1,10-1-1,15-17 1,0 0-1,0 0 0,0 0-1,30-8 1,-2-3 0,3 5-1,4 0 1,6 6 0,1 4 0,0 6 0,0 11 1,-5 11-1,-7 6 2,-7 1 0,-6 12 0,-15-7 1,-9 10 0,-14-8-1,-7-2 1,-9-2-1,0-6 0,-3-11-2,5-8-2,10 2-4,-3-21-7,28 2-13,0 0-10,17-46 0,10 4 0,6-17 0</inkml:trace>
  <inkml:trace contextRef="#ctx0" brushRef="#br0" timeOffset="1375">1848 132 81,'0'0'30,"-12"33"1,-6-4 0,-4 5-24,11 18-1,-7 7 2,6 14-2,-4 7 0,8 10-2,6-4-1,5 0-1,11-6-1,7-13 1,11-10 0,10-18 0,6-18 0,6-14 0,-3-14 0,9-11 0,-6-10-1,-5-3 0,-12-5 1,-7 1-1,-16 3 0,-12 5-1,-2 27 1,-32-21-1,2 29 0,-8 9 0,-1 12-2,-1 5-1,8 18-9,4-3-24,12-5 1,11-5-1,12-13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54.13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42 92,'0'0'31,"0"0"1,0 0-1,19-20-21,-1 18-5,3-5-2,7 3-1,2 0-1,3 0-1,-1 6-4,-4-4-6,5 6-14,-6 4-8,-8-4 1,-19-4-1,18 21-1</inkml:trace>
  <inkml:trace contextRef="#ctx0" brushRef="#br0" timeOffset="219">33 340 107,'-1'23'32,"1"-23"0,17 10-1,6-12-30,14-2-2,3-6-9,11-9-21,4 7 0,4-7 0,1 5-2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56.70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 391 41,'0'0'24,"0"0"3,-3 21 0,3 2-8,7 15-6,-9 6-2,4 15-2,-2-9 0,1 11-3,-1-8-1,2-3-1,-5-12-1,8-6 0,-5-32 1,0 29 0,0-29-1,0 0 0,7-32 0,0 5-1,0-11 0,4-8-1,3-2 0,7-7-2,3 7 1,3 2-1,3 8 0,3 10 0,-5 10 1,1 13-1,-5 10 2,-3 11-1,-1 10 1,-4 7 0,-9 7 1,0 4-1,-4 5 0,-3-5 0,-1 6-1,-5-12-3,8 8-4,-11-23-12,13 0-15,-4-23 0,12 26 0,-12-26 0</inkml:trace>
  <inkml:trace contextRef="#ctx0" brushRef="#br0" timeOffset="516">677 578 106,'0'0'33,"21"4"0,-2-6-1,-3 0-27,14 2-1,0-4-3,5 0-2,4-1-4,-6-3-8,10 6-14,-8-4-5,-2-3-1,1 1 0</inkml:trace>
  <inkml:trace contextRef="#ctx0" brushRef="#br0" timeOffset="750">1408 0 100,'0'0'34,"14"25"0,-14 11 2,-9 4-27,4 21-1,-4 8-2,2 17 0,0 1-3,-6 5-2,5 9-4,-7-15-9,14 0-23,1-8-1,0-15 0,7-8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3:59.209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406 327 37,'-45'2'22,"4"13"0,-8-5 2,2 5-12,8 2-2,4-3-3,14 3-1,3-4 0,18-13-2,9 32-1,14-18-1,5 1 0,11 4-1,3 2 1,-5 2-1,1 0 0,-10 3 2,-8 1 1,-13 3 1,-16-3 0,-17 5 1,-13-11 0,-3 8 0,-16-6-1,7-6-2,-2 0-1,8-9-4,13 3-4,4-13-5,28 2-6,0 0-13,27-19-2,9-4 1,12-7 0</inkml:trace>
  <inkml:trace contextRef="#ctx0" brushRef="#br0" timeOffset="313">631 470 60,'21'-4'25,"-21"4"0,0 0 1,-19 29-12,1-6-6,4 9-4,-2 4-1,6 6 0,3-2 1,7 2 1,7-17 1,12 5-1,-2-20 1,13-5 0,-5-16-1,5-2 0,-6-16 0,1-3-2,-9-8-1,-4 2-2,-5 0-1,-7 1-3,2 13-4,-9-7-8,10 12-12,-3 19-5,4-32 0,-4 32 1</inkml:trace>
  <inkml:trace contextRef="#ctx0" brushRef="#br0" timeOffset="657">1252 0 53,'0'0'24,"0"0"4,0 0 0,-9 25-12,-7 3-4,8 18-2,-10 3-2,7 16 1,-8 2-3,9 9-1,-3 2-3,3-2-2,5 0-4,-2-15-3,14 4-7,0-21-14,7-16-3,5-16 0,4-20 1</inkml:trace>
  <inkml:trace contextRef="#ctx0" brushRef="#br0" timeOffset="875">1447 449 66,'21'10'24,"-27"7"1,10 23 0,-8 0-18,4 5-3,7 5 2,4-4 1,6 1 1,3-20 0,10 1 0,-6-18 1,9-4-2,-4-20 0,2-3-2,-10-17-1,0 5-1,-8-14-1,-1 3 0,-7 3-1,-1 7-1,-3 1-1,-1 7 0,0 22 0,7-25 0,-7 25 0,23 0 0,-4 4-1,8-4 2,6-4-1,11-6 1,3-5 1,8-6-1,-4-4 1,1-5 0,-3-1-1,-7 1 1,-12 3-1,-9 3 0,-21 24 0,7-31-1,-7 31 1,-33-2 0,8 12 0,-4 13 0,-1 3 0,3 7 1,6 5 0,6 2 1,6 3-1,12-8 0,8 1-1,8-8-2,15-1-5,-6-17-15,10-1-11,11-3-1,0-10-1,2-4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0.647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25 320 59,'50'-40'28,"-4"0"3,-7-2 0,-15-6-14,-1 16 0,-21-6-5,1 13-2,-17-2-2,-5 8-2,-4 8-2,-5 14-2,-2 5-1,-1 13 0,-3 11-1,6 10 2,4 12-2,1 7 2,4 9-1,5 1 0,3 3 1,8 4-1,4-3 0,-1 1-1,4-7 0,-4-8-2,3 0-3,-4-16-6,9-1-17,-9-17-8,1-27 1,-16 17-1,16-17 1</inkml:trace>
  <inkml:trace contextRef="#ctx0" brushRef="#br0" timeOffset="328">0 652 102,'42'-12'31,"14"1"1,4-3-1,7-1-28,1 9 1,6-3-3,-6 7 1,-12 2-1,-7 6 1,-16 3 0,-13 12 1,-13 2-2,-11 11 1,-5-1-1,-3 5 0,0 2 0,3-2-1,7-7 1,6-1-1,15-9 1,7-11-1,6-7 1,5-8 0,5-7 1,-5-5-1,0-10 0,-6-3 0,-10-6 0,-3 3-1,-11-3 1,-2 4-1,-5 5 0,-4 2-1,3 6 0,1 19 0,7-21 0,-7 21 0,21 4 0,-21-4 0,31 19 0,-10-2 0,2 4 1,2 0 0,-3 2 0,-2-2 0,-3-2 1,-1-2 0,-16-17 0,19 23 2,-19-23-1,0 0 1,0 0 1,0 0-1,16-4 1,-16 4-2,23-28 0,0 9-1,6-4 0,8-2-3,12-2-2,-3-7-9,21 11-23,-8-2-1,4 4-1,0-2 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1.803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-1 69,'0'0'28,"11"42"2,-9-16 0,-2-1-18,3 10-2,-4-7-1,2 5-1,-2-10 0,2 0-2,-1-23-1,4 23-1,-4-23 0,0 0-1,0 0-1,10-27-1,3 2 1,4-4-2,6-5 1,10 0-1,4 1-1,6-1 1,4 11 0,1 11 0,1 5 1,-5 14 0,-2 7 1,-3 12-1,-10 7 1,3 7-1,-7 10-3,-11 1-15,0 7-18,-5 1-1,-9-7-1,-7-5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6.78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12 35 50,'0'0'28,"0"0"3,0 0 1,0 0-13,0 0-4,2 43-3,3-8-3,8 15-2,-5 4-2,6 2-4,2 9-3,-9-11-4,4 5-7,-13-14-13,-3-10-6,-2-7-1,-11-12 1,2-6 0</inkml:trace>
  <inkml:trace contextRef="#ctx0" brushRef="#br0" timeOffset="203">0 351 72,'0'0'28,"0"0"1,23-17-1,-1 15-14,8 2-11,18 0-4,6 4-5,2-6-12,2-7-9,7 9-2,-9-17 1,2 8-1</inkml:trace>
  <inkml:trace contextRef="#ctx0" brushRef="#br0" timeOffset="375">684 0 64,'13'-22'31,"-13"22"1,0 0 1,7 41-18,5 14-3,-16-3-2,10 21-3,-6 5-6,0 9-8,8 0-23,-2 4-2,-6-11-1,3-6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5.86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218 162 55,'0'0'29,"0"0"1,0 0-1,0 0-9,0 0-4,0 51-5,-7-24-3,7 20-3,-5-3-2,3 3-1,-3 5-2,3-7-3,2 1-3,-5-16-9,5-5-14,0-6-3,0-19 1,-16 13-1</inkml:trace>
  <inkml:trace contextRef="#ctx0" brushRef="#br0" timeOffset="234">0 331 95,'0'0'30,"0"0"0,30-6-1,-5 19-24,8-9-5,4 0 0,7 2-4,0-10-5,5 4-13,-2-4-7,-1-11 0,-2 2 0,-7-12-1</inkml:trace>
  <inkml:trace contextRef="#ctx0" brushRef="#br0" timeOffset="422">670 0 84,'19'8'30,"-16"18"2,3 1 0,-4 5-21,8 18-5,-6 3 0,8 6-6,4 19-14,-2-6-16,-5-7-1,3 3-1,-5-11-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8.11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78 0 55,'0'0'26,"0"0"4,0 0 1,0 0-13,-1 22-4,2 18-1,-8 5-4,9 20 0,-11 8-2,8 14-2,-12 6-2,5 3-1,-5-9-2,3-13-2,3 0-4,-5-21-5,15-6-10,-1-21-12,-2-26-1,24-11 0,-4-17 0</inkml:trace>
  <inkml:trace contextRef="#ctx0" brushRef="#br0" timeOffset="234">336 340 53,'23'-34'30,"-15"4"1,-8 30-1,11-21-7,-11 21-10,0 0-5,0 0-1,-14 45-3,7-11-2,3 8-1,1 7 0,1 2-1,4 4 1,7-6-1,1-9 1,11-8 0,4-11 1,4-14 0,5-14 0,1-7 0,0-16 1,-2-6 0,-7-9-1,-5 7 0,-12-9 1,-5 7-2,-11 4-2,-9 2 0,-4 8-3,-9 1-6,9 21-12,1-1-13,0 5 0,19 0 1,-25 24 0</inkml:trace>
  <inkml:trace contextRef="#ctx0" brushRef="#br0" timeOffset="594">838 631 105,'4'19'30,"3"7"-1,-7-26-5,-4 38-40,10-13-14,-6-25-1,21 22 1,-21-22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00.02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358 76,'5'23'27,"-5"-23"1,19 0-1,-19 0-20,27-2-4,-6-3-4,5 5-5,-3 0-12,-2-8-9,8 10 0,-12-12-1,8 8 1</inkml:trace>
  <inkml:trace contextRef="#ctx0" brushRef="#br0" timeOffset="313">507 35 53,'0'0'22,"20"-10"1,-20 10 0,23-21-15,-6 19-4,3 0 0,2 4-1,-2 0 1,3 6 1,-23-8 1,26 25-1,-26-25-1,11 36 1,-18-17 0,1 8 1,-8-8-1,2 6-1,-9-8 0,3 6-1,1-13 0,-3 7-1,4-9 0,16-8 0,-21 13-2,21-13 1,0 0-1,0 0-1,0 0 1,0 0-2,0 0 1,0 0-1,21-2 0,-21 2 0,25-2 0,-25 2 1,26 6 0,-26-6 0,23 15 0,-23-15 2,18 35 0,-14-12 0,-4-2 1,-2 8 1,-7-3 1,4 7 0,-9-12 1,-1 6-1,-4-12 1,5 4-1,-9-11 0,2 0-1,-2-3-1,0-5-1,-2 0-3,1-9-5,24 9-10,-32-4-18,32 4 0,-25-21-1,25 21 1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8.92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18 42 95,'0'0'31,"0"0"-1,-18-4 2,18 4-27,18-3-1,-18 3-1,35-6-1,-16 4 0,6 2 0,-2 0 0,3 4-1,-1 7 0,-6-1 0,-3 7 0,-9 8 1,-11 0-1,-3 6 1,-9-1 0,-6-1 1,-3-4-1,4 4-1,-7-12 0,8-2 0,3-5-1,17-10 0,-16 8 0,16-8-1,0 0 0,23-4 0,-2 4-1,-3 0 1,8 2 1,2 3-1,-2 3 0,3 0 1,-5 5 0,-1 4 1,-9 3 1,0 6-1,-12-1 2,-6 4-1,-6-4 0,-3 6 1,-6-6-1,-5 1-1,1-6-2,0-3-1,7 0-4,-2-17-7,18 0-12,0 0-11,4-19 1,7-6-1,6-13 2</inkml:trace>
  <inkml:trace contextRef="#ctx0" brushRef="#br0" timeOffset="485">598 0 79,'0'0'29,"0"0"1,7 29 1,-21-6-24,7 13-1,-8 3 0,8 18 0,-3-3-1,5 5-1,5-3-2,8 1-1,6-9 0,8-2 0,7-15 0,5-8 1,4-17-1,10-6 1,-4-14 0,1-7-1,-6-8 0,0-3 1,-11-3-1,-9 3 0,-8 3 1,-11 6-1,0 23-1,-37-15 1,5 24-1,-8 10 0,-1 12-1,-1 7-1,2 10-2,3-7-8,19 12-15,15-12-7,6-9 0,22-13 0,8-15-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9.866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71 81,'0'0'34,"0"0"0,19 2 0,1-19-11,3 10-18,3-5-3,8 1 0,3 2-3,-5-5-8,7 11-16,-9 6-8,-14 1-1,-16-4 0,4 25 2</inkml:trace>
  <inkml:trace contextRef="#ctx0" brushRef="#br0" timeOffset="172">90 268 99,'-14'32'31,"14"-32"0,21 11-1,2-16-31,7 5-6,0-6-15,4-11-9,12 8 1,-5-12-1,1 4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10.241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0 79,'19'31'29,"-13"-6"2,2 11 0,-6 11-20,0-5-4,8 17 0,-8-11 0,7 11 0,-6-12-2,4 1-1,-5-14-1,3-1 0,-3-14 0,-2-19-1,0 0 1,0 0-1,4-31 0,-1 1-1,4-8 0,4-6-1,6-6-2,4-3 1,6 4 1,-3 7-1,9 11 1,-3 12 0,5 8 0,0 13 0,-3 13 2,1 15-1,-5 5 0,4 14 0,1-1-1,-9 5-4,10 17-12,-11-16-19,3-5-2,4-13 1,-2-17-2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07.538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65 54,'0'0'23,"17"-2"1,25 4 4,16-2-21,21-4 2,28 10 2,18-12 0,34 16 1,17-10-2,38 7-2,26-10-2,31 1-1,25-10-1,25 1-2,18-6 0,24 0 0,11-7 0,3 5-1,0-2 0,-3 10 0,-18 3 0,-15 12-1,-29 7 0,-26 6-3,-28 15-5,-42-3-15,-36 12-10,-36 1-1,-40 1 0,-32 4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14.2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98 78 77,'0'0'30,"0"0"2,12 35-1,-10 9-20,-6 3-1,3 26-4,-6 13-1,3 12-1,-3 5-1,2 2-2,-2-7-1,0-10-1,3-10-4,-6-28-2,6-10-5,-15-28-5,19-12-7,-46-8-7,10-21-1,-7-3 1,-13-14 2</inkml:trace>
  <inkml:trace contextRef="#ctx0" brushRef="#br0" timeOffset="218">0 522 35,'21'-6'26,"3"-3"0,17 11-3,17 13-4,5-13 0,16 7-2,-2-20-3,9 1-3,-4-18-3,2-1 0,-13-19-3,-1 0 0,-18-9-1,-6 5-1,-13-1-2,-6 3 1,-17 2-1,-1 8 0,-5 6-1,-8 7-1,4 27 0,0 0 0,-23 11-1,14 29 1,8 16 0,-5 24 0,5 10 0,2 10 0,5 5 0,1-6 1,1-7 0,3-12-1,3-16 0,4-17 2,-6-20 0,5-15 0,-17-12 0,25-21 0,-13-4 0,2-10 0,0-3 0,0-6-1,0 6 0,-1 3-1,-1 7 0,-12 28 1,25-19-1,-25 19 0,26 32 0,-14-5 0,2 7 0,5 6 1,2 1 0,8-3 0,-1-4 0,7-11 1,0-15-1,3-4 0,5-12 1,-1-13 0,-6-8 0,5-7-1,-6-4 1,-5-4-1,-2-2 1,-11 4 0,-4 2 0,-6 7-1,-6 6 1,-4 6-2,3 21 2,-16-2-2,7 22-1,1 10 1,1 5-1,3 7 1,2 9-1,6-5 3,3-6-2,9-5 1,3-5 1,5-12 0,3-9 0,8-9 1,-4-11-1,3-5 0,-3-8 0,1-7-1,-2-5 1,-6 1-1,-1 3 0,-4 3 0,-1 6 0,-18 23-1,26-25 0,-26 25 0,23 10 0,-23-10 1,23 40-1,-14-11 0,1 3 1,6-1 0,3 1 0,-3-5 0,5-6 0,5-11 1,1-7-1,3-10 0,3-7 1,0-14-1,2-1 1,-3-5 0,-2-1-1,-6-3 1,-4 2 1,-10 3-2,-3 6 2,-7 6-2,0 21 1,-16-23-2,16 23 1,-21 16-1,14 8-1,0 5 1,4 11-1,5-1 2,1 3-2,9-2 2,2-4-1,16-11 1,3-8 0,6-11-1,8-10 1,1-13-1,3-6 0,-6-8-1,1-9 1,-4-6 0,-7-5 1,-9-3-1,-10-3 0,-3-1 1,-12-3-1,-1 0 1,-3 7-1,-8 8 1,6 6-3,-7 10 2,12 30-1,0 0 1,-16 13 2,18 25-2,-1 16 3,6 20-1,4 11 1,5 22 0,0 13 1,5 18-1,-4 13-1,4 8 2,-7-4-2,-7-8 1,-2-13 0,-10-15 0,-4-18 0,-5-28 0,-5-33 0,-4-23-1,-5-21-1,7-23 1,0-17-2,7-21 0,9-15-1,5-25-1,14-2-1,7-12-1,12 2 1,8-5 0,11 11 0,-1 6 0,0 15 1,-2 19 2,-12 12 3,-5 19-1,-8 15 0,-10 15 0,-14 10 0,4 19 0,-8 4 0,-1 12 0,5 3-2,0 2 1,2-3 1,5 1 0,3-4 0,8-13 1,1-9 0,2-10-1,0-8 1,0-9 1,-5-8-1,0 0-1,-6-6 1,-4 0-2,-6-3 1,-2-3-2,2-1 0,-5 0 0,1 5 0,1 2-2,4 1 2,3 9-1,-4 19 1,21-14-1,-21 14 2,31 14-1,-10 1-1,2 6 3,5 0-2,0 4 1,0-2 0,-3 9 1,5-3-1,-4 0 1,-3 1 0,-2-1 0,-7 0 0,0-4 0,-3-6 0,-11-19 0,12 25 0,-12-25 0,0 0 0,0 0-1,0 0 1,17-10-1,-17 10 1,18-31-1,-9 10 0,3-7 0,2-1 0,0 0 0,2-1-1,-2 5 1,0 0 0,-2 0 0,-3 4 1,-9 21-2,18-19 1,-18 19-1,22-6 1,-4 6-1,1 0 1,6-4 0,1-3 1,11-5-1,-2-5 2,2-4-1,-4-2 1,-1 0-1,-6 2 1,-10 6-1,-16 15 0,19-23 0,-19 23-1,0 0 1,-24 7-1,24-7 0,-30 37 1,14-3-1,2 1 0,3 5 1,6 2-2,7 4 2,12-6-1,7-4 0,9-7-1,12-12-3,14 0-5,-1-15-25,13-9-2,9-5-1,0-7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17.0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72,'6'34'28,"-10"-9"-1,8 11-2,-11-5-31,10-10-21,7 6 0,-10-27 0,27 23-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17.6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 598 58,'0'0'29,"3"38"1,-10-10-1,7 7-13,0 13-10,-3 5 1,6 4-4,1-3-2,1-8-3,5 0-5,-2-16-7,7-11-15,7-5-1,-7-24-1,10-9 1</inkml:trace>
  <inkml:trace contextRef="#ctx0" brushRef="#br0" timeOffset="218">338 164 64,'17'-2'31,"-17"2"1,21 48 1,-14 7-14,-5 6-10,12 18-1,-8 1-1,4 10-3,-3-10-1,4 0-3,6-7-2,-10-12-6,8-2-7,-10-17-20,-3-11 1,-2-8 0,0-23-1</inkml:trace>
  <inkml:trace contextRef="#ctx0" brushRef="#br0" timeOffset="453">281 670 97,'32'-21'33,"10"4"-2,-3-6 0,10 4-30,2-8-5,18 2-13,-2-1-15,-14-11 1,-2 1-2,-14-8 2</inkml:trace>
  <inkml:trace contextRef="#ctx0" brushRef="#br0" timeOffset="625">93 0 94,'-21'42'25,"5"-10"-8,23 8-11,16 0-37,12-9 1,30 3-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18.55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32 5 39,'-7'-24'27,"7"24"2,0 0 1,0 0-5,0 43-7,-2-5-6,7 31-3,-6 5-1,2 20-1,-1 4-2,0 9-1,0-9-2,0 0-3,-1-6 0,-5-22-6,6-1-5,-7-20-15,0-13-7,5-15-1,2-21 1,-19 7 1</inkml:trace>
  <inkml:trace contextRef="#ctx0" brushRef="#br0" timeOffset="250">0 628 71,'31'-13'25,"1"-4"1,19 8 1,11-1-24,-3-1 1,13 2 2,-1-3 0,1 7 0,-11-5 0,1 8 0,-18-5-1,-6 5 0,-11-2-2,-10 8-1,-17-4 0,0 0 0,-17 26-1,-4-7 1,-2 4-2,-2 9 0,-1 7 0,3 1 0,4 5 0,6-4-1,10-3 1,5-4 0,6-6 1,8-13-1,5-11 1,7-10 1,1-14-2,4-1 3,-3-9-2,-4-4 2,-1-2-2,-6 0 1,-1-1-1,-10 12 0,-1 1 0,-7 24-2,8-23 1,-8 23-1,0 0 0,7 40 0,0-8 0,0 5 0,7-1 2,8 2-2,7-1 1,2-8-2,11-9 1,4-16-4,9-4-4,-6-21-4,7 1-5,-10-22-2,-1 3-2,-13-16 1,-4-1-2,-10-8 2,-8-4 3,-4-2 6,-8-1 6,-3 1 12,-2 4 6,-1 10 3,0 9 3,2 13 2,-1 15 2,7 19 1,0 0-1,-3 60-9,-1-13-5,6 21-2,-9 2 0,7 16-1,-7-10-2,4 1-1,-3-8-1,1-14-2,1-6-4,-3-25-7,11-5-12,-4-19-9,0 0 1,28-41-2,-12 3 2</inkml:trace>
  <inkml:trace contextRef="#ctx0" brushRef="#br0" timeOffset="984">1615 235 59,'0'0'27,"-5"34"2,-16-4 1,-13 13-16,-3-7-5,2 11-1,-2-9-1,9 9-1,-2-10-1,14 1-1,8-6-1,6 2-1,7-2 0,9-2 0,7-4 0,14-5 1,2-8-1,9-7 0,5-6 0,7-15 0,2-6 0,1-7-1,-5-8 1,-8 0-1,-6-5 0,-10 1 0,-13 1 0,-5 7-1,-14 7 1,0 25-1,-24-24 1,4 28-1,-1 13 0,0 11 0,0 6 1,3 5-1,8 3 0,5 3 0,8-4 1,8-7-1,4-4 0,8-11 0,5-6 0,9-11 0,2-11 1,3-6-1,0-10 0,-5-3-1,4-6 1,-8-2 0,2 2-1,-12-3 1,-2 12 0,-5 1-1,-16 24 1,21-30-1,-21 30 1,0 0-1,0 0 1,18 5 0,-18-5-1,3 25 2,1-6-1,-3 3 1,3 3-1,-2 7 1,-2-4 0,-4 4 0,-3-2 1,-2 2-1,-5-4 0,-2-5 0,-1-4-1,-2-8-3,19-11-11,-32 15-22,32-15 1,-16-24-2,18 1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20.44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4 659 52,'4'-30'29,"-4"-3"-1,-5 3-5,5 30-4,-9-33-3,9 33-4,-23 10-4,11 15-5,-4 7-1,0 12-1,-1 4-1,6 7 2,-3-5-1,9-4 1,3-6 0,9-9 1,2-12 0,8-10 0,3-16 1,6-5-1,-3-13-1,5-9 1,-4-6-2,3-2 1,-6-6-2,-4 0 1,-3 6-1,-3 4 0,-2 7 0,-4 12-1,-5 19 0,0 0-1,7 27 1,-9 9 0,2 8 0,2 8 1,0 1-1,5-3 1,3-4 1,3-8-1,1-15 1,8-11 0,-1-14 0,8-10 0,-3-11 0,2-11 0,0-12 0,-2-6 0,-1-9 0,-4-4-1,0 2 0,-7-4 0,-3 4 0,1 2 0,-3 11 0,-4 6-1,2 12 0,0 14-1,-7 18 1,0 0-1,7 35 1,-10 11 0,-1 13 0,-3 6 1,0 0 0,2 0 1,1-8-1,1-13 1,8-7 0,2-16 0,11-14 0,3-10-1,7-7 1,7 0-1,5-3 1,6 0-1,-2 5 0,1 6-1,-6 4 1,-8 8 1,-6 7-1,-11 4 2,-10 4-1,-10 3 1,-8-5 1,-7 0-1,-5-6 0,-2-3-1,2-1 0,-1-7-2,6-2-2,2-6-3,19 2-2,0 0-5,5-19-8,-5 19-11,35-35-3,-8 9 1,2-1 2</inkml:trace>
  <inkml:trace contextRef="#ctx0" brushRef="#br0" timeOffset="797">1156 594 55,'23'-11'28,"-23"11"1,25-10-5,-25 10-4,-9 27-6,0 6-5,-7 1-2,4 8-3,-2-2-1,9 6 1,3-15 0,14 3 0,2-15 0,13-5 0,-3-11-1,13-6 1,-9-13-1,2-1 0,-9-12 0,-3-1-2,-10-8 1,-6-1-2,-7 1-2,-6-6-3,6 10-6,-11-10-14,11 15-10,5 2-1,4 6 1,-4 21 1</inkml:trace>
  <inkml:trace contextRef="#ctx0" brushRef="#br0" timeOffset="1078">1435 510 30,'20'35'23,"-19"-14"1,10 11 0,-7-5-6,-3 5-5,6 3-3,-3-10-1,6 7 0,-10-32-2,30 35-1,-5-32 1,6 1-1,1-15 0,7 3 0,-10-15-1,3 6-1,-6-12 0,-5-1-2,-10-3-1,-8-5-5,4 9-9,-14-7-20,4 0 0,1-1 0,0 3-1</inkml:trace>
  <inkml:trace contextRef="#ctx0" brushRef="#br0" timeOffset="1391">1999 0 82,'0'0'32,"2"28"0,-4-5 0,4 12-22,-11 1-1,9 18-3,-7 3-1,7 12-1,-4 5-1,-1-3-2,3 4-1,-1-12-4,6 4-5,-8-23-15,3-6-9,0-15-1,2-23 1,0 0-1</inkml:trace>
  <inkml:trace contextRef="#ctx0" brushRef="#br0" timeOffset="1625">1937 367 92,'23'-2'26,"-2"-8"-8,20-7-14,8 15-30,3-13-2,24 3 0,-1-12-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25.83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62 0 95,'-14'52'31,"-6"9"2,-10 6-1,0 12-28,-9 5 1,11 4 0,-4-4-1,6-3-2,9-6-3,1-16-4,16-5-6,-3-26-10,3-28-11,26 14-1,-3-35 0,1-8 1</inkml:trace>
  <inkml:trace contextRef="#ctx0" brushRef="#br0" timeOffset="234">474 172 71,'-3'54'28,"-16"-14"1,1 14 1,-2 11-24,-8 8 1,7 2-1,3-1 0,12-3-1,6-13-2,10-12 0,9-12-1,11-22 0,4-22 1,6-15 0,-3-11 1,-4-8-1,-7-12 1,-7-1-2,-5-3 0,-9-5-3,-10 12-2,-11-5-8,9 12-14,-7 6-9,9 7 0,4 10 0,1 23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09.42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3 0 27,'-7'29'20,"7"-29"3,0 40 2,4-5-9,-1 1-3,4 16 2,-3-2-2,8 15 0,-12-10-3,9 7-1,-5-5-2,-1-3-1,-4-8-2,6-6 0,-9-11 0,8-4 0,-4-25-2,-4 25 1,4-25-1,0 0 0,-1-23 1,1 23-2,1-31 0,5 6-1,1 0 0,2 0-1,5 4 1,5 2-2,4 9 1,0 3 0,4 7-1,-2 7 2,-4 3-1,-3 9 0,-2 8 0,-6 0 1,-4 0 0,-10 5 1,-6-1 0,-3-2 1,-10-3 0,2-3-1,-9-7 3,0-3-3,-8 1 0,10-7 0,-2-3-2,1-4-3,8 4-6,0-12-10,21 8-14,0 0-1,0-32 0,0 32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26.52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9 124 59,'-9'29'26,"4"22"0,-7-7 1,-4 8-20,9 11 1,-2-6-1,9-8 0,0-10-1,7-7 0,-7-32-1,37 19-1,-18-38 0,8-2-1,-1-15-1,4 1 0,-6-7 0,1 4-1,-6 4-1,-1 9 1,-3 10-1,-15 15 1,29 6-1,-14 20 1,-1 11-1,4 14 2,1 8-1,2 14 1,-5 3 0,3 12 0,-8 0 1,-4 9-1,-9-5 1,-10 3-1,-13-11 0,-1-8 0,-9-11 0,3-11 0,-5-14-2,6-21 1,5-15 0,10-20-1,9-20 0,10-17-1,13-14 0,12-17 0,9-8-1,10-22 0,6-1-1,8-13 0,6 4-1,-2 2 2,0 8-1,-13 11 1,-4 19 1,-10 17 2,-6 15 0,-13 18 1,-8 15-1,-11 19 1,0 0 0,8 19-1,-8 0 0,4 8-1,-1 0 0,6 7 0,0 4 0,3 0 1,2-5-1,-1 5 1,-6-4-1,-2-1 1,-3 1-1,-2-2 1,-4-3-1,-3-8-1,4 4-3,3-25-4,1 30-7,-1-30-12,25-17-7,5 0-1,7-12 1,5-5 1</inkml:trace>
  <inkml:trace contextRef="#ctx0" brushRef="#br0" timeOffset="672">1283 101 51,'7'-32'29,"-7"32"1,-1-27 0,1 27-10,-25 2-7,9 4-5,16-6-4,-21 38-2,18-13-1,3 5-1,8 3 2,5-1 0,2 4 0,1-3 2,4-1 1,-12-5 0,5 3 0,-13-5 0,-2-2-1,2-23-1,-28 25-5,8-12-11,1-13-21,0-7 0,3-5-2,6-9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27.6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49 0 100,'0'0'32,"0"0"1,0 0 2,-9 55-28,-11-14-1,8 20-2,-13 6 0,2 18 0,-7 3-1,4 8-1,-4-10-3,9-5 1,3-2-3,-5-25-7,18 1-14,-2-18-11,7-37 0,0 0 0,0 0-1</inkml:trace>
  <inkml:trace contextRef="#ctx0" brushRef="#br0" timeOffset="234">70 451 81,'43'-12'27,"-10"-5"2,10 9 0,-6 1-24,-5-1 0,-1 16 0,-10-1 1,-1 16 0,-17 4 0,1 10-1,-8 1-2,8 10 0,-4-2 0,9-2-1,0-3 0,12-11 0,2-14 0,10-5 1,-3-15 0,2-7 0,-6-10 0,-3-4 0,-9-10-1,-8 1-2,-10 3-1,-12-7-6,2 15-21,-14-2-8,-9 7-1,-9 1 0,-5 7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33.75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7 874 29,'0'0'26,"7"-30"1,-8 5 2,-3-4-13,4 8-1,-7-13-2,7 34-3,-17-35-3,-3 33-2,-8 6-2,-2 15-2,-5 12 1,-2 17-2,1 7 1,2 10-1,6 6 0,7 2 0,9-6 0,8-6 0,10-15 0,8-8 0,7-19 1,9-17-1,-1-19 1,6-14 0,1-18 1,-7-15-2,6-10 2,-5-10-2,-2-8 1,-5-2 0,-2-9 0,-7 1-1,0 1 0,-7 5 1,0 10-1,-5 10 0,-2 11-1,-2 19 1,2 19-2,0 27 1,0 0 1,-10 40-1,6 14 0,-1 13 0,0 15 1,3 8-1,0 7 2,4-3-2,3 0 1,9-8 1,2-15-1,5-12 0,2-13 1,8-19 0,1-14 1,5-13-1,-2-19 0,2-10 0,-4-15 0,2-7 0,-1-7 0,-6 1-1,-7 3 1,-7 1 0,-11 11 0,-3 13-1,0 29 0,-16-17 1,-3 30-1,5 16 0,-3 9-1,4 12 1,3 5 0,6 3 0,6 1-1,8-7-1,19 1-6,0-18-23,15-18-1,14-9-1,3-20 0</inkml:trace>
  <inkml:trace contextRef="#ctx0" brushRef="#br0" timeOffset="875">1362 507 42,'-18'13'26,"16"14"1,-7 2 0,6 17-15,8 28-2,-1 7-2,6 22 0,-8 6-2,7 12 0,-9-7-1,3-3 0,-6-21 0,3-7 0,-7-24 0,3-19 0,4-40 0,-19 10 0,7-35-1,5-19-1,-2-21-1,7-14-1,4-20-1,5-18 0,10-7-1,13-4 0,4 11 0,8 8-1,7 19 1,-5 25 0,1 25-1,-6 26 1,-2 22 1,-16 21-1,-5 13 1,-15 13 0,-8 3 0,-9-1 1,-5-5 0,-1-8 0,-5-8-1,6-13 1,4-12-1,17-11-1,-14-24 0,22-7-1,12-2 0,3-9 0,8 0 0,2-2 0,8 8 0,-6 11 1,0 8 0,-5 13 1,-2 14-1,-7 11 1,-7 15 0,-5 4 1,-2 2-1,-2 4 1,-5-4 0,2-9 1,-6-8 0,4-25 0,-3 26 1,3-26-1,-4-26 0,4 1-1,0-8 1,4-3-2,-1-6 0,4 5 0,4-1-1,3 6 1,0 11-1,3 9 1,8 8-1,-2 6 1,5 4-1,-2 0 1,6 1 0,5-3 0,-1-10 0,1-5 1,0-8-1,3-6 0,-5-6 1,-1-7 0,-4-6-1,-8 4 1,-8 2 0,-5 5 0,-5 4-1,-10 10 0,6 19-1,-24 6 1,5 21 0,-1 11 0,1 12 0,1 7-1,6 8 1,7-2 1,8 2-2,11-21-2,16 4-8,4-25-19,9-13-5,19-10 0,-2-10-1</inkml:trace>
  <inkml:trace contextRef="#ctx0" brushRef="#br0" timeOffset="1891">2963 540 28,'0'0'26,"9"-41"1,-6 13-1,-4 3-8,-8-8-1,9 33-4,-27-42-2,27 42-2,-40-4-3,19 22 0,-4 3-3,4 15 1,0 2-1,6 10 0,4 0-1,11 4 1,2-8-1,15-4 0,4-8-1,9-9-2,11-9-3,1-18-4,10 0-6,-1-19-9,5-6-11,-3-3 0,-6-8 0,-1 5 3</inkml:trace>
  <inkml:trace contextRef="#ctx0" brushRef="#br0" timeOffset="2156">3373 404 75,'7'-31'31,"-7"31"2,-3 21-1,3-21-17,-12 56-7,6-20-5,8 8-1,3 4-3,4-6-3,12-2-6,2-19-7,17-2-9,6-13-6,3-10-1,7-11 1</inkml:trace>
  <inkml:trace contextRef="#ctx0" brushRef="#br0" timeOffset="2328">3921 371 49,'-16'-21'28,"2"15"2,-14 12-2,0 6-9,3 22-7,-8-1-5,14 11-4,-6-2 0,13 7 0,3-18-1,4 9 1,3-17 0,2-23 1,0 0 0,30 12 0,-18-33 0,9-2-1,-5-14 1,3-1-2,-5-4 0,0 4 0,-5 5-1,-2 3-1,-7 30 0,0 0-1,0 0 0,19 17 0,-12 15 0,0 5 1,6 5-1,2 0 1,8-6 0,4-5 0,2-16 1,10-11-1,3-12 0,5-13 1,1-11-1,-1-10 1,-8-8 0,-2-6 0,-8-3-1,-4 0 2,-11-4-2,-5 3 1,-7 1-1,-2 7 1,-2 10-2,0 6 1,-2 11-1,4 25 0,0 0 0,-14 33 1,11 14-1,-2 13 0,-1 16 1,6 8-1,6-5 1,2-1 0,12-11 1,11-11-1,3-14 1,11-12 0,3-20 0,-1-12 1,2-13-1,-7-2 0,-5-8 0,-12-2 0,-10 2-1,-9-9 0,-6 13 0,0 21-1,-18-25 0,1 27 0,17-2 0,-27 36 0,20-5 0,4 9 0,6-2 1,4 0 0,11-5-1,-2-10-2,12 2-6,-11-22-21,8-8-5,-2-14 0,-8-4 0</inkml:trace>
  <inkml:trace contextRef="#ctx0" brushRef="#br0" timeOffset="3125">4089 52 112,'16'34'34,"12"-17"-1,16-7-2,7-2-34,21 7-2,5-13-5,18 13-10,-3-11-14,1-6 2,2 0-1,-11-4 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37.13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34 0 98,'-28'23'34,"14"15"1,-4 10-1,6 17-27,-9 15-1,7 20-3,-2 11 0,0 15-2,4-6 0,10-7-1,4-4-3,5-23-5,14-2-10,2-28-16,1-22-2,1-24 1,-4-12 0</inkml:trace>
  <inkml:trace contextRef="#ctx0" brushRef="#br0" timeOffset="250">0 742 98,'29'-17'32,"11"3"0,14 3-2,-1-1-30,19 1 0,0 5 2,-7 4-1,-9 8-1,-10 7 2,-9 10-1,-9 6 1,-9 13-1,-10 8 0,-2 3-2,-2 3 2,2-1 0,2-9 1,8-6 0,3-19 0,8-9 1,-2-14 1,7-10 0,-8-16 0,3-3 0,-14-9-1,-7 0-1,-7-6 0,-14 6-2,-2 7-2,-10-7-4,8 23-12,-8-2-18,5 11 0,5 4-1,16 4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38.85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54 680 63,'0'25'30,"-7"6"3,-7 13-1,0 17-15,-14 2-4,8 23-4,-13 2-3,5 11-2,-4-7-3,6-4-3,6-2-4,-1-23-8,20-4-15,4-24-4,-3-35 0,41 9 0</inkml:trace>
  <inkml:trace contextRef="#ctx0" brushRef="#br0" timeOffset="219">749 910 82,'0'0'30,"0"0"1,-23 19 0,7 21-21,-10-2-3,3 18-4,0 5 0,2 6 0,7-4 0,11-4 0,6-13 0,11-4 0,7-19 0,9-12 0,0-15 0,11-11 0,-6-17-1,-2-3 1,-7-7-2,-3-6 1,-10-5-1,-6 7-1,-7-4-3,-7-7-2,7 15-4,-13-15-8,19 22-10,-3-5-9,8 13 1,3 3 0,1 6 2</inkml:trace>
  <inkml:trace contextRef="#ctx0" brushRef="#br0" timeOffset="812">261 23 59,'-39'8'25,"11"13"2,-9 0-1,-3 6-17,13 18-1,3 1-2,11 12 1,6-3-2,16 6 1,5-5-2,9 5 1,-2-6 0,2-3-1,-7-8 0,1-6 0,-15-11-2,-7-4 1,-13-12-1,-3-9 0,-7-10-1,0-11-1,-2-8-1,5-18 0,11-5-2,9-11-2,16-4-1,6-17-2,15 13 3,3-11-2,11 13 3,-9 4-1,5 15 4,-12 12 0,-9 22 4,-21 14 1,7 31-2,-23 15 2,-14 17-2,-7 17-2,-3 21-11,5 8-17,-2-13-2,12-3 0,7-16-1</inkml:trace>
  <inkml:trace contextRef="#ctx0" brushRef="#br0" timeOffset="1625">1260 822 46,'-29'-12'26,"29"12"0,-32 37-3,9-5-4,7 18-4,-10 3-6,10 16-3,-5-2 0,12 8-1,2-12 0,14 0 0,4-21 1,15-12-1,0-20 0,11-14 0,-5-17-1,8-4 1,-8-19-3,-4-2 1,-5-7-3,-11 1 0,-3 3-4,-14-3-3,8 14-7,-15-10-8,14 17-9,-1 3-4,7 5 1,7 11 0</inkml:trace>
  <inkml:trace contextRef="#ctx0" brushRef="#br0" timeOffset="1922">1682 845 57,'16'2'29,"-16"-2"1,0 0-1,3 21-9,-3-21-8,-21 32-5,21-32-1,-23 38-2,8-22-1,4 7 1,11-23-2,-19 40 1,19-40-1,-16 40-1,7-15 0,0 7 0,-1 8 0,1-1-1,4 1 1,5 7-1,5-8 1,13-3 0,3-13 1,9-8 0,3-15 0,6-11 1,-4-8-1,2-12 1,-9-5-1,-5-8 0,-9 0-1,-9 2-1,-7 2-4,-10-10-3,3 23-13,-10-13-16,3 6 0,0 3 0,4 1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44:41.50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 0 114,'-9'36'29,"9"-36"-12,-21 15-16,21-15-35,0 0-1,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13.50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40 919 45,'0'0'22,"0"0"1,0 0-3,0 0-11,0 0-2,-7 25-1,7-25-2,0 0 0,0 25 0,0-25-1,0 0 1,0 0 1,0 0-1,20 11 1,-20-11 0,0 0-1,0 0 0,18-21 0,-18 21-1,0 0 0,0 0 0,0 0-1,0 0 0,0 0-1,0 0 0,0 0-1,0 0-3,0 0-13,0 0-14,0 0-1,0 0 0,0 0 0</inkml:trace>
  <inkml:trace contextRef="#ctx0" brushRef="#br0" timeOffset="3156">-4 21 16,'-3'-23'17,"3"23"2,0 0-2,18-3-3,0 16-1,5 4-3,6 17 1,0 5-2,10 18-1,-6 6-1,1 15-1,-5 4-1,-6 11-1,-12-5 1,-4 9-2,-14-11-1,-2 2 0,-11-6-1,0-8-5,-1 0-9,-1-3-14,-3-10-1,14-4 0,-3-15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18.02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92 42 39,'0'0'20,"0"0"1,0 0 2,5 23-10,-5-4-4,3 5-2,3 9 0,2 7 2,-6 2 0,5 11-2,0-7-2,0 3-1,-5-3-1,3-2-1,-5-8 0,0 0-2,2-6-2,-2-11 0,4 0-3,-4-19-4,0 18-6,0-18-9,0 0-4,0 0 0,-21-14 0</inkml:trace>
  <inkml:trace contextRef="#ctx0" brushRef="#br0" timeOffset="266">0 238 11,'7'-34'16,"-8"-10"2,18 17 0,-3-9-5,11 11-3,3-3-2,4 7-1,4 7 1,1 5-1,0 9-1,0 6 0,-2 11-2,-7 0 0,-5 10 1,-5 3-1,-6 4 0,-10-3 0,-6 9 0,-10-8 0,-2 4-1,-7-7 0,1 1 0,-5-9-2,4-2 1,4-4-1,19-15-1,-23 18 1,23-18-1,0 0 1,0 0 0,4 22 1,-4-22 0,28 16 0,-9-3 0,1-2 0,2 1 0,-1 1 0,4-1-1,0 1-1,-3-2-2,1 1-4,-5-12-7,6 9-10,-3-3-7,-5-8-1,3 2 1,-19 0 0</inkml:trace>
  <inkml:trace contextRef="#ctx0" brushRef="#br0" timeOffset="875">788 221 75,'4'30'27,"-4"-30"0,0 0-1,0 0-22,0 0-3,0 0-7,0 0-14,11 19-6,-11-19 0,0 25-1</inkml:trace>
  <inkml:trace contextRef="#ctx0" brushRef="#br0" timeOffset="1047">848 459 76,'0'0'25,"0"0"1,0 0-1,0 0-24,0 0-10,26 13-12,-10-5-5,-16-8 0,39 3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19.55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99 126 39,'14'-19'24,"-16"-11"1,2 30 0,-12-33-10,-5 16-3,-3 11-3,-10-7-2,4 9-1,-9 0-2,3 6 0,2 0-2,0 8-1,4-1 0,5 3-1,21-12 0,-27 32 0,22-11 0,5 2 0,5 4 0,4 7 1,0 2 0,10 4 0,-3 0 0,0 12 0,0-3 1,-2 5-1,-4-1 1,-1-1 0,-7 1-1,-2-9 1,-2-4 0,-5-6 0,0-11-1,2-2 1,5-21 0,0 0 0,-9 17-1,9-17-1,0 0 0,0 0 0,0 0-1,0 0-1,0 0 0,21-17 0,-21 17 0,23-4 0,-9 6 1,-14-2 0,28 10 0,-28-10 0,23 34 1,-14-9 1,-2 7-1,-2 3 1,-3 10 0,-2 1 0,-2 0 0,-1 7 1,1-5 0,4 2 0,-2-5 0,7-1-1,-2-6 1,7-3 0,2-5-1,9-5-2,4-6-3,3-13-6,15 5-17,-1-7-4,2-8-2,5-3 1</inkml:trace>
  <inkml:trace contextRef="#ctx0" brushRef="#br0" timeOffset="1609">899 141 12,'0'0'19,"-11"-34"2,11 34-2,-14-30-2,14 30-2,-26-18-1,12 9-3,-7 5-3,1 4-2,3 6-2,-8 5 0,4 8-1,-4 4 0,8 6 0,-2 3-1,4 6 1,1 2 0,7-5 0,6 5-1,2-2 0,-1-4-1,13-3 1,-3-5 0,8-8-1,-1-5 1,5-2-1,-1-11 1,2-7-1,3-3 0,-9-9-1,5-2 1,-3-2-1,-5 0 0,-3-3 0,-3 1 0,-2 4 0,-1 2 0,-5 19 0,0-23 1,0 23-1,0 0 0,0 0 1,0 0-1,0 0 1,0 0 0,-5 21-1,5-21 1,8 34 0,-2-13 0,1 0-1,2-2-1,-9-19-1,29 46-4,-29-46-4,34 38-9,-17-15-11,-1-8 0,5 3 0,-21-18 0</inkml:trace>
  <inkml:trace contextRef="#ctx0" brushRef="#br0" timeOffset="2140">1112 506 52,'0'0'25,"16"11"0,-16-11 0,0 0-8,7 27-14,-7-27-2,7 38-7,-7-38-14,23 36-5,-23-36 1,24 21-2</inkml:trace>
  <inkml:trace contextRef="#ctx0" brushRef="#br0" timeOffset="3078">1200 466 62,'0'0'30,"0"0"1,0 0-4,0 0-7,0 0-6,0 0-4,0 0-2,0 0-3,14 21-2,-12-2-2,-2-19 1,10 40-1,-6-14 0,1-1-1,2 2-2,-2-6-3,6 13-4,-11-13-12,7 0-11,0 2-1,-7-23 0,21 31 1</inkml:trace>
  <inkml:trace contextRef="#ctx0" brushRef="#br0" timeOffset="4140">1465 313 48,'0'0'27,"0"0"1,0 0-3,0 0-7,21-11-5,-3 3-2,8 2-5,-1-3-1,5 1-3,3 8-3,-3-6-4,4 3-8,-10 10-12,-3-3-5,-3 9 2,-18-13-2</inkml:trace>
  <inkml:trace contextRef="#ctx0" brushRef="#br0" timeOffset="4344">1648 477 56,'0'0'23,"0"0"0,0 0 1,0 0-19,28 6-3,-10-6-2,3-2-9,2-10-11,12 14-2,-8-17-2,11 1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05.16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7 274 26,'7'-29'18,"-7"29"0,7-30-1,-7 30-1,3-31-1,-3 31-2,-5-31-3,5 31-2,-14-28-3,14 28-2,-21-12-2,5 12-1,-3 4-1,1 4 0,-8 9 0,3 0 0,-1 6 1,-1 0-1,0 6 0,-1-1 1,7 7 0,1-3-1,2-1 1,6-2 0,3 7 0,5-7 0,5-2 0,4-1 0,6-1 1,6-6 0,-1-7 1,8-1-1,0-7 0,4-4 0,0-7 1,0-3-1,-2-5-1,2-6 1,-2 3 0,-7-5 0,0-5 0,-7 3 0,-1 0-1,-3-2 1,-6 2 0,-1 4-1,-1 2 0,-2 19 0,0-23-1,0 23-1,0 0 0,0 0 1,0 0 0,0 23 0,2-4 0,1 2 1,1 4 1,1 2 1,2-2-1,2 2 0,0-4 0,-1-2-1,3-2-3,0 4-3,-11-23-8,17 21-10,-17-21-1,19 15 1,-19-15-1</inkml:trace>
  <inkml:trace contextRef="#ctx0" brushRef="#br0" timeOffset="735">473 0 7,'0'0'16,"0"0"3,24 19 3,-1 4-5,5 8-3,7 5 1,6 16 0,-1 2-2,4 9-3,-9-4-3,-3 12-3,-11-10 0,-7 4-2,-14-9-1,-7-1-4,-5 1-9,1-5-12,-6-10-1,10-5-1,0-15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24.61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6 91 41,'0'0'22,"0"-19"1,0 19-3,0 0-5,0 29-3,-3-6-5,-2 0-2,3 6 0,-2 2 0,1-4-1,-1 0-1,4-4 1,0-23-1,0 32 0,0-32 1,0 0-1,21 0-1,-5-7 1,5-5-1,7 1-1,0-3 0,5 3-1,-1 3 0,-3 4-1,-1 8 0,-2 2-1,-6 11 1,-6 2 1,-4 2-1,-3 4 2,-3 0 1,-4 6 1,-7-10 0,3 6 0,4-27 1,-28 37 0,11-18-1,-3-2-1,1-3-2,-5-3-3,-1 5-4,-3-12-14,4-2-11,-1 0 0,-2-10 0,6-2 0</inkml:trace>
  <inkml:trace contextRef="#ctx0" brushRef="#br0" timeOffset="438">0 149 66,'37'-21'28,"-4"-8"0,11 10 0,-8 3-14,6-5-11,6 4-2,-1 5-5,-4 3-8,-6 7-13,-2 15-2,-16-5-1,0 15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25.75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65 71 25,'0'0'24,"-16"-23"2,16 23 0,-26-27-4,26 27-6,-35-19-2,14 17-4,-5 0-2,1 11-3,-5 1-1,-3 7-1,0 2-2,4 8 1,0 0-1,6 4 1,5 5-1,4 1 0,9-3-1,5 1 1,12-3 0,2-5 0,4-4 0,5-4 0,10-5 1,-5-10-1,4-6 0,1-6 0,-3-5-1,0-3 1,-6-9 0,-3 2-1,-7-7 1,-1-3-1,-6 6 0,-4-5 0,-3 3 1,-2 4-1,-3 6 0,5 19 0,-7-27 0,7 27 0,0 0 0,0 0 0,0 0 0,-12 27 0,15-8-1,3 2 1,-1 6 0,4 0 1,3 0-1,2 3 0,0-1-2,0-2-1,4 7-4,-8-14-6,13 6-12,-2-3-7,-7-5 0,7 1 0</inkml:trace>
  <inkml:trace contextRef="#ctx0" brushRef="#br0" timeOffset="578">602 372 27,'-5'23'20,"5"-23"1,5 29 1,2-8-15,-7-21 2,14 38 0,-14-38 0,14 29-2,-14-29 0,16 25-1,-16-25-2,0 0 1,0 0-1,16 17-1,-16-17 0,0 0-1,12-23 0,-12 23-1,14-29-2,-14 29 0,23-34 0,-11 16-1,4 7 1,-16 11 0,28-17 2,-28 17 1,27 5 0,-27-5 2,21 16-1,-21-16 1,19 29 0,-19-29 0,16 30-2,-16-30-4,17 42-11,-6-22-17,-11-20 0,14 21-1,-14-21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27.19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5 57,'0'0'27,"0"0"1,0 0 1,0 0-17,19-6-3,1-1-4,-3-1-2,4 1 0,2 5-3,0-5-3,3 10-6,-5-3-12,-21 0-7,32 6-1,-32-6 0,0 0 1</inkml:trace>
  <inkml:trace contextRef="#ctx0" brushRef="#br0" timeOffset="204">142 144 56,'0'0'25,"0"0"0,18 8-1,-1-10-20,-3 0-4,9-2-6,-2-3-12,11 7-5,-9-13-2,12 11 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35.42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02 40 19,'0'0'25,"-19"-21"1,19 21 1,-34-13-7,12 7-2,2 6-3,-6-2-4,7 8-3,-9 1-3,7 3-1,-2 9-1,2 2-1,1 6 0,5 3 0,0 1-1,5 7 1,3 0-2,5-1 1,6-3-1,4-5 1,3-4-1,3-6 0,5-8 1,1-3-1,-1-8 1,0-8 0,1-3 0,-1-3 0,-2-10 0,-1-1-1,-2-4 1,-3 0-1,-1-3 1,-3 3-1,-3 2 1,-1 3-1,-4 6 1,1 18-1,-2-23 0,2 23 0,0 0 0,0 0 1,0 0-1,-5 29 1,6-10 0,3 4 0,3 0 0,2 6 0,-1-4 0,5 1 0,1-1-1,0-6-3,9 4-6,-9-7-20,7-5-3,5-3-1,-1-6 0</inkml:trace>
  <inkml:trace contextRef="#ctx0" brushRef="#br0" timeOffset="1359">550 321 31,'0'0'23,"0"0"0,0 0-3,0 0-3,0 0-4,0 0-2,0 0-3,0 0-2,0 0-1,0 0-1,0 0 0,17 15-1,-17-15-1,11 21 0,-11-21 0,14 25-1,-14-25 0,14 27 0,-14-27-1,14 27 1,-14-27 0,10 19-1,-10-19 1,0 0-1,7 19 1,-7-19-1,0 0 1,0 0-1,0 0 1,0 0-1,0 0 1,0 0 0,0 0 0,0 0-1,0 0 1,0 0 0,0 0-1,11-25 1,-11 25-1,3-21 0,-3 21 0,0 0-1,0 0 1,0 0-1,9-23 1,-9 23-1,0 0 1,0 0-1,20-6 1,-20 6 0,15-11-1,-15 11 1,16-10-1,-16 10 1,18-3-1,-18 3 1,16 9 0,-16-9-1,19 12 1,-19-12 1,21 17-1,-21-17 1,19 21-1,-19-21 1,16 25 0,-16-25 0,9 32 0,-9-32-1,9 35-2,-9-35-3,3 34-6,-3-34-14,0 0-5,9 25 0,-9-25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42.42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788 28,'0'0'24,"0"0"1,0 0-2,0 0-2,0 0-3,0 0-2,0 0-5,0 0-3,3-19-2,-3 19-2,23 0-1,-2 2-1,-2-2 0,8 0-1,-1 0-1,4 2 1,-2-2-1,-2 0 0,-3 0-1,-4 3-4,1 3-5,-20-6-15,16-6-6,-16 6 1,0 0-1</inkml:trace>
  <inkml:trace contextRef="#ctx0" brushRef="#br0" timeOffset="391">449 581 54,'0'0'27,"0"0"0,0 0 1,0 0-14,0 0-2,21 38-4,-21-38-2,13 40 0,-12-14-1,6 7 0,0 3-1,0 3-2,0-4 0,0-1-2,2 4-2,-5-8-7,6-5-19,3-1-4,-13-24 1,21 21-2</inkml:trace>
  <inkml:trace contextRef="#ctx0" brushRef="#br0" timeOffset="4078">918 395 53,'0'0'29,"-17"0"1,17 0-4,0 0-8,0 0-3,0 0-6,0 0-1,0 0-3,0 0-1,0 0-2,24-4 0,-24 4-1,32 0 1,-4-3-1,2 1 0,12 0 0,-2 0-1,1-2 1,1 2-1,0 0 0,-10 0 1,-4-1-1,-9 1 0,-19 2 0,25 0 0,-25 0-2,0 0-1,0 0-5,0 0-11,0 0-13,0 0-1,0 0 0,0 0 1</inkml:trace>
  <inkml:trace contextRef="#ctx0" brushRef="#br0" timeOffset="5438">1115 226 29,'0'0'22,"0"0"1,0 0-1,0 0-1,0 0-4,0 0-2,0 0-5,0 0 0,0 0-4,0 0 0,0 0-2,0 0-2,0 0 1,0 0-1,0 0 0,0 0 0,0 0 0,0 0-1,0 0 0,0 0 0,0 0 0,0 0 0,0 0-1,0 0 0,0 0 1,0 0-1,0 0 0,0 0 0,0 0 1,0 0-1,0 0 0,0 0 0,0 0 0,0 0 0,0 0 0,0 0 0,0 0 0,0 0 0,0 0 0,0 0 0,0 0 0,0 0 0,-7 23 0,9-2 0,1 0 1,-1 7-1,5-1 1,-5 5-1,5 0 0,-2 1 1,2-3-1,0 0 0,0-5 0,-2-2 1,-5-23-1,9 34 0,-9-34 0,4 21-2,-4-21-2,0 0-3,0 0-12,0 0-14,3 19 1,-3-19-1,0 0 0</inkml:trace>
  <inkml:trace contextRef="#ctx0" brushRef="#br0" timeOffset="6578">1772 242 56,'-18'9'29,"18"-9"2,0 0 1,0 0-16,0 0-1,0 0-4,0 0-4,0 0 0,0 0-2,18-2-2,-18 2 0,23 2-2,-23-2 0,28 0-1,-28 0 1,28 2-2,-28-2 0,30 6-3,-30-6-2,30 5-7,-30-5-13,24 2-8,-6 0 1,-18-2-1,26 0 1</inkml:trace>
  <inkml:trace contextRef="#ctx0" brushRef="#br0" timeOffset="6938">2243 14 72,'0'0'27,"1"-21"3,-1 21-1,0 0-19,0 0-2,0 0-1,-12 21-3,12-21 1,-9 36-1,8-11-2,-12 1 1,6 10-1,-5-5 0,3 12-1,-5-7 0,7 8-1,0 1 1,2-5 0,1 4-1,4-2 0,4-1 0,1-1 0,7-4 0,4-7 0,5-3-1,2-7 0,5-4 0,0-11 1,4-4-1,-2-9 0,-4-1 0,0-7 0,-6 2 1,-3-2 0,-10-4 1,-7 21-1,7-34 1,-7 34 0,-7-27 0,7 27 0,-22-19 0,4 17 0,0 4 0,4 6-1,-7 5 1,4 4-1,-3 4-1,3-2-5,8 11-9,0-1-18,8-1 0,1-5-1,1-4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50.63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51 56 28,'0'0'23,"-10"-26"2,10 26-4,-13-21-3,13 21-3,-21-10-4,21 10-3,-28 0-2,12 4-2,16-4-1,-28 27-2,16-4-1,1-6 1,-1 13 0,5-3 0,3 9 0,1-4 1,3 4-1,3-2 0,4 1 1,-3-1-1,5 4 0,0-6 0,-1 0 0,1-3-1,-2 1 0,-2-5-2,-1-6-3,3 4-6,-7-23-11,0 23-7,0-23 0,0 0 0,0 0 0</inkml:trace>
  <inkml:trace contextRef="#ctx0" brushRef="#br0" timeOffset="375">0 404 43,'19'-30'20,"4"30"0,-23 0 0,37-23-18,-5 15 1,-3-3 1,3 7 0,2 2 0,-6 4 1,-5 2 1,-2 5-1,-21-9-1,23 29-1,-23-29 0,8 38-1,-4-17 0,-2 0-1,-1 5 0,5-5-1,-6-21 1,10 34-1,-10-34 0,16 23 1,-16-23 0,25 8 0,-25-8 1,26-10-1,-26 10 1,26-26 0,-17 7 0,2-2 0,-9-2 0,3 2-1,-9-2 0,1 4 0,-8 0-1,11 19 0,-16-28-1,16 28-1,-22-19 0,22 19-2,-16-12 0,16 12 0,0 0-3,0 0 1,0 0-2,0 0-2,0 0-1,0 0 0,16-11 0,-16 11 1,28 6 2,-11 1 1,3-1 4,-3 5 4,4 1 4,-3 1 2,-1 2 2,1-1 0,-18-14 2,28 30-1,-28-30 1,20 27-1,-20-27 0,0 0-1,0 0 1,12 22-1,-12-22 0,0 0-1,-4-22-1,4 22-2,7-23-1,-7 23-1,22-31-2,-7 14-1,5 0-1,4-4-3,8 12-4,-7-10-11,12 4-14,-2 5 0,0-3 0,4 7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52.08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87 24,'0'0'18,"14"-4"0,-14 4 2,0 0-11,-7 19-2,7-19-2,7 38-1,-2-12 2,0 3-1,3 3 0,2 0-2,-3-1-1,2-3-2,-2 3-12,12-1-10,-19-30-1,16 30 0,-16-30 0</inkml:trace>
  <inkml:trace contextRef="#ctx0" brushRef="#br0" timeOffset="297">144 355 17,'0'0'19,"9"30"2,-9-30 1,5 31-11,2-10 0,0-2 1,2 3-3,-6-3 0,-3-19-2,11 27 0,-11-27-1,0 0 0,9 21 0,-9-21-1,0 0 0,0 0-1,-2-23 0,2 23-1,5-30-1,0 11-2,2 0-1,2 0-1,0 0 1,-9 19-1,28-27 1,-28 27 0,28-15 0,-12 15 1,-16 0 1,28 13 0,-28-13 1,26 25 0,-26-25-1,27 36 1,-17-13-1,-1-2 0,-2 0-2,2 3-3,-9-24-5,8 34-10,-8-34-10,2 23-2,-2-23 1,0 0 0</inkml:trace>
  <inkml:trace contextRef="#ctx0" brushRef="#br0" timeOffset="875">627 0 66,'0'0'23,"0"0"3,-6 36-1,6-11-21,-5 3 1,10 12 0,-5-4 0,9 8-1,-4-4 0,4 3-2,2-5 1,-1 2-2,4-6 0,-2-5-2,2 1-5,-3-9-10,-11-21-12,23 34 0,-23-34-1,0 0 0</inkml:trace>
  <inkml:trace contextRef="#ctx0" brushRef="#br0" timeOffset="1141">521 359 85,'0'0'31,"7"-21"-1,-7 21 0,37-17-26,-9 13-2,0 0-2,6-3-3,4 5-2,-6-4-6,8 6-10,1 2-8,-8-4 0,4 6 0,-6-8 0</inkml:trace>
  <inkml:trace contextRef="#ctx0" brushRef="#br0" timeOffset="1438">1141 306 27,'7'28'19,"-7"-28"1,9 21 2,-4-2-14,-5-19 2,10 42 1,-3-18-1,0 5 0,-5-4-1,9 1-1,-11-26-2,8 38 0,-8-38-1,9 23 1,-9-23-1,0 0-1,0 0 0,13-19 0,-13 19-2,7-34 0,-2 15-1,5-6-2,3 2-1,2-1 1,3 5-1,-18 19 1,33-29-1,-19 18 1,7 7 1,-21 4 1,21 6 0,-21-6 0,23 24 1,-23-24 0,16 31-1,-4-7 1,-5-5-1,0 2 0,0-2-2,-7-19-3,16 36-3,-16-36-9,13 21-7,-13-21-9,0 0 1,17 10-1,-17-10 2</inkml:trace>
  <inkml:trace contextRef="#ctx0" brushRef="#br0" timeOffset="1922">1609 268 66,'0'0'27,"20"7"0,-20-7 3,37 10-22,-23-10-2,19 11 2,-8-9-1,15 2 0,-3-4-2,1 2-1,-1-2-2,4 2 0,-8-2-1,-5 0-1,-9 0 0,-3 2 0,-16-2 0,0 0 1,0 0-1,5 30 1,-5-30-1,-22 36 1,4-15 0,0 9 0,-1-5-1,2 3-1,3 1-3,-2-6-3,11 11-8,-15-13-10,10 3-6,-1 1-1,1-4 0,-4 2 1</inkml:trace>
  <inkml:trace contextRef="#ctx0" brushRef="#br0" timeOffset="2235">1781 752 57,'16'9'28,"-16"-9"-1,41-13 1,-17 2-13,-3-3-6,9 1-8,-4 2-5,-5-3-8,0 5-9,2 3-6,-23 6-1,25-15 1</inkml:trace>
  <inkml:trace contextRef="#ctx0" brushRef="#br0" timeOffset="2579">2196 325 55,'0'0'22,"19"-12"0,0 10 0,-19 2-20,32-11 0,-32 11 0,30-2 1,-30 2 0,19 13 1,-19-13 1,0 29-1,-2-6 1,-10-1 0,5 7 0,-9-1 0,9 1 1,-7-8 0,9 7 0,5-28 0,-7 34 0,7-34-1,7 23 0,-7-23-1,28 4 0,-7-6-3,3-2-1,10 0-2,-4-11-4,12 11-9,-11-7-18,5-2 0,-1 3 0,-7-5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56.36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502 0 68,'0'0'29,"0"0"2,-36 28 1,3 1-21,-13-10-1,-2 16-1,-10-10-2,6 11-2,-4-11-2,8 4-1,6-10-1,8-2-1,9-9-1,9 5 1,16-13-1,-9 25 0,9-25 1,7 31 0,-3-10-1,3 6 1,0 3 1,-2 5-1,3-1 2,-1 5-2,-2 1 1,2-2-1,-3-3 2,1-1-2,2-3 0,0 1 1,-5-7-1,3-6 1,2-1-1,-7-18 1,23 28 0,-5-20 0,0-2 0,5-6 0,5-6-1,9-2 0,0-3-3,-1-10-6,11 11-11,-11-9-14,1 0 0,-9 2 0,-8 1-1</inkml:trace>
  <inkml:trace contextRef="#ctx0" brushRef="#br0" timeOffset="547">111 475 93,'-16'13'33,"16"-13"0,0 0 1,18 4-27,-18-4-2,42-19-1,-12 9-2,7-3-3,6 7-4,-6-11-6,11 13-15,-9 0-8,1 2 1,-6 2-1,-2-2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7:57.36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7 0 100,'0'0'35,"0"0"-2,0 0 0,-18 8-29,18-8-2,0 0-2,0 0-6,0 0-13,0 0-14,9 27 0,-9-27 0,-5 28 0</inkml:trace>
  <inkml:trace contextRef="#ctx0" brushRef="#br0" timeOffset="156">0 211 61,'5'23'24,"-5"-23"0,0 0-3,0 0-29,16 17-14,1-1-1,-17-16-2,27 19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00.33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10 223 22,'9'-35'22,"-2"16"-2,-3-6 1,-3-1-3,1 3-2,-5-2-3,1 4-1,-9-2-3,11 23-1,-23-23-1,8 21-1,-10 0-1,-1 14-1,-6 1-1,1 14-1,-5 1 0,5 9 0,1 3-1,2 4 1,7 2-1,9 3 0,5-8 1,10 1-1,4-6 1,9-5-2,5-7 2,2-8-1,5-7 1,0-9-2,-2-9 0,2-5 2,-1-7-3,-3-4 2,-3-5-1,-3-1 1,-6-7-2,2 4 1,-7 1 0,-2 4 0,-3 3 0,-2 5 0,0 21 0,0-21 0,0 21 1,0 0 0,0 34 0,5-7 0,-3 5 0,4 3 0,-3 3 1,9 4-2,-3-2 1,5-9-4,5 1-3,-3-15-11,7-3-15,5-3-2,-7-11-1,7-2 1</inkml:trace>
  <inkml:trace contextRef="#ctx0" brushRef="#br0" timeOffset="719">681 401 62,'0'0'27,"0"0"1,0 0 1,7 28-18,-7-28-2,7 31-4,-6-12 0,6 10-1,-5 1 0,5 7-1,-5-5-1,3-1-1,-3-3 0,1-10 0,-3-18 0,4 28 0,-4-28 0,0 0 0,0 0 0,14-25 0,-7 4-1,2-5 0,7-5-1,-2 0 0,3-1-1,1 3 1,3 6 0,-5 4 1,1 10 0,2 14 1,-19-5 1,30 25 0,-19 0 2,5 4-2,-8 5 1,6 1-1,-5 1-1,2-2-1,-1 1-5,-3-10-12,0-4-17,-7-21 1,21 28-1,-21-28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07.27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51 141 20,'0'-22'17,"0"22"0,0 0-1,0 0-2,0 0-2,11 28-2,-4-9-2,-3 8-1,3 11-1,-2 6 0,2 4-1,-2 1-1,2 8-1,-1-11-1,1 0-1,-4-2-2,-3-10-3,4-3-4,-4-3-8,0-28-7,-2 29-1,2-29 1,0 0-2</inkml:trace>
  <inkml:trace contextRef="#ctx0" brushRef="#br0" timeOffset="281">0 191 33,'9'-40'18,"19"15"1,-5-15 0,13 13-10,4 5-2,3 6-2,3 1-2,0 11 1,-4 2-1,-5 4-1,-5 12-1,-9 3 0,-4 2 0,-12 11 1,-7-1-1,-7 3 1,-12 1 0,-4 3 1,-7-4-1,-7-1 1,0-1-1,-2-5 0,5-4-1,2-2 1,8-7-1,4 3 0,20-15 1,-10 25 0,10-25 0,24 26 1,-1-10-1,6-7 1,6 8 0,-3-1-1,1-1 0,1 0-1,-4 0-1,-9-3 1,-3 1-2,-18-13-1,21 23-5,-21-23-6,12 21-10,-12-21-3,0 0-1,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01.80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5 66,'0'0'27,"0"0"1,16-8-1,6 10-19,1-9-2,7 7-2,0-4-1,4 0-2,1 4-2,-7-4-7,0 8-9,-5 7-12,-23-11 1,21 21-1,-21-21 1</inkml:trace>
  <inkml:trace contextRef="#ctx0" brushRef="#br0" timeOffset="188">112 207 55,'-15'17'30,"15"-17"0,0 0 0,0 0-7,22 13-17,1-13 0,-2-5-4,8-1-5,2 8-11,1-2-16,-6-2 0,6 4-1,-11-2 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03.880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6 0 19,'0'0'22,"0"29"1,0-29 1,-7 38-7,7-7-5,-7-3-1,7 7-2,-7-12-2,7 11-1,-6-11-1,8 2-2,-2-25 0,-3 34-1,3-34 0,-2 23-1,2-23 0,0 0 0,0 0 1,2 19-1,-2-19 0,0 0 0,0 0 0,19-15 0,-19 15 0,23-12-1,-23 12 0,30-9 0,-9 7 0,-2 6 0,-1 3 0,3 5 0,-2 3 1,0 4 0,1 2 0,-5 2 1,-1 0 0,-1 2 1,-6-4 0,0 6 0,-11-8 1,4 2 0,0-21 0,-21 34 0,4-24-1,1 3-1,-3-5 1,-3 1-3,1-3 1,2-4-2,0 0-1,-2-4-3,21 2-3,-39-6-11,39 6-14,-28-17-1,12 0 0,4-4 1</inkml:trace>
  <inkml:trace contextRef="#ctx0" brushRef="#br0" timeOffset="547">8 37 66,'33'-16'29,"-17"5"1,7 7 0,5 4-20,0-6-3,9 6 0,0 0-4,3 0-2,-1 2-2,-6-2-4,6 10-7,-13-4-12,-7-1-6,0 9 0,-19-14-1</inkml:trace>
  <inkml:trace contextRef="#ctx0" brushRef="#br0" timeOffset="1329">964 98 51,'0'0'28,"0"0"2,0 0-1,-3 25-8,3-25-9,-11 45-4,2-18-3,9 13-1,-5-2-1,3 4 0,1-7-1,2 3-1,1-2-1,-2-7-2,5-2-3,-6-8-4,8 4-10,-9-4-12,2-19-1,-9 21 0,9-21 2</inkml:trace>
  <inkml:trace contextRef="#ctx0" brushRef="#br0" timeOffset="1579">752 415 64,'21'-6'28,"-21"6"1,35-10 0,-16 12-21,13-11-2,8 7-1,1 0-5,4-2-7,4 6-11,8 2-11,-12-4 1,6 4-2,-9-6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05.94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69 196 42,'0'0'26,"0"0"3,-23 38 0,4-9-11,3 24-4,-14 3-4,11 22-1,-7-2-1,8 12-1,4-4-3,12 2-2,6-6-2,10-9-2,12-3-4,1-24-7,15 2-13,5-8-6,-5-17 0,4-4-1</inkml:trace>
  <inkml:trace contextRef="#ctx0" brushRef="#br0" timeOffset="344">380 654 40,'0'0'23,"10"40"0,-8-21 1,2 12-20,6 11 3,-1-8 0,3 8-1,-5-13-1,4 1 1,-6-9-1,4-2 0,-9-19 1,0 0-1,0 0-1,0 0-1,0 0 0,12-40 0,-8 12-1,3-7-2,5-1-1,-2-8 0,8 4-1,-2 0 1,1 8-1,1 5 1,-1 8 0,-3 7 1,-14 12 1,30 8 1,-30-8-1,25 42 1,-15-13 1,-1 9-1,3 2 0,-1 2-3,1 0-2,-7-6-6,10 2-11,0-5-11,-8-14 1,9 0-1,-16-19 0</inkml:trace>
  <inkml:trace contextRef="#ctx0" brushRef="#br0" timeOffset="766">938 774 66,'23'-5'29,"-7"10"-1,-16-5 0,33-26-21,-10 22-3,3-2-4,2-2-4,4 10-6,-2-2-12,-6-11-6,8 15 0,-10-12-1</inkml:trace>
  <inkml:trace contextRef="#ctx0" brushRef="#br0" timeOffset="984">1421 454 55,'0'0'29,"7"21"1,-2-2 0,-3 13-17,-2-9-4,8 13-1,-6-3-3,7 11-2,-2-6-2,0 4-1,2 4-3,-2-8-5,5 4-8,-3 0-15,-4-12 1,6 1-1,-11-31 1</inkml:trace>
  <inkml:trace contextRef="#ctx0" brushRef="#br0" timeOffset="1312">1582 177 31,'0'0'24,"35"17"3,-14-5 2,7 5-8,4 19-10,-2 0 1,14 20-2,-11 3 0,4 15-2,-7 3-2,-6 14-4,-4 5-3,-12-3-12,-8 8-18,-7 4-1,-10-15 0,-4-4-1</inkml:trace>
  <inkml:trace contextRef="#ctx0" brushRef="#br0" timeOffset="6672">2363 61 14,'0'0'10,"0"0"2,0 0 1,0 0 0,0 0 1,-5 19-1,5-19-1,0 0 0,-9 19 0,9-19-1,-14 27-1,7 1 0,-7-3-1,0 15-1,-9 0 0,7 23 0,-10 2-2,10 15-1,-3 2-1,8 8-1,6 1-1,12-3-1,7 0 0,9-12-3,19-1-3,-5-24-5,21 8-12,-2-17-12,-9-7 0,4-12 0,-12-8 0</inkml:trace>
  <inkml:trace contextRef="#ctx0" brushRef="#br0" timeOffset="7172">2539 597 69,'0'0'29,"0"0"0,0 0 1,19-8-25,0 4 0,4-7-3,3 3-3,6 1-4,-2-5-9,1-1-8,3 9-7,-11-13 0,1 13 0</inkml:trace>
  <inkml:trace contextRef="#ctx0" brushRef="#br0" timeOffset="7406">2937 162 58,'0'0'29,"0"0"0,0 0 2,0 0-17,0 0-2,-7 27-4,7 3-1,-7 1-1,5 11-1,-5 7-1,2 10-1,1-3-1,1 5-1,3 0 0,5-2 0,4-4-1,1-11 1,6-4-1,7-11 0,-2-8 0,2-10-1,0-9 1,1-9-1,-3-5 0,-1-9 0,-4-4 1,-6-9-1,-3 3 1,-5 1 0,-4 1 0,-5 1 0,7 28 0,-21-25-1,2 23 1,1 10-1,18-8 0,-28 34-2,23-5-3,-4-5-2,11 9-8,-2-8-9,7 1-7,7-5-1,-14-21 2,31 27 1</inkml:trace>
  <inkml:trace contextRef="#ctx0" brushRef="#br0" timeOffset="8047">3246 0 15,'0'0'12,"0"0"3,0 0 0,0 0 1,0 0 0,0 0 0,0 0-3,0 0-1,0 0-2,0 0-2,-4 21-1,4-21 0,0 0-2,0 0 0,32 34 0,-13-15-1,8 10 0,2 5 0,8 12 0,-3 5-1,3 12 0,-8 6-1,-4 11 1,-7 0-2,-10 4 1,-8 2-1,-12-4-1,0-2-3,-13-13-4,2 2-16,-5-10-11,0-8 1,0-11-2,-2-13 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17.08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53 334 29,'0'0'24,"21"-5"1,-21 5 2,20-17-15,-1 11 0,-3-5-2,7 5-3,-4-5-2,2 5-2,-1-2-1,-5 1-2,1 3-1,-16 4-3,25-4-1,-25 4-6,18-7-6,-18 7-9,0 0-1,17 3 1,-17-3 1</inkml:trace>
  <inkml:trace contextRef="#ctx0" brushRef="#br0" timeOffset="547">6-4 50,'-7'19'26,"7"-19"2,0 0 2,0 0-18,0 0-2,22 9 0,-22-9-2,37-9-1,-12 3-2,5 4-4,3 2-6,-4-6-12,2 6-13,3 6-1,-10-2 0,1 3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18.55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97 10 21,'0'0'21,"3"23"1,-3 6 2,-3 1-11,-10 0-2,8 8 0,-9-4-2,11 4-2,-10-13-1,12 3-1,1-28-1,-7 31-1,7-31 0,0 0-1,0 0 0,0 0 0,17 0 0,-17 0-1,33-8 0,-8 8 0,-1 0-1,1 2 0,3 4 0,-4 7 0,2 0 0,-5 10 1,-3 4 0,-4 3 0,-5 2 2,1 2 0,-8-9 1,-2 5 0,-5-5 1,-4 0-1,-7-12-1,0 4 1,-6-6-1,-6 1-2,-4-3-1,2-3-1,1-2-4,-4-12-5,12 6-13,-4-9-10,4-8 0,5-8-1,2-11 2</inkml:trace>
  <inkml:trace contextRef="#ctx0" brushRef="#br0" timeOffset="454">84 29 58,'32'-15'26,"8"17"1,-7-8 0,4-5-21,1 15-3,1 5-5,-1-1-9,-1-2-14,3 16-1,-7-14-1,4 1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0.00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94 0 59,'0'0'28,"0"0"1,0 0-4,0 0-10,0 0-3,-2 40-3,2-40-3,-1 46-1,-5-14-1,10 7-1,-9-1 0,5 4-1,-2-5-1,-2 1 0,4-4-2,-1-5 0,1-2-1,0-6-3,1 4-4,-1-25-8,4 23-8,-4-23-7,0 0 0,0 0 1</inkml:trace>
  <inkml:trace contextRef="#ctx0" brushRef="#br0" timeOffset="281">0 293 56,'0'0'27,"0"0"-1,0 0 2,10-19-20,15 19-2,3-6-3,10 2-3,6-2-4,7-3-10,0-1-12,12 8-1,-9-11 0,9 11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0.70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85 49,'0'0'28,"0"0"0,0 0 1,0 0-11,0 0-9,21 6-3,-2-4-1,1-4-3,4-2-2,4 2-3,-1-7-6,10 7-10,-2 0-10,-7-6-1,3 6 0,-9-11 1</inkml:trace>
  <inkml:trace contextRef="#ctx0" brushRef="#br0" timeOffset="250">480 0 58,'0'0'28,"0"0"0,0 0 2,0 0-18,-11 25-3,6 7-2,-4-3-2,2 19 0,-7-3 1,5 11-2,-3 3 0,3 7-1,4-5-2,-2 6 1,7-8-2,1 0 1,5-7-1,6-7 0,2-8 0,4-9 1,-3-5-1,10-13 0,0-5 0,3-7 1,-4-7-1,4-6 0,1-6 0,-5-4 0,-1-4 0,-2 1 0,-7 1 0,-5-3 0,-2 5 0,-11 6 0,4 19-1,-15-21 1,15 21-1,-36 7 1,15 9-1,0 5 0,-2 7-2,6 1-2,6 3-4,1-7-12,10-2-10,14-2-2,0-8 1,12 0 0</inkml:trace>
  <inkml:trace contextRef="#ctx0" brushRef="#br0" timeOffset="765">883 414 20,'0'0'20,"16"19"0,-16-19 2,0 36-14,4-2 0,-2 1 0,3 3 0,-3-6-1,5 4-1,-6-11 0,6-2-1,-7-23 0,6 25 1,-6-25-1,0 0 0,0 0-1,24-31 0,-15 8 0,5-3-3,7-5-1,0-5-1,2 4-1,3 1 1,-3 8-1,2 2 1,-4 10 0,-2 7 2,-19 4 0,28 13 1,-28-13 0,23 42 1,-14-17-1,-2 6 1,2 3-2,-4-2-3,7 8-6,-6-11-13,1-2-8,12 3-2,-3-13 1,10 2-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2.13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23 248 53,'0'0'29,"0"0"1,3 31 0,1-6-17,-8-2-2,10 13-4,-8 0-2,5 3-2,-3-1-1,4-2-2,1 8-2,-5-13-6,9 7-9,-6-2-14,-3-11 1,2 2-2,-2-27 1</inkml:trace>
  <inkml:trace contextRef="#ctx0" brushRef="#br0" timeOffset="250">0 537 72,'0'0'29,"32"-6"-1,-13-3 0,7 7-26,9-2-2,6 4-2,1-10-4,10 10-5,-4-7-8,-6-5-8,4 5-1,-11-7 1,7 10 0</inkml:trace>
  <inkml:trace contextRef="#ctx0" brushRef="#br0" timeOffset="468">755 0 41,'0'0'25,"0"0"1,0 0 1,0 0-14,0 0-1,0 0-3,-2 38-2,-5-15 0,5 15 1,-7 2-3,6 10 0,-4-4-2,3 9-1,-1-1 0,5 3-1,0-5 0,5-4-1,2-4 1,4-8 0,3-5-1,3-7 1,5-8-1,0-7 1,3-13-1,-2-5 1,3-8-1,-5-2 0,-2-6 1,-1 2 0,-9-4-1,-4 0 1,-3 8-1,-2 19 1,-9-25-1,9 25 0,-25-2 0,25 2 0,-28 27-1,9-8-2,10 14-5,-10-10-9,12 9-16,3 1 0,1-1 0,3-1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4.00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56 151 21,'-19'-31'22,"19"31"3,-23-34-3,7 15-2,16 19-4,-35-38-2,35 38-3,-40-25-2,22 21-3,-6-1 0,1 16-3,0-1 0,2 9-1,-1 11 0,2 8-1,-1 0 0,5 8 1,2 3-1,4-3 0,3 1-1,5-3 1,2-8-1,5-4 1,6-7-1,-11-25 0,26 29 1,-7-22 0,-1-9 0,3-7 0,-2-3 0,1-7 0,-3-3 0,-1-3-1,-4-4 0,0 1 0,1 3 0,-6 0 0,-2 3 0,-5 22 0,5-27-1,-5 27 0,0 0 1,0 0-1,0 0 0,-2 25 1,2-1-1,2 3 1,4 0 0,1 5 0,1 0 0,3-3-1,6 5-3,-3-15-5,16 6-11,-5-8-11,-1-6 0,4-7 0,-3-8 0</inkml:trace>
  <inkml:trace contextRef="#ctx0" brushRef="#br0" timeOffset="562">574 350 33,'0'0'20,"14"34"2,-9-18-4,-3 3-11,6 5 2,-8-24 0,13 36-2,-13-36 0,7 23-1,-7-23 0,0 0 0,0 0-2,0 0 0,0 0-1,14-19 0,-14 19 0,16-38-2,-4 19 0,-2-4-2,-10 23 1,27-30-1,-27 30 2,21-17 0,-21 17 0,15 11 1,-15-11 0,13 25 1,-6-4-1,-2 4 0,2 1 0,0 3-2,5-1-3,-3-5-3,9 7-9,-4-7-15,1-13 0,10-1-1,-8-11 1</inkml:trace>
  <inkml:trace contextRef="#ctx0" brushRef="#br0" timeOffset="1062">1201 274 55,'14'19'27,"-14"-19"2,23-6-1,0 6-19,-2-13-1,16 9-2,-4-7-1,7 5-3,2-5-2,-3-4-7,3 11-14,-2 8-8,-17-4 0,-4 7 0,-19-7 0</inkml:trace>
  <inkml:trace contextRef="#ctx0" brushRef="#br0" timeOffset="1250">1489 381 33,'-7'22'24,"7"-22"1,0 0 1,17 16-13,-17-16-5,35 0 0,-17 0-4,10-4-8,0 0-12,11 4-9,-8-8-1,8 10 0,-6-13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6.06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364 78,'0'0'31,"0"0"-1,0 0 0,23 23-22,-23-23-3,35 0-2,-7 0-2,2-2-3,12 6-3,-11-13-12,17-1-13,-1 2-1,-3-3 1,3 3-2</inkml:trace>
  <inkml:trace contextRef="#ctx0" brushRef="#br0" timeOffset="250">702 0 68,'0'0'29,"0"0"1,0 0 0,0 0-20,1 23-2,-4-4-2,-1 17-1,-3-5-1,6 16 0,-8 1-1,4 9-1,-2 2 0,0 1-1,0 1 0,5-4-1,2-2 0,2-3 1,5-5-2,7-14 1,0-3 0,7-11 0,1-7-1,7-8 1,0-8-1,-1-6 1,0-7 0,-3-4 0,-4-2 1,-2-2-1,-8-1 0,-6 1 1,-8 4-1,3 21 0,-23-29 0,4 24-1,-1 8 0,-3 5 0,1 9 0,1 0-2,1 10-1,5-4-5,15 11-7,-6-7-12,12-6-4,8-2 0,3-11 1</inkml:trace>
  <inkml:trace contextRef="#ctx0" brushRef="#br0" timeOffset="750">1088 376 20,'17'23'20,"-17"-23"2,4 34 0,-4-7-11,3-6-1,6 7 1,-6-7-2,4 2-1,-7-23 0,9 29-1,-9-29 0,0 0-1,0 0 0,0 0 0,0 0-2,19-8-1,-19 8 0,21-38-1,-7 15-2,8 0 0,0 4-2,-1 0 1,7 2 0,-6 9 1,-5 4 1,4 10 0,-21-6 1,26 31 0,-17-12 0,2 9 1,-4-1-1,-2 4-1,7 3-2,-8-9-5,12 13-10,1-8-16,-1-9 0,7 0-1,-4-11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08.3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 0 64,'0'0'25,"0"0"0,0 0-2,2 19-16,-2-19-2,0 0-9,0 0-6,0 0-11,4 21-3,-4-21-1,0 0 1</inkml:trace>
  <inkml:trace contextRef="#ctx0" brushRef="#br0" timeOffset="172">0 190 84,'0'0'27,"15"21"-1,-15-21-3,0 0-27,0 0-15,0 0-7,0 0-1,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27.787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25 127 66,'0'0'31,"0"0"1,2 23-5,-2-23-10,3 40-6,-3-15-5,7 13-1,-1 2-2,1 5-1,-4-3-2,2 0 0,2-2-1,0-4-3,0 0-3,-7-13-9,11 0-13,-8-2-4,-3-21 1,-1 28-1</inkml:trace>
  <inkml:trace contextRef="#ctx0" brushRef="#br0" timeOffset="250">0 407 61,'0'0'28,"0"0"-1,25-6 0,-9 6-21,3-4-1,13 4-4,4-2-1,8-5-3,11 7-7,-8-4-11,0-8-6,8 9 0,-10-9-1</inkml:trace>
  <inkml:trace contextRef="#ctx0" brushRef="#br0" timeOffset="469">776 17 56,'0'0'28,"10"23"2,-10-23 1,-9 30-20,11 4-1,-2-5-2,4 18-1,-8-12-1,9 16-1,-8-7-2,6 5-1,-1-1-3,-4-8-1,6 3-4,-4-16-5,14 7-8,-7-13-13,-7-21-1,28 10 1,-12-22 0</inkml:trace>
  <inkml:trace contextRef="#ctx0" brushRef="#br0" timeOffset="734">1095 0 63,'0'0'31,"0"0"2,12 23 0,-7 5-19,-5-28-3,6 55-3,-6-17-1,8 19-1,-6-5-3,3 10 0,-1-5-2,-1-1-2,1 1-3,-4-12-6,12 1-19,-5-10-5,0-11-1,4-6-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00.991"/>
    </inkml:context>
    <inkml:brush xml:id="br0">
      <inkml:brushProperty name="width" value="0.02646" units="cm"/>
      <inkml:brushProperty name="height" value="0.02646" units="cm"/>
      <inkml:brushProperty name="color" value="#7030A0"/>
      <inkml:brushProperty name="fitToCurve" value="1"/>
    </inkml:brush>
  </inkml:definitions>
  <inkml:trace contextRef="#ctx0" brushRef="#br0">0 164 1,'22'29'4,"-22"-29"9,0 0-2,13 26-2,-5-8 2,-8-18 1,18 32-1,-18-32 0,25 36-1,-10-15-2,5-2-1,1 2 0,-2-3-3,4 3 1,1-2-1,5 4 0,-3-8 0,5 0 0,3-2 0,3-5 0,3-2-1,4-6 0,0-6 0,5 0 0,-4-3-1,3-3 0,-4-5-1,-7-4 0,1 2-1,-8 2-1,-4 0-1,-6 0-3,-1 5-6,-19 12-9,18-30-7,-18 30 0,10-31 0,-10 31 0</inkml:trace>
  <inkml:trace contextRef="#ctx0" brushRef="#br0" timeOffset="1141">270 653 33,'3'21'19,"-3"-21"2,4 28 0,-6-9-13,4 4-3,1 2 0,1 6 0,1-3-1,-3 1 1,3-2-3,-1-1-1,-3-5-4,-1-21-5,6 35-4,-6-35-6,5 23-4,-5-23-1,0 0 1</inkml:trace>
  <inkml:trace contextRef="#ctx0" brushRef="#br0" timeOffset="1391">110 845 43,'0'0'23,"0"0"-2,18-21 2,-18 21-17,37-15-2,-15 4-3,10 5 0,-2 2-3,1-3-4,1 1-7,5 8-8,-11-12-1,6 14-1,-11-15 2</inkml:trace>
  <inkml:trace contextRef="#ctx0" brushRef="#br0" timeOffset="2016">565 618 8,'0'0'16,"0"0"1,0 0 2,0 0-7,5 23-2,-5-23-2,0 31 0,0-31 1,-4 34-1,4-34-1,-3 31-1,3-31 0,0 26 0,0-26 1,0 0 0,0 0 0,19 23 0,-19-23-1,27 0 0,-27 0-2,35-7-1,-14-1-2,3 0-4,4 1-2,-7-3-3,8 1-3,-10-1-7,5-1-5,-3 7-6,-21 4 0,29-19 2,-29 19 2</inkml:trace>
  <inkml:trace contextRef="#ctx0" brushRef="#br0" timeOffset="2360">767 496 42,'5'29'22,"-5"-29"2,-5 44-3,6-10-12,-4-5 0,6 9 0,-6-4-2,6 6 0,-3-9-2,0 1-3,6 6-4,-5-7-4,5 5-5,-3-5-7,1-6-8,11 3-1,-15-28 1,28 35 1</inkml:trace>
  <inkml:trace contextRef="#ctx0" brushRef="#br0" timeOffset="3094">1121 368 11,'23'21'15,"-23"-21"1,28 29 1,-28-29-9,28 36-2,-5-19 2,5-1 1,2-1-1,1-4 1,8 3 0,3-12-1,4-4-2,1-4 0,9-7-2,-5-5 0,7-4-1,0-9-1,-5-3 0,1-1-1,-5 1 0,-2-4 0,-6 5 0,-8 1-2,-3 5-3,-5 2-4,-10 8-5,-15 17-9,25-21-4,-25 21 0,0 0 1</inkml:trace>
  <inkml:trace contextRef="#ctx0" brushRef="#br0" timeOffset="3610">1788 561 21,'0'0'20,"0"0"2,0 0 0,0 0-8,14 27-3,-14-27-1,7 32-1,-7-32-2,3 38-2,1-17-3,-2-3-2,3 1-3,-5-19-3,7 28-4,-7-28-8,7 19-6,-7-19-1,0 0 1,16 23 1</inkml:trace>
  <inkml:trace contextRef="#ctx0" brushRef="#br0" timeOffset="3891">1758 666 58,'0'0'23,"0"0"0,0 0 0,0 0-22,16-11-2,0 5-2,3 0-6,2-7-8,7 9-6,-10-13 1,11 15-1</inkml:trace>
  <inkml:trace contextRef="#ctx0" brushRef="#br0" timeOffset="4094">2088 454 44,'0'0'20,"0"29"1,0-29 0,-12 19-17,12 0 1,0-19 0,-4 42 0,4-42 1,-2 34 1,2-34 0,0 25 0,0-25 0,0 0-1,0 0 0,30 19 0,-30-19-1,30-2-1,-9 0-1,0-3-3,2 3-3,3-4-3,-1 4-4,-6-4-6,4-3-6,-4 5-8,-19 4 1,27-27 0,-26 6 3</inkml:trace>
  <inkml:trace contextRef="#ctx0" brushRef="#br0" timeOffset="4407">2274 298 36,'-5'34'22,"5"-34"2,-7 50 0,0-14-10,3-2-5,4 6-1,-3 0-1,3 4-1,-4-4-1,6-3-1,-2-1-3,0-4-3,5-3-3,-1-4-4,6-2-5,-10-23-7,16 21-6,3-12 0,-19-9 2</inkml:trace>
  <inkml:trace contextRef="#ctx0" brushRef="#br0" timeOffset="4750">2460 210 16,'0'0'18,"0"0"3,0 0 0,16 30-8,-16-30 0,26 25-2,-8-13-1,-1 3-1,10 2-1,-1-2-1,7-1-1,4-7-1,7 1-1,3-4-1,6-2 0,5-6 0,5 0 0,5-9-1,6 1 0,0-9 0,5 2-1,-4-9 0,3 1 0,-10-2 0,-5-5 0,-5 7-2,-11-5-3,-4 9-3,-14-6-7,-4 6-12,0 8-3,-15-4-1,-10 19 1</inkml:trace>
  <inkml:trace contextRef="#ctx0" brushRef="#br0" timeOffset="5282">3316 439 28,'0'0'20,"-1"32"1,1-32 2,0 29-7,1-4-9,-2-2 0,4 7 0,-3-1-1,0-4-1,0-4-1,4 0-2,-3 0-4,-1-21-5,6 30-4,-6-30-9,0 0-5,10 27 0,-10-27 1</inkml:trace>
  <inkml:trace contextRef="#ctx0" brushRef="#br0" timeOffset="5532">3204 569 67,'0'0'25,"25"11"-1,-25-11 0,19-17-23,0 11-2,4 2-3,-2-5-4,5 3-6,3 2-8,-12-13-2,11 15 0,-14-17 1</inkml:trace>
  <inkml:trace contextRef="#ctx0" brushRef="#br0" timeOffset="5719">3569 368 31,'0'0'19,"0"0"1,0 0 2,0 0-9,4 27-5,-4-27 1,1 29 0,-1-29 0,4 30 1,-4-30 0,7 25-1,-7-25-2,0 0-1,19 17-2,-19-17-1,27 10-1,-27-10-3,29 2-3,-29-2-2,30 3-3,-30-3-5,26-7-3,-26 7-9,20-17-2,-20 17 0,12-23 2</inkml:trace>
  <inkml:trace contextRef="#ctx0" brushRef="#br0" timeOffset="6000">3731 252 35,'0'0'23,"0"0"3,-7 44 0,7-12-11,-4-5-3,6 11-2,-6 0-2,6 6-1,-4-11-3,4 5-2,3 0-3,-3-9-4,5 3-4,-2-7-9,-5-25-9,25 34-1,-25-34 1,31 8-1</inkml:trace>
  <inkml:trace contextRef="#ctx0" brushRef="#br0" timeOffset="6375">4004 113 20,'14'30'19,"-14"-30"0,13 27 3,-13-27-9,8 38-1,8-15 0,-2-4 0,7 8-1,0-8 0,11 9-2,1-14-1,9 7-2,2-8-2,9 6-1,3-9-1,5-6 0,4-4 0,7-4 0,-1-10-1,1-3 1,1-6-1,6-5 0,-7-3 0,4-3-1,-6 9 0,-7-6-2,-2 5-2,-10 1-4,0 10-5,-17-1-10,-5 1-7,-2 11 0,-27 4 0,26-13 2</inkml:trace>
  <inkml:trace contextRef="#ctx0" brushRef="#br0" timeOffset="6969">4936 542 51,'-2'36'25,"2"-36"1,2 31-4,0-8-8,-2-2-3,5 7-3,-5-5-2,4 2-1,-1-4-2,-1 0-3,1-2-2,-3-19-5,6 25-5,-6-25-10,0 0-6,-6 27 0,6-27 0</inkml:trace>
  <inkml:trace contextRef="#ctx0" brushRef="#br0" timeOffset="7203">4827 710 61,'35'-17'23,"-35"17"-1,37-21-1,-16 9-22,4 1-2,-1-4-3,3 5-4,1 2-7,-28 8-5,39-24 0,-39 24 1</inkml:trace>
  <inkml:trace contextRef="#ctx0" brushRef="#br0" timeOffset="7391">5148 429 35,'23'12'19,"-23"-12"2,7 27 2,-7-27-8,-1 26-7,2-7 2,-1-19 0,7 27 1,-7-27 0,7 23-2,-7-23-1,0 0-3,20 21-1,-20-21-2,21 15-2,-21-15-1,24 8-2,-24-8-3,28 0-3,-28 0-3,23-15-4,-23 15-6,21-29-3,-21 29-3,20-42 1,-12 21 3</inkml:trace>
  <inkml:trace contextRef="#ctx0" brushRef="#br0" timeOffset="7672">5338 288 34,'-3'33'25,"3"-33"1,-8 49 2,8-16-9,-3-1-2,6 14-4,-3-10-3,4 8-3,0-6-2,3 0-1,0-5-3,0-1-4,5-3-3,-12-29-8,19 29-10,-19-29-6,25 9 0,-25-9 0</inkml:trace>
  <inkml:trace contextRef="#ctx0" brushRef="#br0" timeOffset="8047">5480 145 20,'5'27'18,"-5"-27"1,7 23 3,-7-23-9,18 38-1,-2-17 1,5 2 0,5 3-1,1-5 0,11 6-2,1-12-3,10 6-2,0-7 0,11 1-2,-4-7 0,11-3 0,-3-8-1,1-1-1,2-6 1,0-3-1,-2-2-1,0-3 1,-2-1-1,-5-4 0,0 4-2,-9-7-3,2 12-4,-16-7-8,2 0-9,-6 8-5,-12-8 1,1 11 0</inkml:trace>
  <inkml:trace contextRef="#ctx0" brushRef="#br0" timeOffset="8657">6379 563 57,'0'0'27,"8"21"0,-8-21 2,0 0-15,0 34-4,0-34-1,4 35-2,-4-35-2,2 40-1,-2-40-2,1 40-1,-1-40-2,8 30-3,-8-30-3,1 25-4,-1-25-8,11 21-11,-11-21 1,0 0-1,0 0 2</inkml:trace>
  <inkml:trace contextRef="#ctx0" brushRef="#br0" timeOffset="8922">6359 674 75,'0'0'26,"21"-2"-1,-21 2 0,22-12-24,-7 5-2,8 1-1,-2-4-4,5 1-7,-1 7-11,-7-15-1,6 13 0,-24 4 0</inkml:trace>
  <inkml:trace contextRef="#ctx0" brushRef="#br0" timeOffset="9110">6649 473 45,'23'12'24,"-23"-12"1,7 26 2,-7-26-10,-2 25-6,7-4 0,-5-21 0,9 35-1,-9-35-2,16 30 0,-16-30-3,24 23-1,-24-23-1,36 15-2,-15-11 0,0-4-2,3-2-2,-6-5-3,10 5-3,-12-8-5,5 6-5,-21 4-9,21-32-3,-21 32 0,12-42 2</inkml:trace>
  <inkml:trace contextRef="#ctx0" brushRef="#br0" timeOffset="9375">6902 307 60,'-11'27'27,"4"-4"1,7 13 0,-7 4-13,4-5-6,6 10-2,-3-8-3,4 8-1,3-6-4,0-5-5,0 4-9,1 0-14,-4-11 1,-1 5-1,-4-7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13.960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182 1,'0'0'6,"0"0"5,0 0-3,19-17 1,-19 17-1,23-26 0,-23 26 0,24-27 0,-24 27-1,34-21-1,-13 8-2,7 3 0,0-5-1,3 3-1,8-1 1,1 2 0,4 1 1,5 4 0,0 6 0,0 2 0,5 8 2,-5 3-1,5 4 0,-5 2 1,2 4-1,-2 0 0,-5 0 0,-1 0-1,-1 5-1,-7-5 0,-5-6-1,-7-3 0,0 1 0,-23-15-1,22 13-3,-22-13-4,0 0-6,0 0-11,16 8-4,-16-8 0,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20.195"/>
    </inkml:context>
    <inkml:brush xml:id="br0">
      <inkml:brushProperty name="width" value="0.02646" units="cm"/>
      <inkml:brushProperty name="height" value="0.02646" units="cm"/>
      <inkml:brushProperty name="color" value="#0070C0"/>
      <inkml:brushProperty name="fitToCurve" value="1"/>
    </inkml:brush>
  </inkml:definitions>
  <inkml:trace contextRef="#ctx0" brushRef="#br0">0 664 49,'0'0'25,"0"0"2,0 0-5,0 0-5,0 0-3,19 7-4,-19-7-1,35-3-2,-17-1-2,3 4-1,0-4-2,2 4-1,-2 0-1,-3-4-4,3 8-6,-21-4-10,24-10-10,-1 10-1,-23 0 1,30-13 0</inkml:trace>
  <inkml:trace contextRef="#ctx0" brushRef="#br0" timeOffset="312">455 372 21,'0'0'20,"0"0"3,0 0 1,0 0-7,5 19-4,-5-19-1,-5 32 0,5-7-1,-3 4-3,-1 5-1,1-3-3,-1 9-1,2-2-1,2 4 0,0-4-2,2 0 1,2-7-1,3-3 0,0-7-1,-7-21 1,21 29-1,-21-29 1,24 11-1,-24-11 1,25-15 0,-25 15 0,23-27 1,-23 27-1,12-30 2,-12 30 0,2-25-1,-2 25 1,0 0 0,-14-4-1,14 4 0,-27 17-2,17 1-2,10-18-5,-18 40-11,15-12-11,3-28 1,7 33-1,-7-33 0</inkml:trace>
  <inkml:trace contextRef="#ctx0" brushRef="#br0" timeOffset="1531">734 1110 17,'0'0'16,"18"-13"1,-18 13 2,44-27-7,-16 14-5,2 1 1,14-1 2,3-2-2,10 5 0,-3 1 0,2 12-2,7-1 0,1 10-1,-6 1 0,5 8 0,-12 2 0,7 2-1,-11 0-1,6 3 0,-11-7 0,-1-2-3,-6 0-3,-4-11-8,-1-6-17,-2 13 0,-8-17 0,1 8-1</inkml:trace>
  <inkml:trace contextRef="#ctx0" brushRef="#br0" timeOffset="2343">1420 605 59,'0'0'27,"14"19"2,-14-19 0,0 0-19,28-16 0,-28 16-2,37-13-2,-18 5-2,7 1-3,-1 3-4,-2-4-9,1 5-10,5 6-7,-12-10 0,6 7-1,-23 0 1</inkml:trace>
  <inkml:trace contextRef="#ctx0" brushRef="#br0" timeOffset="2640">1933 147 39,'0'0'22,"0"0"3,0 0 1,0 0-11,7 28-3,-7-28-1,-4 40-1,3-17 0,1 12-2,-8-1-2,5 10-2,-2-2-2,-2 6 0,5 1 0,2-1-1,2-4-1,5 0 1,0-8-1,7 0 0,-5-9-1,6-6 1,-15-21 0,30 30 0,-12-22-1,-2-8 1,-16 0 0,28-15-1,-28 15 1,26-29 1,-15 8-1,-11 21 0,14-38 1,-13 19-1,-1 19 1,-5-21 0,5 21-1,-16-4 1,16 4-1,-24 17-1,24-17-1,-28 31-2,21-6-7,-6-1-13,5-3-6,8 0-1,0-21 0,12 23 1</inkml:trace>
  <inkml:trace contextRef="#ctx0" brushRef="#br0" timeOffset="3609">2405 1085 21,'0'0'21,"0"0"2,0 0 1,30-7-6,-9 7-3,9-6-2,12 2-3,-3-5-2,16 3-1,-1-2-1,9-1-2,0 1 0,10 2 0,-12 1 0,11 1-1,-7 0 0,7 2-1,-5-2 0,1 4 0,-4-5-1,-6 5 0,0 0-1,-7 5 0,-4 3 0,-3 3-1,-9 1 0,-7 1-4,2 10-4,-12-8-12,-6 4-9,4 4 0,-16-23-1,14 25 2</inkml:trace>
  <inkml:trace contextRef="#ctx0" brushRef="#br0" timeOffset="4593">3036 460 59,'0'0'27,"0"28"0,0-28 0,0 0-17,30-7-2,-12 3-1,6-2-3,-3 2-4,4-5-4,3 7-8,-3 2-10,-8-8-5,11 6-1,-10-7 1</inkml:trace>
  <inkml:trace contextRef="#ctx0" brushRef="#br0" timeOffset="4875">3609 0 48,'0'0'23,"0"0"2,-12 19 1,12-19-13,-16 32-1,9-7-4,-7-2-1,7 11 0,-4-7-1,8 15-1,-1-6-2,6 4-1,3-3 0,2 3-2,6-4 1,1-2-1,3-5 0,1-6 0,3-6 0,-2-9 1,0-1-1,-1-5 1,-2-8 0,1-3-1,-17 9 1,25-27 1,-25 27-1,12-28 0,-12 28 0,4-23 1,-4 23-1,0 0 0,0 0-1,-16-12 0,16 12 0,-18 12-1,18-12-2,-17 32-1,17-3-6,0-29-10,-4 36-10,13-13-1,-9-23 1,35 34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36.47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137 52,'30'-137'15,"-4"151"2,21 11 2,-3-20-18,46 24 0,-8-29 1,41 25 0,-7 54 0,28 79 9,14-160-4,16-12 0,17 5-1,11-7-1,23 3-1,5-6 0,15 5 0,6-5-1,22 2 0,4-1-1,18 1 1,1-4-1,6 4 0,0-1 0,-2 1-1,-12 7 0,-7-1 0,-19 5 0,-15 2 0,-24-5 0,-24 9 0,-26 2 0,-22 3-1,-30-1 1,-26-2-1,-21 0 0,-25 2 0,-15 0 0,-13-4-1,-21 0-2,0 0-14,-21 0-6,-13-2-4,-8-2-1,-11 4 0,-13 0 1</inkml:trace>
  <inkml:trace contextRef="#ctx0" brushRef="#br0" timeOffset="671">558 631 93,'25'8'30,"15"3"-2,13-7 0,22 9-29,22 1 1,20 3 0,15-3 1,21 3 0,12-2 2,14-5 0,12 0 0,9-3 1,16 5 0,11-8 1,24 3-1,12-5-1,13-2 0,8-4 0,11-3-1,1-7 0,1-1 0,-9-6 0,-14 0 0,-16-4 0,-21 5 0,-23-3 0,-26 8 0,-25 5-1,-21 1 0,-24 5 0,-25 4-1,-18 4-2,-17-2-1,-7 9-6,-24-11-13,-3 4-12,-4 0 0,-20-4 0,21-8-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8:58.42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55 283 27,'0'0'18,"18"-33"1,-18 33-2,9-32-1,-9 32-2,-7-29-2,7 29-1,-30-21-1,7 12-2,2 13-1,-11-1 0,0 15-2,-3-1-2,4 15 1,-6-1 0,5 9-1,0 0 0,9 8-1,1-3 0,7 1 0,7 0 0,8-4 0,1-6-1,8-3 1,4-10-1,6-4 1,4-10 0,3-9 0,2-9-1,2-5 1,2-7-1,0-5 0,-4-7 0,-2-1 0,-3-2-1,0 1 0,-9 3 1,-5 5-1,-4 2 0,-3 4 0,-2 21 1,3-25-1,-3 25 0,0 0 0,0 0 0,-3 29 1,3-8-1,5 4 1,-3 2-1,5 3 1,0 3-1,2-1-1,5-3-1,0-6-3,9 7-5,-23-30-11,33 33-12,-12-22 0,-3-7 0,1-6 1</inkml:trace>
  <inkml:trace contextRef="#ctx0" brushRef="#br0" timeOffset="594">454 0 74,'19'14'27,"4"12"2,4 7 1,4 11-23,13 26 0,-5-5 2,8 19 1,-17-9-2,2 11 0,-20-6-3,-5 6-1,-15-12-1,-7 2-2,-2-9-4,-11-11-10,7-3-19,5-7-1,5-19 0,11-27-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0.11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74 165 46,'0'0'23,"5"30"2,-5-30 2,-7 35-11,9 1-6,-4-3-1,2 15 0,-3-2 0,6 7-2,-3-10-2,4 3-1,-2-4-2,-1-4 0,-1-5-1,2-10 0,0 0-3,-2-23-2,2 32-3,-2-32-3,0 0-8,0 0-12,0 0 1,0 0-1,-13-25 2</inkml:trace>
  <inkml:trace contextRef="#ctx0" brushRef="#br0" timeOffset="235">0 341 32,'9'-42'21,"-7"-12"1,12 12 0,5-2-6,-1-2-3,8 13-2,1-1-3,4 9 0,-4 10-2,3 9-1,-4 6-1,2 8-1,-5 5 0,-2 14 0,-7-2 0,-2 7 0,-5 1 0,-1 3 0,-10-5-1,-1 5 1,-7-3-1,-4 1 0,-4-7 0,-2 2-1,-3-2 0,4-8 0,0 2-1,3-6 1,2-3-1,16-12 0,-15 21 0,15-21 1,0 19 0,0-19 1,21 25 0,-4-8 0,4-3 1,6 5 0,-1 0-1,7 0 1,-1 0-1,-2-3 0,0-3-1,-5 1 0,-8-3 0,4 1-1,-21-12 0,16 21-2,-16-21-4,0 0-9,16 23-19,-16-23 0,0 0 0,25 9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1.63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0 83,'0'0'29,"0"0"1,0 0 0,0 0-25,0 0-2,0 0-1,0 0-2,0 0-9,19 19-14,-19-19-6,16 17-1,-16-17 0</inkml:trace>
  <inkml:trace contextRef="#ctx0" brushRef="#br0" timeOffset="188">63 232 98,'-4'37'30,"4"-37"0,-7 28-2,7-28-32,0 0-15,18 29-10,-18-29 0,30 2-2,-30-2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2.75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63 124 61,'2'-34'30,"5"7"-1,-11 0 2,-13 4-18,17 23-3,-42-13-3,12 24-1,-12 1-2,0 7-2,-4 6-2,2 5 1,5 1-2,8 3 2,6 1-1,15 3 0,10 0 1,8 0 0,13 0 0,11 4 0,3 2 1,6 0-1,-3 0 0,-1 4 0,-5 1 0,-11 1-1,-9-2 1,-10-1 0,-11-1-1,-10-4 2,-9-9-1,5-5 0,-5-3 0,5-10 1,-2-7-1,10-4 0,15-4-1,0 0 0,0 0 0,0 0 0,22-17 0,-2 9-1,4 0 0,-3 3 0,2 7 0,-2-2 1,-5 15-1,-2 10 1,-5 11 0,-6 10 1,-3 7 0,0 10 1,-3 0-1,1 10 1,4-8 0,-2 3 0,2-10-1,5 1 1,3-4-2,1-11 1,5 4-5,-1-14-20,10-7-9,0-8 0,1-17-2,2-6 0</inkml:trace>
  <inkml:trace contextRef="#ctx0" brushRef="#br0" timeOffset="1235">1024 315 17,'0'0'17,"8"-34"2,-8 34-2,-1-35-1,-6 16-2,7 19-1,-29-25-3,8 18-1,0 1-2,-3 8-2,-3 7-1,3 1-1,-4 5 0,1 6-1,1 0 1,5 6 0,-2 0-1,6 5 0,1-5 1,7 5-1,2-7 1,9 2-1,1-8 1,-3-19 0,30 27-1,-4-20 1,1-9-1,8-5-1,-2-3 1,2-5-1,0-4-1,-1-4 1,-8 2-1,-5 2 0,-3 0 0,-18 19 1,17-27-1,-17 27 1,0 0-1,0-19 0,0 19 0,0 0 0,-7 19 0,7-19-1,-1 29 1,1-3 0,5-1 0,-2 11 1,4-3-1,0 5 1,2 2-1,-2 0 0,0 4 1,-1 0-1,-6-2 1,-7-4 0,-6 0 1,-4-7 0,-11-8-1,-4-4 1,-8-11 0,-3 1 0,-2-11-2,-3-2 0,13-1-5,-2-11-8,18 3-12,10-6-7,9-6-1,18-5 1,10 1-1</inkml:trace>
  <inkml:trace contextRef="#ctx0" brushRef="#br0" timeOffset="1891">1415 477 63,'25'19'30,"-25"-19"0,5 27 3,-7-4-8,-3-4-18,7 6-1,-2 0-1,5 5 0,-3-5-4,3-2-5,9 4-17,0 1-10,-14-28-2,23 31 1,-23-31-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5.20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6 21 58,'-18'9'28,"18"-9"1,0 0 0,0 0-14,0 0-6,0 0-3,31-19-3,-8 17 0,2-3-2,7 3-1,1 2-3,-2-4-6,4 4-17,-3 4-3,-9-4 0,-1 9-1</inkml:trace>
  <inkml:trace contextRef="#ctx0" brushRef="#br0" timeOffset="219">82 249 90,'-16'19'29,"16"-19"-1,0 0 0,0 0-28,30 6-2,-7-8-6,11 2-13,5 2-7,-5-8 0,16 4 0,-9-11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20.84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45 254 45,'0'0'22,"-10"-19"2,10 19-5,-32-13-4,13 13-4,-9-2-4,-4 7-2,-1-1-2,0 6-2,-2 1 0,2 1-1,4 1 0,5 4 0,6-3-1,18-14 1,-19 34 0,19-13 0,4 2 0,1 6-1,4 1 2,3 5-1,0 3 0,-1 2 1,-3 2-1,1 0 0,-4 0 1,-3 0 0,-7-4 0,-2-3 1,0-3-1,-2-5 1,9-27 0,-17 32 0,17-32 0,0 0 0,-16 18-1,16-18-2,0 0 0,0 0-2,0 0-1,5-27 0,-5 27 0,21-19-1,-3 13 1,-18 6 1,37-8 1,-16 10 1,0 6 0,-4 5 1,1 3 0,-3 5 1,-6 5 1,0 3 0,-7 0 1,-4 7 0,-7 2 1,-1 4 0,-8-5-1,1 12 1,-4-7-1,3 2 0,-3-7-1,9 3 1,-2-4-1,12 0 1,0-11-1,4-4 0,8-2 1,-10-19-3,39 29-5,-14-21-23,3-12 1,8-4-2,1-9-1</inkml:trace>
  <inkml:trace contextRef="#ctx0" brushRef="#br0" timeOffset="1234">962 323 35,'-3'-29'21,"3"29"1,-11-23-3,11 23-2,-12-25-3,12 25-3,-19-21-3,3 12-1,16 9-2,-33-4-1,12 10-1,-6 1-1,-1 7 0,-1 5-1,1 4 0,-2 2 0,7 3 0,2-1 0,7 2 0,0 1-1,9-7 0,8 2 1,2-4 0,-5-21 0,28 29 0,-8-20 1,1-9-1,3-5 1,3-1-1,-8-6 0,5-5 0,-6 0 0,-4-6 0,0 2-1,-3 2 0,-6 0 1,-5 19-1,10-29 0,-10 29-1,4-19 1,-4 19-1,0 0 0,0 0 1,0 0-1,0 0 0,3 25 1,-1-6 0,3 0 0,-1 2 1,3 4-1,5-2 1,-1 0-3,-11-23-5,28 32-12,-7-20-10,0-12 0,7 4 0,-11-16 0</inkml:trace>
  <inkml:trace contextRef="#ctx0" brushRef="#br0" timeOffset="1890">1215 466 64,'3'19'24,"-3"-19"0,0 27 1,4-8-20,-4-19-2,0 40 0,0-17-2,3 2-2,4-2-11,6 0-12,-13-23 0,19 27 0,-19-27-1</inkml:trace>
  <inkml:trace contextRef="#ctx0" brushRef="#br0" timeOffset="2328">1683 264 60,'0'0'24,"16"0"-1,5 0 0,-6-2-19,10-2-1,5 0-2,0 2-5,1 4-12,-10-8-7,7 16 1,-28-10-2,25 9 1</inkml:trace>
  <inkml:trace contextRef="#ctx0" brushRef="#br0" timeOffset="2515">1753 418 87,'0'0'28,"25"23"-1,-25-23-1,31-7-28,-8 5-1,7 4-6,-2-4-12,-2-6-6,4 6 0,-7-11 0</inkml:trace>
  <inkml:trace contextRef="#ctx0" brushRef="#br0" timeOffset="2781">2261 0 67,'0'0'26,"0"0"2,0 0-1,0 0-13,-1 32-3,4-7-5,1 0-1,-1 13-1,2-1 1,2 8-2,0-1-2,0 0-5,7 8-11,-7-2-15,0-6-1,-3 1 0,-6-10 0</inkml:trace>
  <inkml:trace contextRef="#ctx0" brushRef="#br0" timeOffset="3609">1017 1208 28,'0'0'20,"-5"-25"-1,5 25-2,-9-27-2,9 27-1,-21-21-3,21 21-3,-28-15-2,12 15-2,-10 0-1,3 7 0,-5 3-2,3 7 1,-5 6-1,2 2 0,2 0 0,5 7 0,4-1-1,4 1 0,8 1 0,5-5 2,7-1-2,7-4 2,5-6-1,4-7 1,0-6-1,5-4 1,0-10-1,0-1 0,-5-10 0,-2 3-1,-5-5 1,-1-1-1,-2 3 1,-10 0-1,1-2 1,-4 23 0,-6-31-1,6 31 1,-7-21-1,7 21 0,0 0 0,0 0 1,0 0-1,-15 21 1,15-21 0,1 36 0,3-11 0,-1-2 2,3 2-2,2-2 0,5 4-3,-3-8-1,10 4-11,-1-2-12,-3-8-1,6 2-2,-6-11 1</inkml:trace>
  <inkml:trace contextRef="#ctx0" brushRef="#br0" timeOffset="4156">1190 1401 40,'13'19'20,"-13"-19"2,12 30-2,-14-11-3,7 0-14,1 1 2,1 1 1,-4-2-1,-3-19 0,9 30 1,-9-30 0,0 0-2,0 0 1,0 0-2,0 0 0,0 0 0,0 0 0,12-32-2,-12 32-2,16-38-1,0 20 0,-2-1 0,3 4-1,3 2 2,-1 5-1,2 8 3,-5 4 0,6 9 2,-22-13 0,30 31 0,-30-31 0,28 40-1,-15-19-1,-3 0-6,4-6-17,7-1-5,-21-14-2,32 15 1,-32-15-1</inkml:trace>
  <inkml:trace contextRef="#ctx0" brushRef="#br0" timeOffset="4891">1983 1227 49,'0'0'25,"0"0"2,0 0 0,19 5-10,-19-5-5,35-7-4,-17 1-2,13 4-1,1 0-2,-3 0-4,6 4-4,-13 0-10,4-4-10,-2 12-4,-24-10 1,18 19-2</inkml:trace>
  <inkml:trace contextRef="#ctx0" brushRef="#br0" timeOffset="5094">2091 1368 76,'0'0'25,"18"15"1,-1-9-1,4-4-23,2-2-3,0-2-3,9 2-13,4 2-9,-8-12 2,7 12-3,-10-15 2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5.92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42 55,'0'0'25,"0"0"0,0 0 1,13-25-17,10 21-4,1-7-2,10 9-1,1 2 0,-1 6 0,-6 5-1,-2 3 1,-4 5 0,-8 4 0,-14 5 2,0-1 0,-13 0 0,3 0 1,-6-4 1,-2-2-2,2-8 0,16-13-1,-23 21 0,23-21-1,0 0 0,0 0-2,0 0 0,0 0-1,0 0 1,29-6-1,-12 6-1,8-2 1,0 4 1,-1 0-1,3 2 1,-6 6 0,0 3 0,-21-13 0,25 31 2,-16-12-1,-9-19 2,-2 38 0,2-38 1,-25 36-1,2-22 1,-1 1-1,-6-2 0,0-5-2,-6 3-3,-1-11-11,13 4-21,-5-2 0,3-2-1,1-2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7.41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66 120 3,'4'-21'19,"-4"21"2,-2-25 1,2 25-4,-2-25 0,2 25-1,-14-27-3,-1 16-2,15 11-2,-39-10-1,20 12-2,-15-2-1,5 10-1,-6 1-1,5 8-1,-4-3 0,5 7-1,4 0 0,1 4-1,8 1 0,0 1 0,9 0 0,7 2 0,2-2 0,10 1 0,4-7 0,7-2 0,5-9 0,1-4-1,8-8 1,4-6-1,-6-6 1,3-7-1,-3-2 1,-3-4-1,-6 2 0,-3 2 0,-5 0 1,-18 21-1,19-29 1,-19 29-2,0 0 1,0 0 0,0 0-1,0 0 1,0 0 0,12 23-1,-5 0 0,-2 4 1,6 6 0,1 11 1,-1 2 0,-3 6-1,5 0 1,-12 1 0,3-3 0,-8-2 1,-10-2 0,-1-9 0,-10-8-1,-6-4 1,-6-6-1,0-4 1,-3-9-1,-4-6-1,5 0-2,4-12-4,11 7-7,1-18-11,16 3-10,10-8 1,11-1-1,11-2 0</inkml:trace>
  <inkml:trace contextRef="#ctx0" brushRef="#br0" timeOffset="672">731 326 47,'19'5'21,"-19"-5"4,0 0 1,4 25-17,-4-25-2,12 37 2,-5-14-2,0 6 3,0-4-3,0 5-2,-3-7-1,3 0-1,-7-23 1,7 29-1,-7-29 1,0 0-1,0 0 0,0 0 0,3-36-2,1 15 0,3-2-1,3-2 0,3 0-2,1 0 1,3 7-1,3 7 1,-3 7 1,1 6 1,-3 4 0,3 7 1,-4 6-1,-2 4 1,-1 0 0,-2 2-2,3 2-3,-5-6-11,7 1-16,5-1-2,-1-10 1,4-5-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08.631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7 8 69,'0'0'28,"0"0"1,0 0 0,0 0-20,17-2-2,6 2-3,2-4-1,3 2-6,4 6-10,-1 3-15,-8-5-1,-5 6-1,-18-8 0</inkml:trace>
  <inkml:trace contextRef="#ctx0" brushRef="#br0" timeOffset="188">0 193 94,'0'0'29,"0"0"2,26 13-2,-1-15-27,6-2-3,5-5-6,11-4-17,9 7-5,-3-9-1,7 4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14.08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 0 6,'0'0'16,"-2"29"1,2-29 2,0 0-8,-1 29-1,4-10 0,4 8 2,4-6-2,5 8 0,-1-2-2,12 4-1,-1-4-1,11 2 0,4-6-1,8-2-1,-2-8 0,10-5 0,-1-8-1,2-6-1,0-9 1,4-6-1,-8-6 0,-1-4 0,0-6-1,-6 1 0,-5 3 1,-8 2-2,-6 6 1,-7 4-1,-2 10-2,-19 11-5,25-12-8,-25 12-14,0 0 0,0 0-1,-7 21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21.78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4 89 1,'-5'-23'8,"5"23"9,0 0 1,0 0-10,0 0 0,1 23-1,-1-23 0,16 36 0,-3-8 0,2-3 0,5 11-1,3-4-2,6 4-1,3-2-1,3-3 1,5-12-1,4 9 0,6-11 0,0-2 0,10-7 0,3-6 0,8-6-1,2-9 0,10-6 0,-2-13-1,3 3 1,-5-16-1,-5-1 0,-6-1-3,-8 3-2,-9 2-9,-12-3-10,-3 18-2,-20-5-1,5 21 1</inkml:trace>
  <inkml:trace contextRef="#ctx0" brushRef="#br0" timeOffset="703">1486 100 8,'-2'27'14,"2"-27"-1,7 36-1,2-15 0,5 5-2,7-7-1,0 0-1,7 0-2,4-9-1,8 7-2,4-10 0,5-1-1,6-2 0,1 1 0,7-5 0,6-5 0,-4-1 0,7-5 0,-7-1-1,3-7 1,-5 2 0,1-4-1,-10-3 1,-3 1-1,-11 0 0,-6 2-1,-3 2-1,-11-1-6,-5 1-8,-15 19-10,11-25 0,-11 25-1,-2-19 0</inkml:trace>
  <inkml:trace contextRef="#ctx0" brushRef="#br0" timeOffset="1406">2729 138 14,'11'32'13,"-11"-32"1,24 33-2,-8-11-1,0-3-1,12 8-2,0-8-2,9 4 0,7-6-2,5 4 0,9-8-1,4 0 0,10-5 0,5-1 0,4-7-1,5-2 1,-2-5-1,7-5 0,-6-8 0,-1-1-1,0-6 0,-5-7 0,-5 2 0,-11 0-3,0-3-3,-15 1-13,-11-4-7,-1 12-1,-22-6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24.428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55 90 32,'0'0'23,"0"0"3,0 0-3,-12 28-3,12-28-5,-14 42-2,1-23-2,6 10-2,-9-3-2,5 3-1,-6-10-3,8 2-1,9-21-1,-20 23-4,20-23-3,0 0-6,-10 19-7,10-19-9,0 0-2,0 0 1,3-23-1</inkml:trace>
  <inkml:trace contextRef="#ctx0" brushRef="#br0" timeOffset="282">-3 126 36,'0'0'21,"-5"19"2,5-19 1,0 0-12,0 0-4,16 23 2,-16-23-1,21 28 0,-5-11-3,-16-17-2,30 25-4,-12-13-6,0-1-9,-18-11-12,35 10 1,-35-10-2,32 0 2</inkml:trace>
  <inkml:trace contextRef="#ctx0" brushRef="#br0" timeOffset="938">384 84 45,'0'0'24,"0"0"1,0 0 1,20-19-13,-20 19-4,25-23-2,-25 23-2,37-25-2,-17 14 0,3 7 0,-4 2-2,-1 8 1,-18-6 0,18 34 0,-18-5 1,-7 11 1,-11 0 1,0 7 0,-3-1 0,0 2 0,-1-5-1,6 1 0,2-15 0,11 1-1,3-7-1,10-2 0,-10-21 0,32 27-1,-12-20 0,10-3-2,-2 2-2,-3-14-5,14 14-12,-5-8-13,-4-7 0,2 5-1,-1-4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26.08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30 0 25,'0'0'21,"0"0"2,0 0 1,-7 21-7,7-21-4,-14 38-2,0-13-2,0 4-1,-2 7-2,-5-1-1,0-1-2,0 2-2,0-3-2,2-10-4,6 0-5,-6-4-6,5-15-11,14-4 0,0 0 0,0 0 0</inkml:trace>
  <inkml:trace contextRef="#ctx0" brushRef="#br0" timeOffset="265">0 124 54,'28'16'23,"-28"-16"0,16 23 0,-11-4-16,-5-19-6,23 30 1,-23-30 0,32 31-2,-13-16-6,6-3-9,-25-12-8,47 9 0,-26-16 0,7 7 0</inkml:trace>
  <inkml:trace contextRef="#ctx0" brushRef="#br0" timeOffset="578">346 46 28,'0'0'19,"0"0"0,0 0 1,25 4-14,-25-4 0,24-2 0,-24 2 1,27 6 0,-27-6 0,19 26-1,-10-3 1,-11 0 0,4 10 0,-13-5 1,8 7-1,-8-10 0,9 9-1,-6-15 0,8-3-1,0-16-1,3 24-1,-3-24 0,25 0-2,-4-7-4,5-10-6,14 3-17,10-3-5,-5-10-1,17 4 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27.55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88 0 33,'0'0'23,"0"0"1,-16 21-3,16-21-5,-19 35-3,5-7-4,2 1-2,-8 0-2,6 3-2,0-1-2,0-3-3,6-7-5,-1 2-7,9-23-8,-7 21-3,7-21-1,0 0 0</inkml:trace>
  <inkml:trace contextRef="#ctx0" brushRef="#br0" timeOffset="250">0 67 71,'20'29'26,"-20"-29"0,17 11-5,-17-11-18,30 25 1,-5-10 0,-1-1-3,3-3-3,4-3-7,2 9-10,-1-17-6,7 12-1,-4-16 0,3 11-1</inkml:trace>
  <inkml:trace contextRef="#ctx0" brushRef="#br0" timeOffset="594">518 19 35,'0'0'20,"0"0"2,0 0 1,0 0-13,0 0-1,25-15-3,-25 15-1,21 0 0,-21 0 1,21 10-2,-21-10 1,14 32-1,-11-7 1,-4-2 1,2 7 0,-6-7 1,5 6-2,-5-6 1,5-2-1,0-21-1,2 25-1,-2-25 0,0 0-2,29 6-1,-11-14-4,14 4-9,-3-2-17,5-13-2,8 2 0,-5-8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28.97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67 35 44,'0'0'25,"0"0"2,-14 36 0,5-17-9,-12-4-4,9 10-4,-6-2-3,1 6-2,1-4-2,0-2-3,7 0-5,9-23-5,-12 32-8,5-13-8,7-19-3,0 0 0,0 0 1</inkml:trace>
  <inkml:trace contextRef="#ctx0" brushRef="#br0" timeOffset="219">0 100 57,'0'0'24,"0"0"1,23 15 0,-23-15-14,12 23-7,-12-23-1,25 29-1,-11-14-3,7 2-10,2-2-12,-2-13-1,9 6-2,-11-14 1</inkml:trace>
  <inkml:trace contextRef="#ctx0" brushRef="#br0" timeOffset="516">385 0 55,'-25'8'22,"25"-8"0,0 0 0,0 0-18,0 0-1,18 2 1,-18-2 0,19 13 1,-19-13 2,16 29 1,-9-2-1,-7-27 1,-4 46 0,-4-25 0,6 7-1,-7-7 0,7-2-2,2-19 0,-3 21-2,3-21 0,16 10-1,1-12-1,4-6-1,13 1-4,1-10-7,14-1-18,-2-1-4,2-4-1,0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31.085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1 3,'0'0'14,"0"0"3,5 30 1,-5-30-5,14 25 0,-14-25 1,23 31-1,-6-7 1,8-6-2,5 10-1,0-7-2,10 8-2,4-10 0,10 4-2,1-6-1,8 0 0,2-7-2,5 3 0,2-11 0,-2-4-1,-5-7 0,0-3 1,-9-5-1,-1-2 0,-11-2 0,-7 2 0,-8 0-1,-7-2-4,-1 9-4,-13-9-10,-8 21-8,21-15-4,-21 15 0,0 0-1</inkml:trace>
  <inkml:trace contextRef="#ctx0" brushRef="#br0" timeOffset="890">1394 129 4,'0'0'16,"0"0"2,0 0 3,0 0-6,0 0 0,23 21-1,-23-21-2,22 24 0,-2-10-2,1 1-1,7 6-2,-2-4-1,9 6-1,2-2 0,7 2-1,0-4-1,12 0 0,-1-5 0,10-1-1,3-5-1,6-1 1,5-9-1,5-1 0,2-3 0,5-4 0,3-7-1,-1-4 1,0-4-1,0 0 1,-7-3-1,-7-1-2,-7 4-2,-13-9-7,-1 9-8,-8 6-11,-22-6-1,-6 10 1,-13-8 0</inkml:trace>
  <inkml:trace contextRef="#ctx0" brushRef="#br0" timeOffset="1625">3197 144 27,'0'0'17,"0"0"-2,0 0 1,19 13-1,-19-13-1,20 17-1,-5-11-3,7 6-2,-5-3-1,16 8 0,-3-7-1,9 7 0,3-7 0,7 7-1,0-6 0,11 1-1,-4-3-1,9 1-1,4-8 0,3 0 0,0-4 0,1-2-1,-1-6 0,2-3-1,-4-2 1,1-4 0,-10 1-1,-1-3 0,-7 0 0,-8 0 0,-1 2-2,-7-9 0,-5 14-1,-6-12-2,2 14-5,-14-9-9,4 0-10,3 8-2,-9-6 3,4 17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28.129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91 446 10,'-5'-32'19,"5"32"3,-9-40 0,9 40-4,-10-38 0,-1 19-3,11 19-2,-22-30-3,22 30-3,-32-6-3,13 12-1,-4 9-1,-3 6-1,-1 5 0,-1 8-1,4 6 1,4 0-1,1 5 1,7 1-1,8-5 0,11 1 1,0-4-1,9-8 1,3-4 0,4-7-1,2-7 0,3-9 1,-2-10-1,0-8 0,-3-2 1,-2-8-2,-1-1 2,-6-7-1,-2-1 0,-2 2 0,-4 2 1,-3 0-1,-3 3 0,-2 5 1,2 22 0,-5-29-1,5 29 1,0 0-1,0 0 1,0 0 0,-16 32 0,16-9 1,4 5-1,-2 1 0,-1 3 1,8 0-1,-2-2-1,4-5-3,3 3-6,-4-7-13,-10-21-8,34 32 2,-34-32-2,31 17 1</inkml:trace>
  <inkml:trace contextRef="#ctx0" brushRef="#br0" timeOffset="578">533 671 56,'2'26'21,"-2"-26"2,0 0 0,7 29-20,-3-10 0,-4-19 2,12 39-1,-12-39 1,14 36-1,-14-36-1,7 23 0,-7-23 0,0 0 0,0 0 0,0 0 0,0 0-1,0 0 0,11-30-1,-4 9 0,-7 21-2,19-38 1,-19 38-2,31-36 1,-13 23-1,3 7 1,0 2 1,0 4-1,2 2 2,-6 4-1,1 3 1,-18-9 0,25 23 1,-25-23-1,15 34 1,-13-15-2,-2-19-1,9 34-7,-9-34-12,-2 30-7,2-30 1,0 0-1,11 25 0</inkml:trace>
  <inkml:trace contextRef="#ctx0" brushRef="#br0" timeOffset="1063">982 756 60,'0'0'26,"0"0"0,0 0 0,21 4-15,-21-4-5,18 0-1,-18 0-3,28 7-4,-28-7-4,25 2-9,-25-2-6,19 0-6,-19 0 0,23-4 1</inkml:trace>
  <inkml:trace contextRef="#ctx0" brushRef="#br0" timeOffset="1250">1240 650 64,'0'0'26,"0"0"2,0 0-1,19 36-16,-19-36-4,0 34 0,-1-13-2,6 5-4,-2 6-6,1-7-16,-2-4-7,8 9 1,-10-30-1,18 32 0</inkml:trace>
  <inkml:trace contextRef="#ctx0" brushRef="#br0" timeOffset="1906">1642 279 41,'0'0'25,"0"0"1,0 0 2,0 0-9,1 25-5,-2 1-3,-6-7-3,7 10 0,-6-3-3,5 10-2,-5-9-1,6 3-2,-5 2-1,3-7-5,4 1-7,-4-5-16,2-21-1,-7 26 1,7-26-1</inkml:trace>
  <inkml:trace contextRef="#ctx0" brushRef="#br0" timeOffset="2156">1472 476 92,'21'-17'28,"1"15"-2,-2-9-1,3 7-28,6-4-2,6 5-4,-7-3-12,2-2-6,4 8 0,-17-13 1,9 9 1</inkml:trace>
  <inkml:trace contextRef="#ctx0" brushRef="#br0" timeOffset="2375">1843 147 37,'0'0'22,"0"0"2,0 0 1,0 0-7,-5 23-6,5-23-2,-7 41 0,0-20-1,7 9 0,-9-9-2,9 2-2,0-23 0,0 36 0,0-36-1,4 21 0,-4-21-1,19 9 0,-19-9 0,35 2-1,-12-4-1,5-2-3,4 4-2,-4-11-4,7 11-8,-7-6-16,0-5-1,-2-2 0,-3-6 1</inkml:trace>
  <inkml:trace contextRef="#ctx0" brushRef="#br0" timeOffset="2703">2131-4 48,'0'0'26,"-19"-8"1,19 8 2,1 34-13,-6-11-2,9 17-2,-10-3 0,10 16-3,-6-5-2,7 5-2,-1-2-2,3 0-1,2-2-3,1-6-3,4 5-8,0-5-19,-3-7 0,3-2-1,-2-7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38.69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14 29 41,'0'0'23,"0"0"-1,-3 21-5,3-21-5,-11 27-4,11-27-2,-9 26-2,9-26-1,-1 18 0,1-18 0,0 0 1,0 0 0,22 2 0,-22-2 1,16-12-1,-16 12 1,12-19-1,-12 19-1,0 0 1,5-25-1,-5 25 0,0 0 0,0 0-1,-20-6 1,20 6-2,0 0 1,-20 10-2,20-10 1,0 0-1,0 0 0,0 0 0,0 0 0,0 0-2,-8 23-5,8-23-15,0 0-9,0 0 1,0 0-1,21 15 0</inkml:trace>
  <inkml:trace contextRef="#ctx0" brushRef="#br0" timeOffset="3500">218 40 12,'0'0'22,"0"0"2,0 0-4,0 0 1,0 0-3,0 0-1,7 29-3,-9-8-3,2-21-3,-9 44-3,2-21-1,5 2-1,-5-4-1,0 2-1,1-4-1,6-19-2,-13 29-3,13-29-7,0 0-8,0 0-9,-24 12 0,24-12 0,0 0 1</inkml:trace>
  <inkml:trace contextRef="#ctx0" brushRef="#br0" timeOffset="3766">0 0 50,'0'0'27,"0"0"1,19 13 1,-3 1-15,-16-14-3,40 32-1,-19-16-3,12 7-2,0 0-6,3 0-14,-2-8-13,9 4-2,-10-7 0,11 3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40.17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188 62,'0'0'30,"0"0"1,0 0 1,0 0-16,0 0-4,19-19-2,-1 15-4,-2-7-1,5 5-4,0-2-2,-4-3-3,12 11-5,-29 0-10,33-14-11,-17 20-2,-16-6 1,19 4-1</inkml:trace>
  <inkml:trace contextRef="#ctx0" brushRef="#br0" timeOffset="281">329 32 44,'-16'3'23,"16"-3"2,0 0 0,23-15-13,-7 13-3,4-9-2,2 9-1,0-2 0,-1 6 0,-5 4-1,-16-6 0,16 26-1,-13-7 1,-14 6 0,1 2-1,-11 0 0,7 3 0,-8-7-2,8 7 1,-3-14-2,17-16 0,-21 23 0,21-23-1,0 0 0,0 0-1,3 19 1,-3-19-1,27 7 1,-27-7-1,31 12 1,-13-3 0,3 1 0,-3 5 0,-18-15 1,23 36 0,-23-36 1,0 42 0,-11-21 2,-3 6 0,-13-6-1,3 5 1,-4-8-1,-1 4 0,1-10-2,5-3-2,6 7-4,-1-20-8,18 4-13,0 0-10,0 0 1,0 0 0,19-1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43.36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20 162 42,'0'0'24,"0"0"1,0 0 2,0 0-12,-14 31-4,14-31 0,-23 44-4,4-21 0,3 11-2,-5-13 0,3 6-2,-3-4-2,3-4-3,18-19-5,-28 25-11,28-25-11,0 0 0,-17 7 0,17-7-1</inkml:trace>
  <inkml:trace contextRef="#ctx0" brushRef="#br0" timeOffset="234">0 244 79,'0'0'31,"0"0"1,0 0 0,11 23-23,8-4-1,-19-19-1,37 31-2,-12-12-3,-1-2-3,6 2-4,-5-11-11,6-2-16,4 3 0,-3-7 0,3-2 0</inkml:trace>
  <inkml:trace contextRef="#ctx0" brushRef="#br0" timeOffset="797">550 212 78,'-2'19'32,"2"-19"1,0 0 0,0 0-18,0 0-6,27-2-2,-27 2-3,26-11-2,-5 3-1,0 0-4,4 3-3,-2-11-6,6 9-13,-2-1-8,-6-3 0,3 7 0,-24 4 2</inkml:trace>
  <inkml:trace contextRef="#ctx0" brushRef="#br0" timeOffset="1094">965 19 68,'0'0'27,"0"0"1,0 0 1,15 0-18,6-2-5,8-5-1,-1 5-2,2-2-1,5 2 0,-7 6 1,-5 2-1,-23-6 1,22 38 0,-29-15 1,-1 11 0,-13-5 1,-2 7-1,-11-9-1,11 3 0,1-11-1,2-5-1,5-5-1,15-9 0,0 0-1,0 0 0,0 0 0,31 8 0,-10-8 0,0 2 0,4 0 1,-2 5 0,-6-3 0,-1 6 2,-16-10 0,14 24 0,-14-24 1,-10 33 1,10-33-1,-30 40 1,7-23-1,-3 2-1,-1-4-1,3-1-1,3-1-2,-4-7-3,25-6-6,-33 17-20,33-17-5,0 0 0,0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45.88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46 0 59,'0'0'29,"2"19"1,-2-19 1,0 0-14,-11 32-4,11-32-4,-16 36-2,16-36-2,-14 40-1,14-40-2,-17 34-2,17-34-1,-14 27-2,14-27-3,-13 21-8,13-21-9,0 0-9,0 0 0,6 19 1,-6-19 1</inkml:trace>
  <inkml:trace contextRef="#ctx0" brushRef="#br0" timeOffset="250">21 57 51,'0'0'27,"-23"-2"3,23 2 2,0 0-12,0 0-5,2 23-3,-2-23-2,17 15-1,-17-15-3,23 17-2,-23-17-2,32 19-2,-12-11-3,-5-1-3,10 5-7,-9-1-17,5-5-3,2 1-1,-4-7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9:46.94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0 266 63,'0'0'31,"0"0"1,0 0 1,0 0-11,0 0-11,21 4-2,-21-4-4,30-9-1,-9 1-3,4 0-2,-1-1-2,10 7-4,-10-11-8,8 7-12,-2 4-5,-8-4-1,3 3 1</inkml:trace>
  <inkml:trace contextRef="#ctx0" brushRef="#br0" timeOffset="360">464 19 82,'0'0'30,"0"0"0,0 0 0,0 0-23,24-5-2,-3 5-2,2-8 0,3 6 0,-5-2-1,0 6 0,-3-2 0,-18 0 0,21 17 1,-21-17 0,-2 31 1,-5-10 0,7-21 0,-26 36-1,8-17 0,18-19-1,-28 30-1,28-30 0,-21 21-1,21-21 0,0 0-1,0 0-1,0 0 1,0 0-1,28 21 0,-14-15 1,7 1-1,-5 3 1,5 3 1,-3 2 0,-1 6 0,-3 0 2,-7 0-1,4 4 2,-9-6 0,1 7 1,-10-5 0,-5 6 0,-6-10-1,1 6 0,-8-8 0,-3 6-2,2-2 0,-2-4-2,1-2-2,-1-9-4,28-4-14,-26 15-17,26-15 1,0 0 0,-16-36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37.67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4 91 24,'-25'-7'26,"25"7"1,0 0 1,0 0-7,-10-19-2,10 19-5,9-21-2,-9 21-4,26-21-3,-5 12-2,5 3-3,5-3 1,1 9-1,1 7-1,-1 3 1,-4 5 0,-9 4 0,-3 7 0,-8 4 0,-8 4 0,-5 0 1,-11 2-1,-5 2 2,-8 5-1,-1 1 1,-7 1 1,4-5-1,-4-1 1,9-5-1,7-3 2,7-3-1,14-28 1,-1 28 0,1-28-1,33 6 0,-10-12 0,8 4 0,-1-7-2,3 1-1,2 1-4,-12-6-5,6 16-17,-6-3-8,-7 0 0,-16 0-1,19 0 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38.55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16 94 35,'7'-19'18,"-7"19"0,-2-21 2,2 21-2,-5-21-2,5 21-4,-14-19-2,14 19-1,-25-13-2,6 11-2,3 6 0,-7 5-2,2 5 0,0 1-1,2 8 0,3 7-1,4-3 1,3 5-1,9-4 1,2 1-2,10-6 2,2 1 0,7-12 0,2-5 0,7-10-1,0-9 1,-4 1-2,0-10 2,1 0-1,-12-4-1,-1 1 1,-5 1 0,-9 23 0,5-25 0,-5 25 0,0 0-1,0 0 0,0 0-1,0 0 1,2 29 0,5 1 0,0 6 0,4 10 1,-3 3 0,1 6 0,-2 2 0,-2 2 0,-1-9 1,-8 1-1,-6-5 0,-6-10 0,-10-2 0,-4-6 1,-8-7-1,-1-7 0,0-1-1,-4-13-4,11 6-5,-3-20-11,18-3-10,11-6-3,8-7 0,12 0 0</inkml:trace>
  <inkml:trace contextRef="#ctx0" brushRef="#br0" timeOffset="641">431 318 23,'0'0'21,"0"0"4,0 0 0,0 0-8,0 0-1,0 0-3,0 0-1,0 25-2,0-25-3,11 23-3,-11-23 0,15 32 0,-15-32-1,16 38-1,-16-38 1,14 29-1,-14-29 1,0 0 0,11 19-1,-11-19 1,0 0-1,0 0 1,3-31-1,-3 31-1,12-34-1,-5 13 0,2 2 0,-9 19-1,25-34 1,-10 26 0,1-1 1,0 13 1,0 3 0,1 10 1,-17-17-1,21 38 1,-12-17 0,0 4-1,-4 5-3,-2-11-3,10 8-11,-13-27-19,21 21 0,-21-21 0,26-4 0</inkml:trace>
  <inkml:trace contextRef="#ctx0" brushRef="#br0" timeOffset="1235">888 354 79,'-10'19'31,"10"-19"1,0 0 0,22 8-21,-22-8-2,30-4-3,-11 2-3,6-3-7,3 10-9,-7-7-14,3-1-5,-1 1 1,-23 2-1</inkml:trace>
  <inkml:trace contextRef="#ctx0" brushRef="#br0" timeOffset="1453">1156 191 94,'2'25'34,"-2"-25"0,0 36 0,0-36-24,0 47-2,0-22-1,5 9-1,-3-5-4,-4-1-8,16 6-19,-11-3-9,3-5-1,2-5 0,-8-21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41.42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348 83 21,'0'0'21,"7"-35"3,-7 35 2,-4-26-9,4 26-1,-24-14-3,3 7-1,2 10-3,-10-1-3,3 10-2,-9 1-1,7 10 0,-2 4 0,4 5 0,1-1 0,9 13 1,1-2-1,11 8 1,1-1-1,6 1 0,1-4-1,4 6 1,-2-3-2,2 1 0,1-6 0,-5-4-3,3 2-4,-7-15-7,7 0-16,0 0-2,-7-27-1,3 19 0</inkml:trace>
  <inkml:trace contextRef="#ctx0" brushRef="#br0" timeOffset="360">0 563 80,'46'-12'26,"-20"-1"1,15 5-1,-1-3-24,4-1-1,9-1 1,1-2-1,-7 5 1,-6 2 0,-10 3 0,-8 5 0,-5 7 0,-18-7 0,0 25 0,-13-2 0,1 0 0,-2 4 0,4 5-1,-3-1-1,12-2 0,1-1 1,7-5-1,-7-23 0,24 33 1,-5-26 0,3-5 0,-1-4 0,-2-7 0,-2-3 1,-1-5-1,-3-6 1,-6 2-1,-6 0-1,-1 0-1,-7 0-2,-5 0-2,12 21-4,-25-29-2,25 29-4,-21-15-3,21 15 0,0 0 0,0 0 1,11-19 3,6 17 4,1 0 6,3 4 7,4 0 5,-4 11 2,2-5 3,-1 11 1,-4-4 1,-1 3-1,-1 1-2,-16-19-2,27 40-1,-27-40-2,14 23 1,-14-23-1,0 0 0,0 0-1,0 0 0,0 0-2,21-27 1,-13 2-3,8 4 0,2-4-1,3-5-1,9 5-3,-4 0-4,11 12-12,2 1-14,-6 1 0,2-1 0,-3 1 1</inkml:trace>
  <inkml:trace contextRef="#ctx0" brushRef="#br0" timeOffset="1188">1412 463 63,'0'0'24,"24"10"1,-24-10 1,0 0-14,7 30-7,-9-12 0,9 5-1,-7 1 0,4-1-1,-2-2-3,-2-21-9,7 29-16,7-8-2,-14-21-1,21 12 1</inkml:trace>
  <inkml:trace contextRef="#ctx0" brushRef="#br0" timeOffset="1422">1698 454 77,'12'23'25,"-12"-23"1,9 32 0,-9-32-19,0 27-4,7-8 1,-6 2 0,-1-21 0,8 19 1,-8-19 0,0 0 0,0 0-1,0 0 0,0 0-2,0 0 0,12-23 0,-12 23-1,14-32-1,-5 11-1,-9 21 1,24-29-1,-24 29 0,32-19 2,-32 19 0,26-2 0,-26 2 1,25 15 0,-25-15 0,22 21 0,-22-21-1,20 29-1,-20-29-3,16 38-4,-16-38-10,17 16-15,-17-16 0,25 17 1,-8-15-1</inkml:trace>
  <inkml:trace contextRef="#ctx0" brushRef="#br0" timeOffset="1860">2303 104 109,'-2'27'32,"-5"-3"1,7-24-2,-10 54-26,8-18-1,-1 8 1,-1 0-2,6 4 1,-2-6-2,2 2-2,3-6-1,-5-7-3,5 7-4,-8-17-10,1 2-16,2-23 1,-12 27-1,12-27 1</inkml:trace>
  <inkml:trace contextRef="#ctx0" brushRef="#br0" timeOffset="2078">2126 469 109,'0'0'33,"21"-21"-1,-21 21 1,30-8-29,-4 8-2,4 0-2,5-7-5,9 14-7,-5-5-20,4-6 0,0 4 0,-3-5 0</inkml:trace>
  <inkml:trace contextRef="#ctx0" brushRef="#br0" timeOffset="2469">2868 339 55,'4'23'23,"-4"-23"1,-2 38 1,-5-9-13,2-8-4,8 11-1,-8-9 1,7 2-1,-2-25-1,0 29 1,0-29 0,0 0-2,0 0 0,0 0-1,0 0-1,12-31 0,-5 8-1,4-5-1,1-5-1,7-3 0,-1 5 0,5 1-1,1 5 1,-1 8 0,-5 3 1,1 10 1,-19 4 0,28 12 2,-28-12-1,14 38 0,-12-19 0,3 6 0,-5 0-1,4 0-1,-4 5-2,0-12-1,0 6-4,0-24-5,1 29-11,-1-29-13,0 0 1,0 0-1,0 0 2</inkml:trace>
  <inkml:trace contextRef="#ctx0" brushRef="#br0" timeOffset="2938">3307 182 95,'19'12'30,"-19"-12"1,18 15 1,1-5-27,-3-3-1,5 1 1,7-6-1,2 2 0,-2-4-1,6 3-1,-8-3-1,0 0-1,-8 0 1,-1 0-1,-17 0 1,0 0 1,11 21-1,-11-21 1,-25 27 0,8-8-1,-1 4 1,-10 4-1,5 2-3,-5-10-7,9 6-22,-4 3-3,4-7 0,1 0-1</inkml:trace>
  <inkml:trace contextRef="#ctx0" brushRef="#br0" timeOffset="3250">3435 653 109,'23'17'31,"-23"-17"-2,19-4-1,-19 4-30,16-13-6,-16 13-7,34-27-13,-15 21-3,0-13 1,2 11 1</inkml:trace>
  <inkml:trace contextRef="#ctx0" brushRef="#br0" timeOffset="3672">3906 117 69,'0'0'26,"15"-13"1,-15 13 1,20-29-19,3 27-1,-6-7-3,8 11 1,-10 1 0,1 13-1,-16-16-1,14 44 1,-21-14-1,0 12 2,-7-7-1,-2 9 0,-5-10-1,7 8 1,-1-17-1,9 4-1,6-29 1,4 30-2,-4-30 0,37 4-2,-4-8-3,0-17-8,20 6-24,1-4-1,-3-6 0,0 0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55.179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447 12 43,'19'-14'25,"-19"14"0,0 0 1,-17 6-6,1-2-3,-1 9-3,-13-9-3,0 15-3,-14-13-1,2 15 0,-9-8-1,7 3-1,0-3-2,4-1-1,8-3 0,6 1-1,10-1 0,16-9-1,-16 25 0,16-25 0,7 33 0,0-10 0,0 5 1,0 7-1,-3 9 1,1 3-1,-1 3 2,-4 6-2,-4-3 2,-3 3-1,0-3 0,0-5 1,0-8-2,2-7 1,3-5 0,2-5 0,0-23 0,7 29 1,-7-29-1,21 15 0,-5-15 1,7-2-1,5-2-1,2-7-1,5 3-3,0-11-4,5 12-11,-6-9-15,-4-1-2,-6 0 1,-10-4 0</inkml:trace>
  <inkml:trace contextRef="#ctx0" brushRef="#br0" timeOffset="532">80 541 103,'0'0'32,"0"0"0,23-3 0,-2-9-26,11 6-1,1-5-1,6-4-4,5 7-6,-4-9-13,2 7-13,0-1 0,-3 1-1,1 4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56.164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9 0 111,'0'0'33,"11"19"-1,-11-19 0,0 0-28,0 0-3,0 0-2,0 0-5,0 0-16,0 27-9,0-27-2,5 25 2,-5-25-2</inkml:trace>
  <inkml:trace contextRef="#ctx0" brushRef="#br0" timeOffset="156">-1 255 106,'0'34'32,"0"-34"-1,2 25-1,-2-25-26,0 0-14,7 17-18,-7-17-3,20 8 0,-20-8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31.676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29 79 20,'4'-31'20,"-4"31"2,0 0-1,-21-19-4,21 19-4,-25-19-2,9 13-3,-6 2-1,2 6-3,-6-4-1,3 8 0,0 2-1,-1 7 1,3 0-1,3 1 0,2 5 0,8 7-1,-3 3 1,9 1 0,1 5 0,2 3 0,-1 0 0,7 9 0,0-7-1,0 2 0,1-4 0,-5-3 0,4-3-2,-3-7-4,4-2-4,-4-1-11,-4-24-7,7 23 0,-7-23 0,0 0-1</inkml:trace>
  <inkml:trace contextRef="#ctx0" brushRef="#br0" timeOffset="375">0 443 65,'0'0'22,"28"-9"0,-28 9-1,33-27-20,-5 12-1,9 3 0,5-5 0,-2 0 0,2 0 0,-1 5 0,-6-1 1,-7 5 0,-7 1 0,-21 7 1,17 0 0,-17 0 1,0 0-1,-8 23 0,8-23 1,-18 34-2,7-9 1,4-4-2,0 4 1,4-2-1,3 1 0,2-1 1,6-2 0,-8-21 0,30 25 0,-14-19 0,9-4 1,-4-6-1,1-4 1,-4-5 0,3-2-1,-7-4 0,-14 19-1,14-37 0,-14 18-2,0 19-3,-19-30-5,19 30-8,-23-16-8,7 3 1,16 13-1,-21-13 1</inkml:trace>
  <inkml:trace contextRef="#ctx0" brushRef="#br0" timeOffset="797">548 363 25,'0'0'18,"27"21"0,-27-21 2,24 21-9,-8-4-1,-16-17-4,28 31 1,-28-31-2,23 25 1,-23-25 1,0 0 1,0 0 0,19 19-1,-19-19 0,0 0 1,-5-21-1,5 21-1,2-29-2,-2 29-1,3-36-2,6 17 0,0 0-1,3-2-2,5 7-2,1-5-8,7 6-12,4 7-5,-2-7 0,1 9 0,-6-11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0:57.086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227 96 32,'0'0'23,"3"-40"1,-3 40-1,-12-27-3,12 27-1,-25-21-3,1 13-5,8 14-2,-7-4-2,2 15-3,-2 0-1,2 8-1,2 6 0,1 7-1,2-5 0,9 11 1,2-4-1,5 0 1,5-2-1,6-3 1,3-8-1,9-3 1,0-12 0,3-6-1,0-12 0,4-4 1,-5-7-1,1-2 0,-3-10 0,-7-1-1,-2-1 1,-4 4 0,-6-3-1,-2 7 1,-8 2-1,6 21 0,-5-31 0,5 31 1,0 0-1,0 0 1,0 0-1,5 40 1,2-19 0,4 6 0,-2 0 0,5 0 0,5 5-2,-19-32-4,37 48-12,-11-33-16,-1-7-1,1-6 0,-1-8 0</inkml:trace>
  <inkml:trace contextRef="#ctx0" brushRef="#br0" timeOffset="1172">332 312 1,'0'0'4,"0"0"5,0 0-1,0 0 0,0 0 0,-21-17 1,21 17 2,0 0 1,0 0 2,0 0-1,0 0 0,0 0-1,0 0-2,0 0 0,0 0-2,0 0-1,0 0 0,0 0 0,18 4-1,-6 17-1,-5 2 0,9 9-1,-4 1 0,7 11 0,-5 2-1,6 7 0,-11-3 0,1 4 0,-6-8 1,-4 3 0,-13-12 0,4 1 0,-12-11-1,-1-4 0,-8-10-1,0-3-1,-2-8 0,-1-4-2,3-2-1,-3-11-3,15 13-8,-3-8-20,21 10-2,-14-36 0,19 13 0</inkml:trace>
  <inkml:trace contextRef="#ctx0" brushRef="#br0" timeOffset="1890">647 396 25,'0'0'23,"0"0"1,0 0 0,0 0-2,0 0-2,15-7-4,-15 7-2,0 0-3,0 0-4,27 34-1,-20-15-2,5 4-1,-1 4-1,3-2 0,-7-4 0,5 0-1,-12-21 1,11 23 0,-11-23 0,0 0 0,0 0 0,0 0 0,12-27-1,-12 27 0,7-38 0,2 17-2,5-4 0,-14 25 0,35-29 0,-14 20 1,9 7-1,-2 4 0,-2 7 1,1 1 0,-5 7 0,3-2 0,-7 3-1,-18-18-3,26 40-10,-17-21-18,-9-19-1,12 25 1,-12-25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1:00.023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9 69 71,'0'0'27,"0"0"0,0 0 2,-9 23-17,9-23-4,16-10-3,1-1-2,5-1-3,7 5-5,0-3-14,2-9-7,8 10-2,-13-5-1,-1 18 1</inkml:trace>
  <inkml:trace contextRef="#ctx0" brushRef="#br0" timeOffset="188">125 219 95,'0'0'29,"2"23"0,-2-23-1,17-2-25,-1-2-6,11 4-8,6 2-17,-5-15 0,7 7 0,-6-13-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1:33.352"/>
    </inkml:context>
    <inkml:brush xml:id="br0">
      <inkml:brushProperty name="width" value="0.02646" units="cm"/>
      <inkml:brushProperty name="height" value="0.02646" units="cm"/>
      <inkml:brushProperty name="color" value="#00B050"/>
      <inkml:brushProperty name="fitToCurve" value="1"/>
    </inkml:brush>
  </inkml:definitions>
  <inkml:trace contextRef="#ctx0" brushRef="#br0">122 847 35,'0'0'18,"0"0"4,0 0 0,0 0-13,16 6-3,10-10 1,7-4-1,6-1 1,5-1-2,2 4-3,-2 1-1,-5 5 1,-6 0 1,-8 13 2,-25-13 0,14 34 1,-14-34 1,-23 48 0,0-25 1,-3 6-1,-4-4-1,2 5-2,-6-7 0,8 2 0,-4-8-2,10-3 1,5-7-2,15-7 0,-20 14-1,20-14 1,0 0-1,0 0-1,0 0 1,0 0-1,28-16 1,-10 7 0,5 5 0,3-4 0,2 8 0,2 4 0,-3 2 0,1 11 0,-7 4 0,-3 6 1,-11 0 0,0 11 1,-11-2 0,-1 0 2,-15-5 0,-2 7 0,-7-7 1,0-1-1,-10-7-1,-3 0 0,-2-11 0,-2 5-2,5-8 0,3-3-1,1 0-3,3-10-3,19 8-6,-7-10-24,22 6-1,15-32 0,2 7-1</inkml:trace>
  <inkml:trace contextRef="#ctx0" brushRef="#br0" timeOffset="953">989 977 77,'0'0'28,"-14"27"1,14-27-3,-19 23-15,19-23-3,-9 30-2,9-30-2,-4 21-1,4-21-1,0 0-1,2 19 1,-2-19-1,0 0 1,0 0-1,0 0 1,0 0 0,0 0 0,0-23 0,0 23-1,0 0 0,0 0 0,-7-19 0,7 19-3,0 0-4,0 0-17,0 0-9,0 21 0,0-21-1,26-9 1</inkml:trace>
  <inkml:trace contextRef="#ctx0" brushRef="#br0" timeOffset="3609">1314 818 58,'-15'0'26,"15"0"1,0 0-4,0 0-10,0 0-3,0-19-2,0 19-2,21-19-2,-21 19-2,28-23 0,-12 12-1,1-1 0,1 8 0,-2-1 0,-16 5 0,28 0 0,-28 0-1,24 9 0,-24-9 1,13 23 0,-13-23 0,5 31 0,-7-6 1,-6 3-1,-7 7 1,-9 7 0,1 7 0,-12 1 0,1 2 0,-4-1 0,4-5 0,1-8 0,6 2 1,6-17-1,9-2 0,12-21 0,4 23 0,-4-23 0,36 6 0,-6-6-1,9 0 1,0-4-1,5-5-1,-6 5 1,-2-4 0,-5 1-1,-8 3 1,-7 0-1,-16 4 1,18-2-1,-18 2-1,0 0-2,0 0-2,0 0-4,0 0-9,0 0-15,0 0-1,0 0 0,8-19 1</inkml:trace>
  <inkml:trace contextRef="#ctx0" brushRef="#br0" timeOffset="4656">1555 195 33,'-15'-15'24,"15"15"0,0 0-1,0 0-3,-2 21-3,2-21-3,3 31-4,-6-8-1,8 9-3,-5 2 1,7 3-2,-7-3-1,5 1-1,-5-7 0,4-3-1,-4-25 0,3 31 1,-3-31-1,0 0 0,0 0 0,0 0 0,0 0-1,4-35 0,-2 12-1,1-3 0,4-1-1,4-4-1,-1 1 1,4 3-1,1 4 1,-1 6-1,-14 17 1,31-17 1,-15 15 0,-16 2 0,26 15 1,-26-15 1,25 29 0,-11-5 0,-1 1 0,-3 0-1,-1 0 1,-2 0-1,0 0-2,-4-2-1,8 7-5,-11-30-6,12 31-15,-12-31-5,18 25 0,-18-25 0,16-2 0</inkml:trace>
  <inkml:trace contextRef="#ctx0" brushRef="#br0" timeOffset="5187">1944 274 77,'0'0'29,"0"0"1,0 0 2,14 2-22,-14-2-2,23 9-1,-23-9-1,39 8-1,-15 1-4,-2-3-5,7 4-7,-4-7-13,1-6-7,3 6 0,-8-10-1,5-1 1</inkml:trace>
  <inkml:trace contextRef="#ctx0" brushRef="#br0" timeOffset="5406">2398 29 87,'0'0'32,"16"4"2,-16-4 0,-4 23-20,10 7-5,-12-7-2,10 16-1,-8-9-1,10 10-2,-5-3-3,3-5-4,6 16-9,-3-8-21,-1-6 0,1-5-1,-5-6 0</inkml:trace>
  <inkml:trace contextRef="#ctx0" brushRef="#br0" timeOffset="8078">1132 184 17,'0'0'19,"-16"9"1,16-9-2,-20 25-2,6-6-2,0 4-1,2 6-2,-6 5-2,4 14-1,-2 0-1,4 13-1,-6 4 1,6 17-1,-2-5 0,4 20 0,-1-7-1,4 5 0,-2-7-1,9 0 1,-5-13-2,7-3 1,1-12-1,6-9 0,2-14-1,6-3 1,1-2-1,1-7 0,4-6-2,2-7 1,-4 1-1,-4-1 0,-1-5-1,-16-7-1,28 8-1,-28-8-4,21 8-6,-21-8-12,0 0-8,21 7 0,-21-7 1,22-2 0</inkml:trace>
  <inkml:trace contextRef="#ctx0" brushRef="#br0" timeOffset="8828">2512 0 11,'0'0'17,"6"25"4,-6-25 1,7 29-5,7 9-1,0 10 0,9 11 0,1 10-1,8 15-2,-4 0-2,6 14-2,-15-5-1,4 7-1,-16-3 0,-2 8-1,-21-11-1,-1 7-2,-13-7-1,-5 3-2,-4-5-3,-2-18-8,6 3-18,4-8-4,-3-12-1,9-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1:52.46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42 32,'-9'21'19,"9"-21"1,-2 36-4,6-1-7,1 11 0,2 11 3,0 4 0,2 6 1,-7-4-2,8 4-1,-10-8-3,8-4 0,-8-15-2,1-7-1,-2-12 0,1-21-1,1 23 0,-1-23-1,0 0 0,0 0-1,0 0-1,21-23-1,-21 23 1,36-27-2,-12 14 0,3 3-1,10 6 1,-4 6 0,1 10 1,-1 7 0,-8 9 2,-6 5 0,-6 1 1,-3 6 1,-11-7 1,-3 5 1,-12-11 0,-1-3 0,-10-10-1,-1-1-1,-9-7-1,2-6-2,1-4-2,-5-11-7,15 9-9,-3-9-16,6-12 0,12-2-1,7-11 1</inkml:trace>
  <inkml:trace contextRef="#ctx0" brushRef="#br0" timeOffset="532">363 0 56,'32'15'27,"-4"1"1,8 12 2,8 9-20,-13 5 1,15 26 1,-12-1-1,1 25-2,-16 1-1,-10 18-3,-11-4 0,-10 4-3,-9-6-1,-7-8-9,1-1-19,-6-12-7,5-12 0,5-18-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1:54.55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3 62 44,'-7'-40'28,"7"40"1,-8-23 0,8 23-11,0 0-3,0 0-5,-1 19-3,4 10-3,11 19 0,0 4-1,6 20 0,1-1 0,2 10 0,-7-8-1,5 1 0,-5-11-1,-4-9-1,-1-7 1,-2-11-3,-2-9 1,-7-27-3,7 33-1,-7-33-7,0 0-5,0 0-10,0 0-5,-18-36 2,4 7 0</inkml:trace>
  <inkml:trace contextRef="#ctx0" brushRef="#br0" timeOffset="281">9 253 21,'-5'-50'18,"21"12"2,-8 1-2,14 6-4,8 6-3,0 2 0,7 9 0,0 10-1,3 8-1,-10 4-1,4 13-2,-15 2-1,2 8 0,-10 0-1,-4 8 0,-10-1-1,-5-1-1,0 0 0,-5-3 1,-4-3-2,1 0 1,-2-8-1,6 0 0,12-23 0,-20 37 0,20-37 1,0 27 0,0-27 0,18 23 0,-18-23 1,34 31 0,-13-21-1,3 5 1,1-5-2,2 3 0,-6-1-1,2-8-2,1 7-4,-6-11-9,10 0-15,-3-3-3,0-5 0,3 0-1</inkml:trace>
  <inkml:trace contextRef="#ctx0" brushRef="#br0" timeOffset="875">868 275 90,'-3'19'33,"3"-19"0,0 0-1,0 0-23,0 0-4,0 0-3,0 0-4,0 0-5,3 19-6,-3-19-14,0 27-5,7-4 0,-7-1 0</inkml:trace>
  <inkml:trace contextRef="#ctx0" brushRef="#br0" timeOffset="1031">889 554 83,'0'0'32,"0"0"-1,0 0 1,0 0-21,0 0-7,0 0-6,15 6-10,-15-6-18,30 4-2,-15-4 1,10 0-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1:56.102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50 158 27,'0'0'25,"-38"-17"3,11 15 1,-8 4-10,-7-4-1,3 8-4,-5-6-2,8 10-3,1-5-2,10 7-4,6 3-1,10 4-2,7 4 0,11 8 0,5 5 0,7 2 0,-2 12 0,4 4 1,-4 1-1,1 4 1,-8-3 0,-1 5 1,-10-8 0,-1-3 1,-5-8-1,-2-7 0,0-7 0,2-7 0,5-21-1,-13 21 0,13-21 0,0 0-1,0 0 0,0 0 0,0 0 0,25-17-1,-25 17 0,32-13 0,-15 11 1,8 2-1,1 4 1,-1 9 0,-1 6 0,-1 6-1,-2 6 3,0 16-2,-7 9 2,0 7-1,-7 4 1,-5 9-1,0-5 1,-6 4 0,4-1-2,0-1 2,4-10-2,1 4 2,4-4-1,5-2 0,5 4-2,2-6 0,6 1-4,-3-16-9,11 2-21,-1-12 0,1-11-1,-2-19 0</inkml:trace>
  <inkml:trace contextRef="#ctx0" brushRef="#br0" timeOffset="1266">1082 386 40,'5'-19'24,"-12"-8"-1,-1 4-2,0 4-3,-6-2-3,14 21-3,-28-23-3,11 21-4,-8 0-1,9 10-3,-10 5 0,7 4-1,-6 6 0,4 2-1,4 0 1,-1 6-1,6 1 1,3-5-1,4 5 1,5-5 0,3 0 0,4-4 0,6 0 0,-13-23 1,31 27 0,-6-20 0,-2-9-1,1-7 1,2-5 0,-1-1 0,0-6 0,-8-2 0,2 4-1,-19 19 1,23-36 0,-23 36 0,0 0-1,14-19 1,-14 19-1,0 0 0,0 0 0,9 28 0,-2-3-1,5 2 1,1 7 0,2 3 1,1 5-1,0 4 2,-4-4-1,-3 2 2,-9-10-1,-2 2 1,-10-7 0,0 0 1,-11-10 0,-5-2-1,-2-7-1,0 1 0,0-7-2,-5-4-3,7 4-5,-2-10-11,8 0-14,22 6 0,-20-21 0,20 21-1</inkml:trace>
  <inkml:trace contextRef="#ctx0" brushRef="#br0" timeOffset="1891">1386 633 73,'0'0'28,"21"34"-1,-19-15 1,-2 6-26,1 9 0,3-1-1,-1 5-4,3-5-9,6 9-14,-10-16-1,6 3-1,-8-29 0</inkml:trace>
  <inkml:trace contextRef="#ctx0" brushRef="#br0" timeOffset="2453">1777 262 61,'0'0'28,"0"0"0,0 0 0,16 5-18,-16-5-4,37-9-2,-13 7-2,4 2-1,4 0-2,-2 0-2,3 8-6,-8 1-11,-2-9-8,1 15-1,-24-15 1,21 21 0</inkml:trace>
  <inkml:trace contextRef="#ctx0" brushRef="#br0" timeOffset="2672">1902 455 67,'0'0'27,"0"0"1,-9 19 0,9-19-21,0 0-3,26 4 0,-26-4-4,32 0-4,-8 5-8,5-5-13,-5-9-3,11 9-1,-10-6 1</inkml:trace>
  <inkml:trace contextRef="#ctx0" brushRef="#br0" timeOffset="3610">2572 57 27,'0'0'22,"2"25"1,0 4 2,-11-3-11,2 1-3,3 8-1,-3-3-1,4 1 0,-4-9 0,9 3-1,-2-27 0,5 31 0,-5-31-1,26 13-1,-8-15 0,10 6-1,0-8 0,9 2-3,-2-3 0,0 1-3,2 2-1,-9-6-4,2 12-4,-9-12-9,0 8-11,-21 0-4,23-9 0,-23 9 1</inkml:trace>
  <inkml:trace contextRef="#ctx0" brushRef="#br0" timeOffset="3938">2790 0 61,'-21'9'28,"21"-9"3,-16 31 0,9-10-18,9 13-2,-4 3-3,11 16-1,-9-1-2,8 9-1,-2 6-3,3-2-3,3 6-4,-5-8-9,3-4-17,1 0 0,-4-15-1,0 0 1</inkml:trace>
  <inkml:trace contextRef="#ctx0" brushRef="#br0" timeOffset="4641">1187 1447 24,'0'-21'22,"0"21"1,4-25-2,-4 25-1,-5-30-3,5 30-2,-18-23-4,-3 11-1,2 14-3,-8-4-2,3 6-2,-4 4-2,0 3 0,0 8-1,1 0 0,4 6 0,6 2 0,3 4 0,3 1 0,4 1-1,11-3 1,-1-1 0,4-6 1,6-2-1,2-12 1,3-7-1,6-9 1,-1-5 0,0-7 0,0-4 0,0-2 0,-4-3 0,-3 5 0,-6 0 1,-10 23-1,11-29 0,-11 29-1,0 0 0,0 0 0,0 0 0,0 0-1,16 31 0,-6-3 1,6 5-1,2 11 2,-1 7 0,4 7 0,-3 7 0,-2 2 1,-8 3 0,-1 1 1,-8-10 0,-6-1 1,-7-13-1,-8-5 1,-4-15-1,0-4 0,-4-13-2,0-5 0,0-3-3,0-13-2,11 9-7,-4-23-8,16 6-14,7-8-2,2-3 0,10-3 1</inkml:trace>
  <inkml:trace contextRef="#ctx0" brushRef="#br0" timeOffset="5266">1465 1726 45,'19'19'24,"-19"-19"1,9 35 1,0-12-19,-9 3 0,8 3 0,-2-4-1,1 4-1,-7-10 0,7 2-2,-7-21 0,8 23 0,-8-23 0,0 0-1,0 0 1,0 0-1,13-31-1,-10 6 0,9-3-2,1-3 0,3 0-1,-1-1 0,6 7 0,-5 6 1,4 6 1,1 9 1,-21 4 1,22 7 1,-22-7 0,21 31 1,-15-6-1,1 7-1,-2 3-3,-3-7-5,8 13-11,1-11-14,-2-9 0,10-7-1,-3-14 1</inkml:trace>
  <inkml:trace contextRef="#ctx0" brushRef="#br0" timeOffset="5860">2088 1464 45,'0'0'25,"0"0"2,0 0 0,24 10-17,-24-10-2,25 0-3,-9 0-1,1 2-1,3 0-4,1 3-7,1-3-11,1 4-7,-23-6-2,28 17 1,-28-17-1</inkml:trace>
  <inkml:trace contextRef="#ctx0" brushRef="#br0" timeOffset="6063">2200 1602 59,'-10'29'26,"10"-29"1,0 0 0,0 0-23,0 0-3,28-8-5,-14 4-10,14 6-12,-12-15 0,15 9 0,-10-8-1</inkml:trace>
  <inkml:trace contextRef="#ctx0" brushRef="#br0" timeOffset="8422">2906 1153 11,'-7'23'17,"7"-23"0,0 0-4,0 0-3,-2 21-2,2-21-2,0 0-1,0 0 0,9 21-1,-9-21 0,0 0-2,0 0 1,0 0-1,0 0 0,0 0 0,0 0 0,0 0-1,0 0 0,0 0 0,0 0 0,0 0 0,0 0 0,0 0-1,0 0 1,0 0-1,0 0 1,0 0-1,0 0 0,0 0 0,0 0 0,0 0 0,0 0 0,0 0 0,0 0-1,0 0 1,0 0-1,0 0 1,0 0-1,0 0 1,0 0-1,0 0 0,7-18 1,-7 18-1,0 0 1,0 0 0,0 0 0,0 0 0,0 0-1,0 0 1,0 0 0,7-19 0,-7 19 0,0 0 0,0 0 0,0 0 0,0 0 1,0 0-1,0 0 0,0 0 1,0 0 1,0 0-1,0 0 2,0 0 0,0 0 0,0 0 1,0 0 0,0 0 0,0 0-1,0 0 1,0 0-1,0 0 0,0 0-1,12-19 0,-12 19-1,0 0 0,21-15 1,-21 15-2,25-12 1,-25 12-1,26-13 1,-26 13-1,25-6 1,-25 6-1,21 0 0,-21 0 0,15 6-1,-15-6 1,0 0-1,18 25 2,-18-25-2,10 27 1,-10-27-1,7 32 1,-7-32 1,2 29-1,-2-29 1,-5 27 0,5-27 0,-11 28-1,11-28 2,-21 27-2,21-27 2,-24 25-1,24-25 0,-27 25-1,27-25 1,-22 21 0,22-21 0,-21 19-1,21-19 1,0 0-1,-16 13 1,16-13-1,0 0 0,0 0 0,0 0 0,0 0 0,0 0 0,0 0 0,17-7 0,-17 7-1,28-4 1,-7 2 0,2 2-1,0 0 1,3 2 0,-1 4 0,-2 7 0,1-2 0,-6 1 0,-4 3 0,-2 4 1,-12-19 0,11 35 1,-11-35 1,-7 30 0,7-30 0,-25 27 1,2-19 0,6 3-1,-8-3 0,2 1-1,-1-3-2,-1-2-1,8 2-4,-6-10-5,23 4-12,-25 0-11,25 0 0,-26-12 0,10 1 0</inkml:trace>
  <inkml:trace contextRef="#ctx0" brushRef="#br0" timeOffset="9969">2581 1265 63,'0'0'30,"0"0"0,0 0 1,19 14-21,-19-14-2,32-2-3,-11 2-2,2-2-1,5 2-6,-5-2-13,5 0-13,-5 8 0,-4-8-2,-2 10 2</inkml:trace>
  <inkml:trace contextRef="#ctx0" brushRef="#br0" timeOffset="11313">3771 1214 29,'0'0'18,"0"0"0,10-21-1,-10 21-2,0 0-1,6-19-2,-6 19-2,0 0-1,5-25-1,-5 25-1,0 0-2,0 0 0,0-19-2,0 19-1,0 0-1,0 0 1,0 0-1,0 0-1,0 0 0,0 0 0,0 0-1,0 0 1,0 0-1,0 0 0,0 0 1,0 0-2,0 0 2,0 0 1,0 0 0,0 0-1,0 0 2,0 0-2,0 0 1,0 0 1,0 0 0,0 0-1,0 0 0,-21-19 1,21 19-2,0 0 2,-16-10-2,16 10 0,-21-2 0,21 2-1,-21 4 1,21-4-2,-25 15 2,25-15-1,-28 25 0,28-25 0,-29 40 0,16-17 1,3 2 0,1-2 0,2 2-2,5-2 1,6 0 0,1-4 0,-5-19 0,30 27 0,-11-20 0,9-7 0,-2-4 1,3-7 0,-3 1 2,2-5-1,-7 0 1,-2-2-1,-19 17 2,23-27-1,-23 27 1,0 0-2,7-25 0,-7 25 0,0 0-1,0 0 0,0 0-1,0 0 0,0 0 0,7 34 0,4-11-1,1 6 2,2 2-1,0 7 2,7 2-2,0 10 1,-3-4 0,1 1 1,-8-3 0,-3 2 1,-8-6 0,-5 4 1,-9-7-1,-5-1 1,-6-5-1,-3-5 0,-3-8-2,-1-3 0,2-4-2,2-16-3,10 5-5,-8-23-8,12 0-13,5 2-2,1-14 1,8 5 0</inkml:trace>
  <inkml:trace contextRef="#ctx0" brushRef="#br0" timeOffset="12407">4161 1181 34,'0'0'23,"-16"-17"-1,16 17-4,0 0-4,0 0-3,2 21-4,-2-21-2,7 38-2,-4-15-1,6 4 1,-2-2 0,2 2 1,-4-6-2,4-2 2,-9-19-1,14 19 1,-14-19 1,0 0 0,0 0-2,0 0 1,7-21 0,-7 21-2,9-36 1,-4 11-3,2 2 1,3-2-2,3 2 2,1 2-2,3 4 1,-17 17-1,35-17 1,-15 15 1,-20 2 0,31 13 0,-31-13 0,20 38 1,-13-15-2,1 2 1,-6 2-1,2-4-2,3 7-4,-7-30-6,8 33-13,-8-33-7,13 23 1,-13-23-1,0 0 0</inkml:trace>
  <inkml:trace contextRef="#ctx0" brushRef="#br0" timeOffset="13001">4633 1371 62,'0'0'28,"9"19"1,-9-19-1,0 0-19,19-6-4,-19 6-3,28 0-2,-9 4-4,-3-6-8,3 2-11,4 4-5,-23-4-1,33 2 1</inkml:trace>
  <inkml:trace contextRef="#ctx0" brushRef="#br0" timeOffset="13204">4900 1216 77,'0'0'32,"15"0"0,-15 0 1,13 21-23,-13-21-3,8 30-2,-1-11-2,6 6-1,-3 2-3,2 2-2,6 1-5,-14-7-8,-4-23-17,22 37 1,-22-37-1,14 26 0</inkml:trace>
  <inkml:trace contextRef="#ctx0" brushRef="#br0" timeOffset="14079">3574 696 3,'0'0'20,"-19"19"3,2-8 2,1 12-5,0 10-1,-3 5-1,6 14-1,-4 3-2,10 12-4,0 4-2,10 15-4,4 0-1,9 7-3,5 1 0,5-6-4,11 0-2,-2-13-4,13-3-9,-1-20-13,9-16 0,6-11 0,-3-21 0</inkml:trace>
  <inkml:trace contextRef="#ctx0" brushRef="#br0" timeOffset="14563">5133 680 43,'40'29'24,"-12"-4"2,11 7-3,-2 16-10,0-2 1,3 15-5,-14 0 0,1 16-2,-15-4-1,-8 11-5,-8 4-3,-14-8-8,3 14-10,-3-8-9,-13-12-2,6-5 1,-5-17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11.69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68 306 12,'0'0'24,"-23"-31"3,23 31 1,-37-21-6,9 10-1,6 11-3,-8-6-4,9 17-3,-6-7-3,8 15-2,0 0-2,5 12-2,5-2 0,4 9 0,6 4 1,5 6-3,-1-2 3,5 3-3,-3 1 2,8 0-3,-3-6 1,2-2-3,-4-2-3,-4-13-5,8 3-15,-6-5-7,-8-25-2,11 19 2,-11-19 0</inkml:trace>
  <inkml:trace contextRef="#ctx0" brushRef="#br0" timeOffset="312">0 654 54,'0'0'23,"0"0"1,26-14-1,-10 3-19,12 1-4,9-3 1,5 3-1,9-5 3,-4 4-2,0 5 1,-8 0 0,-2 6 2,-11 4-1,-3 4 0,-23-8 1,21 28-2,-21-28 1,2 40-1,-6-15 1,8-2-3,-6 6 1,7-8-2,2 0 1,-7-21 1,18 32-1,-1-24 2,-17-8-1,30 2 2,-30-2-1,28-10 1,-28 10 0,23-28-1,-16 9 1,-7 19-1,7-37-1,-7 37 1,-5-38-3,-2 19 1,7 19-3,-18-31 1,18 31-3,-17-26 0,17 26-1,0 0-1,0-23 1,0 23 1,14 2 1,5 1 0,-1 9 2,6-1 0,1 3 3,1 5 0,1 0 1,-1 4 1,-9-2 3,8-2-1,-25-19 2,28 29 0,-28-29 1,0 0 0,0 0 0,18 15 0,-18-15-2,0 0-1,5-27-1,-5 27-1,14-25-3,-2 1 0,6 8-6,-2-14-8,13 9-14,1-4-6,2-2-1,5 2 2</inkml:trace>
  <inkml:trace contextRef="#ctx0" brushRef="#br0" timeOffset="1140">1458 445 57,'7'23'26,"-7"-23"0,4 29 2,-4-29-20,12 44-4,-9-19 2,6 11-3,-4 2 0,1-7-3,2 7-2,-4-9-11,1-8-12,4 6-3,-9-27-1,14 21 2</inkml:trace>
  <inkml:trace contextRef="#ctx0" brushRef="#br0" timeOffset="1375">1679 547 23,'0'0'20,"23"32"1,-23-32 1,11 31-10,-3-10-1,-8-21 0,16 34-4,-16-34 2,11 19-1,-11-19 0,0 0-2,0 0-2,0 0 1,17-23-3,-17 23 1,20-34-3,-10 15 2,4-4-4,7 2 3,0 4-2,-3 5 1,3 3-1,-2 3 2,-1 6 1,-1 4 0,-17-4 1,30 21-1,-30-21 2,23 32-3,-11-13 0,-12-19-4,21 39-3,-21-39-9,20 30-12,-20-30-4,22 25 0,-22-25 1</inkml:trace>
  <inkml:trace contextRef="#ctx0" brushRef="#br0" timeOffset="1812">2346 0 81,'0'0'29,"12"27"0,-10 1 1,5 7-25,-9 5-1,4 13 1,-2-1 0,7 13 0,-7-10 0,9 7-1,-4-7-1,2-1-2,0-1 0,-1-11-3,4 2 1,-8-15-7,10 7-5,-10-13-20,-2-23-1,0 19 1,0-19 0</inkml:trace>
  <inkml:trace contextRef="#ctx0" brushRef="#br0" timeOffset="2078">2237 449 101,'30'-9'33,"-9"7"-1,4-6 0,-8 2-31,17-3-2,4 5-2,-1-11-1,12 13-5,-12-8-7,12 6-9,-5 2-6,-5-7 0,5 11 1</inkml:trace>
  <inkml:trace contextRef="#ctx0" brushRef="#br0" timeOffset="2390">3083 321 51,'-10'27'23,"13"-6"1,-4 4-5,1-2-12,5 9 1,-3-3 1,6 5 0,-6-9 0,10 2-2,-10-8 0,-2-19-3,12 29 1,-12-29-1,16 5-1,-16-5-1,20-15-2,-20 15 2,24-38-2,-12 15 2,4-4-3,0 0 0,2-3 0,-1 3 0,1 6 0,-3 0 0,1 8 1,0 5 1,-16 8 0,23 4 1,-23-4 1,16 30 0,-9-11-1,0 10 1,-4-4-1,1 2 0,-1 3-2,-1-7-3,5 6-3,-7-29-6,9 34-9,-9-34-13,7 21 3,-7-21-3,0 0 2</inkml:trace>
  <inkml:trace contextRef="#ctx0" brushRef="#br0" timeOffset="2890">3645 277 70,'0'0'26,"-5"21"2,21-11 0,5 3-22,1-5 0,14 5-1,2-7 1,13 5-1,0-9 0,7 0-2,2-4-1,-4 2-1,-4 0 0,-6 2 0,-9-2 0,-7 6 0,-11 7 0,-19-13 1,2 33 0,-9-10 1,-14 3-1,-2 3 1,-5 0 0,7-2-3,-2 1 1,0-5-5,7 4-4,-5-10-14,7 2-10,4 2-2,10-21 0,-23 27 1</inkml:trace>
  <inkml:trace contextRef="#ctx0" brushRef="#br0" timeOffset="3203">3928 784 89,'0'0'31,"26"-8"-1,-5 0 1,9-1-26,-7-3-3,10-3-5,2 2-5,-10-1-9,4-1-13,0 7 0,-3-3-1,-2 5 1</inkml:trace>
  <inkml:trace contextRef="#ctx0" brushRef="#br0" timeOffset="3984">4052 904 65,'0'0'32,"-17"-4"1,17 4-6,0 0-6,10-26-7,8 12-3,3-9-4,7 2-3,7-4-3,2-3-2,7 12-4,-9-16-6,12 15-14,-12 3-8,-5-1-2,-5 5 2,-9-3-1</inkml:trace>
  <inkml:trace contextRef="#ctx0" brushRef="#br0" timeOffset="4516">4677 237 58,'23'-15'26,"0"13"-1,-23 2 0,40-16-16,-10 11-5,-9 3 0,7 9 0,-7 1 1,-5 11 2,-16-19 0,14 48 0,-25-23 1,8 9-1,-6-5-1,-1 5-1,-1-11-1,4 2 0,7-25-2,-7 36 1,7-36-2,0 0 0,21 18-1,-3-18-3,6 0-4,-5-12-10,17 3-16,-5-3-2,4-3 1,-1-4-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20.51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01 204 29,'13'-40'25,"-6"19"1,-7-2-5,0-3-2,-4 3-2,-8-4-5,12 27-3,-28-34-2,7 28-2,-6 2-1,3 10-1,-11 7-2,7 8 1,-8 2-1,12 11 0,-4-1 0,8 5-1,5-2 0,2 0 1,8-5-1,7-4 0,5 1 0,-7-28 0,24 29 0,-6-27 1,3-6-1,4-4 0,-2-5 1,-2-4-1,0-6 1,-2 8-1,-19 15 1,26-27-1,-26 27 0,0 0 0,25-4 0,-25 4 1,21 27-1,-5-2 0,3 11 1,6 4-1,1 8 1,4 7-1,-7 4 1,0 4-1,-8-6 2,-6 6-1,-9-8 2,-5-1 0,-13-9 0,-3-3 1,-5-15-1,-6-2 1,-6-14-1,6-5 0,-3-10-1,3-9-1,1-2-2,6-8-2,6 0-2,-1-8-5,20 31-10,-8-51-14,15 24-2,5-1 2,6-1-1</inkml:trace>
  <inkml:trace contextRef="#ctx0" brushRef="#br0" timeOffset="593">598 515 49,'18'-6'27,"1"10"3,-19-4-1,21-2-17,-21 2-2,18 21 0,-18-21-3,12 31-2,-1-12-1,-11-19-1,10 38-1,-10-38 0,11 25-1,-11-25-1,0 0 1,7 21 0,-7-21-1,0 0 0,0 0 0,21-27-1,-11 10 1,4-6-1,0 0 0,2 0 0,-2 2 0,6 0 1,-20 21 0,28-19 1,-28 19 0,21 2 1,-21-2 0,21 25-1,-11-6 1,-3 4 0,0 7-1,2 3-2,-2-3-2,7 8-5,-10-15-13,8 2-11,6-4 0,-18-21-1,29 25 1</inkml:trace>
  <inkml:trace contextRef="#ctx0" brushRef="#br0" timeOffset="1234">1285 237 59,'-19'11'29,"19"-11"0,0 0 1,0 0-18,24-17-3,-24 17-3,34-19-2,-13 11-1,8-1-1,-2 1-1,3 2-2,1 6-2,-6-7-7,3 14-11,0 3-10,-28-10 1,26 25-1,-26-25 1</inkml:trace>
  <inkml:trace contextRef="#ctx0" brushRef="#br0" timeOffset="1468">1406 414 51,'0'0'29,"0"0"-2,0 0 2,0 0-15,18 0-8,-18 0-1,28-6-4,-5 4-6,3-5-11,2-1-11,7 12-2,-7-10 1,6 12-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27.57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68 0 41,'0'0'26,"0"0"2,-24 33-3,6 9-5,-12 0-4,9 32-3,-7 2-2,13 22-1,-8 3-3,16 19-1,2-9-1,13 13-2,12-11 0,4 0-2,11-10 1,9-12-2,9-7-2,-1-19-3,15 4-7,-9-25-21,3-10-2,4-16 0,-8-13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17.9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71 13 53,'19'-15'29,"-19"15"-3,0 0-3,0 0-6,-12 23-3,-9-10-4,0 12-3,-11-4-3,-1 11 0,-7-5-1,-4 3 0,2-5-1,5 0-1,2-8 1,7-3-2,7-1 0,5-2 1,16-11-1,-8 29 0,8-6-1,1 4 2,1 11-1,3 8 0,-1 5 1,1 4-1,0-3 1,4 3 0,0-5 0,1-2 0,4-12 1,4 0-1,1-7 1,7-4-1,2-6 0,4-4 0,3-9 0,3 1 0,1-9-1,3-9-1,0 5-1,-5-9-2,8 5-3,-15-16-5,8 16-14,-13-9-8,-4 2 0,-21 17 2,8-42-1</inkml:trace>
  <inkml:trace contextRef="#ctx0" brushRef="#br0" timeOffset="453">124 540 86,'0'0'32,"-23"5"0,23-5 0,19-2-28,4-13-2,14 0-1,7-2-1,3 3-1,9-1-4,-5-2-12,8 0-13,2 11-1,-3 0 0,-2 1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26:33.31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279 33,'0'0'20,"0"0"-1,0 0 0,0 0-4,0 0-5,0 0-4,14 21-2,-14-21-1,7 29-1,-7-29 1,7 37-1,0-14-2,-5-2-2,3 0-8,0 6-10,-5-27-1,4 30-1,-4-30 0</inkml:trace>
  <inkml:trace contextRef="#ctx0" brushRef="#br0" timeOffset="281">132 318 43,'10'36'16,"-10"-36"2,9 35 0,-6-14-16,-3-21 2,16 34 1,-16-34 0,9 21 1,-9-21 1,0 0 1,0 0-2,0 0 0,0 0-1,0 0-1,7-19-1,-7 19 0,7-29-3,2 8-1,0 0-1,3 0 0,5 4 0,3 1 1,-1 1 0,0 7 2,-19 8 0,30-9 1,-30 9 0,21 15 1,-21-15 0,18 27 0,-18-27-1,9 35-2,-6-12-4,-3-4-7,0-19-13,11 40-2,-11-40 0,3 25 0</inkml:trace>
  <inkml:trace contextRef="#ctx0" brushRef="#br0" timeOffset="750">614 24 62,'0'0'22,"9"38"1,-9-38 0,-2 46-19,8-15 0,-3 0 1,4 7 0,-5-5 0,7 3-1,-6-7-2,1 4-4,1-6-7,0 1-10,-5-28-6,4 29 0,-4-29-1,0 0 1</inkml:trace>
  <inkml:trace contextRef="#ctx0" brushRef="#br0" timeOffset="984">528 250 90,'0'0'27,"0"0"0,0 0 0,29-7-26,-7 7-3,5-4-7,6-2-14,7 10-4,-4-12 1,6 6-2</inkml:trace>
  <inkml:trace contextRef="#ctx0" brushRef="#br0" timeOffset="1703">971 101 29,'16'27'17,"-16"-27"1,5 34 1,-3-15-11,-2 10-2,7 0 2,-4 2-1,1-1 0,-4-5 0,2 0-1,-2-25-1,5 31 2,-5-31-1,0 0 0,0 0 0,0 0-1,0 0-1,-2-33 0,2 33-1,0-42-3,4 21-1,1-10 0,2 6-1,2 2 0,3 2 0,-3 2 0,12 9 1,-21 10 0,30-19 1,-30 19 1,28 14 1,-28-14 1,21 25 0,-12-6 0,-4 4 0,2 2-1,-7-2 1,7 0-2,-7-6 0,0-17-2,5 33-3,-5-33-8,0 0-10,5 27-7,-5-27 0,0 0 0,0 0 1</inkml:trace>
  <inkml:trace contextRef="#ctx0" brushRef="#br0" timeOffset="2219">1287 30 62,'0'0'25,"0"0"2,0 0-1,0 0-14,21 17-2,-21-17-4,37 10-1,-14-10 0,5 9-1,0-9-1,4 6 0,-8-4-2,3-2 0,-8 2 0,0-2-1,-19 0 1,26-2-1,-26 2 0,0 0 0,0 0-1,0 0 1,0 0-1,2 23 1,-2-23 0,-21 36 0,11-11 0,-4-2 0,0 6 0,-1 0 0,3-4 0,2 0-3,3-2-7,7-23-11,-16 27-7,16-27-1,-2 19 0,2-19-1</inkml:trace>
  <inkml:trace contextRef="#ctx0" brushRef="#br0" timeOffset="2609">1442 448 74,'0'0'28,"-9"21"-1,9-21 0,19-17-15,0 11-9,-1-3-2,3 1-4,5 4-8,-3 2-9,0-9-7,-2 11 0,-5-8 0,3 8 0</inkml:trace>
  <inkml:trace contextRef="#ctx0" brushRef="#br0" timeOffset="2937">1698 45 43,'0'0'20,"0"0"3,33-19 1,-19 11-13,6-1-2,4 5-2,-3 0 0,0 6-1,0-4-1,-1 10-1,-20-8-2,28 19 0,-28-19-1,10 29 1,-10-8 0,-5 11 1,-7-5 0,1 4 0,-6 0 1,4 3-1,-6-7 1,10 2 1,9-29-1,-17 38 1,17-38-1,10 21 0,-10-21-2,28 8 0,-5-6-5,-2-8-4,11 8-16,-2-4-9,-7-7 0,1 3-1,-8-1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18.9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0 65,'0'0'33,"0"0"0,0 0 1,0 0-14,0 0-10,0 0-5,0 0-3,0 0-5,0 0-7,0 0-20,20 24-3,-20-24 1,3 40-2</inkml:trace>
  <inkml:trace contextRef="#ctx0" brushRef="#br0" timeOffset="203">11 270 73,'0'0'28,"0"0"-1,-7 19 0,7-19-28,0 0-5,0 0-10,16 11-12,-1 0 1,-15-11 0,30 1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32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3 265 43,'-2'36'24,"9"16"2,-12-4 2,5-2-18,5 17 0,-10-15 2,10 7-1,-10-13-1,12-7-1,-9-14-2,11-2-2,-9-19-1,12 21 0,-12-21-1,0 0 0,23-4 0,-23 4 0,19-4 0,-3 2 0,-2-9-1,7 7 1,2-2-1,5-1-1,0-1 1,8 2-2,-2-1 1,2 3-2,5 2 0,-5-2-2,5 6-4,-12-12-6,10 14-10,-13-11-13,-1 1 0,-4-8 0,-9-5 2</inkml:trace>
  <inkml:trace contextRef="#ctx0" brushRef="#br0" timeOffset="406">461 0 83,'-1'33'32,"2"13"2,-2 21-1,-1-6-25,12 25 0,-10-1-1,11 16-2,-8-7 0,6 4-2,-7-3-2,5-7 0,0-3-3,-2-20-7,13 6-17,-4-22-9,1-14 0,4-18-1,2-17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33.901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9 1724 73,'-21'14'33,"21"-14"0,0 0 2,0 0-21,17-4-4,-17 4-3,39-12-1,-14 3-2,8 7-2,0 2-4,-3-12-9,14 16-12,-5-4-12,-6-2 0,3-2 0,-10-3-1</inkml:trace>
  <inkml:trace contextRef="#ctx0" brushRef="#br0" timeOffset="297">513 1359 60,'21'-6'28,"-21"6"1,16-10 0,0 5-19,-16 5-3,30-8-2,-12 4 0,3 8-1,-6-2 0,3 15 0,-18-17-1,16 48 0,-21-17 0,1 7 1,-10 2-1,0 4 0,-7-6 0,1-1 0,-1-9-1,6-8 0,15-20-1,-25 28 0,25-28-1,0 0 1,0 0-1,0 0-1,0 0 1,25-17 0,-6 13 0,2-3-1,4 10 1,-1 1 0,8 4 0,-7 9 0,3 4 0,-5 4 0,-2 6 0,-7 3 1,-7-1 1,-2 3-1,-12 0 2,-5 1-1,-9-5 0,-2-1 1,-7-8-1,3 2-1,-2-8 1,0-2-3,3-9 0,1-4-2,25-2-2,-30-10-7,30 10-11,0 0-14,9-38 0,4 5 1,6-3 0</inkml:trace>
  <inkml:trace contextRef="#ctx0" brushRef="#br0" timeOffset="1703">872 662 29,'18'37'25,"-4"-18"3,14 17 3,4 6-15,3 2 1,18 31-1,-9-4-1,7 38-2,-14-2-4,0 19-1,-16 4-3,-11 10-2,-15-6 0,-7 0-1,-15-12-2,-3-15-2,2-9-3,-10-29-8,11 4-17,3-24-6,1-10 0,9-16 1</inkml:trace>
  <inkml:trace contextRef="#ctx0" brushRef="#br0" timeOffset="2656">1314 387 34,'0'0'23,"0"0"2,2 21-6,-2-21-5,5 34-2,-3-13-3,5 6 0,-5-2 0,5 9-3,-2-11-1,2 4 0,-7-27-1,7 35-1,-7-35 1,2 19-1,-2-19-1,0 0 0,0 0 0,0 0 0,8-33-1,0 12 0,2-6 0,1-3-1,3-1 0,0 2-1,7-1 1,-3 5 0,3 4 0,-2 6 0,2 7 0,-3 8 0,-1 2 1,-1 9 0,-16-11 0,21 33 0,-12-12 1,-2 6-1,-3 1 0,1-1 0,-2 2-1,-1-4-3,2 7-6,-4-32-8,3 31-13,-3-31-3,13 23 0,-13-23 0</inkml:trace>
  <inkml:trace contextRef="#ctx0" brushRef="#br0" timeOffset="3141">1793 381 64,'0'0'31,"19"13"0,-19-13 2,14-11-21,4 15-2,-18-4-2,33-6-4,-14 4-1,4-2-4,4 4-4,-10-9-7,17 11-8,-11-6-11,-8-4-1,7-3 0,-3-3 1</inkml:trace>
  <inkml:trace contextRef="#ctx0" brushRef="#br0" timeOffset="3360">2189 0 60,'0'0'31,"0"0"1,14 37 0,-18-20-18,13 27-1,-9-8-3,9 16-3,-8 3-3,7 3-3,2 5-6,-8-8-11,5-1-17,2 1 0,-4-7 0,2 0-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52.277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9 2 2,'0'0'11,"-16"15"2,16-15 1,0 0-5,5 23-2,-5-23 1,18 23 2,-18-23 0,30 38-1,-2-20 1,-2 5-2,7 7-2,8-3-1,3 5-1,7-9-1,3 4 0,6-6 0,3 2 0,1-8-1,1-3 0,-2-7 0,-3-3 0,-2-9 0,-4 1 0,-8-9 1,-9-1-1,-4-5 1,-8 0-1,-4-2-1,-5-1-1,-4 3-3,-3-4-6,-1 6-9,-8 19-8,14-31 0,-14 31-1,16-17 1</inkml:trace>
  <inkml:trace contextRef="#ctx0" brushRef="#br0" timeOffset="1047">734 600 18,'0'0'20,"0"0"1,-14 19 2,14-19-7,0 33-4,-1-14-2,1 9-1,0 1-2,1-4-2,-1 7-2,6-3-1,-5-2-2,5 1-3,-1-3-3,-3-4-7,-2-21-9,7 40-2,-7-40-1,-2 23 1</inkml:trace>
  <inkml:trace contextRef="#ctx0" brushRef="#br0" timeOffset="1297">589 797 44,'0'-27'23,"0"27"-1,22-13-1,5 3-7,-6 4-16,7 1-3,2 1-6,0-4-8,5 12-3,-9-12 1,8 12-1</inkml:trace>
  <inkml:trace contextRef="#ctx0" brushRef="#br0" timeOffset="1531">1002 585 36,'0'0'18,"29"-8"0,-11-11 1,14 2-17,3 0 0,7 1 2,-2-3 0,1 4-1,-6-2 1,-7 7 0,-5 3 0,-23 7 1,23 3-1,-23-3 1,0 27 0,-7-8-1,1 8 1,-2 0 0,1 7-2,-2 4-1,2-3-1,0 3 1,2 0-2,3 0 0,-2 2 0,4-3-2,-1-3-4,2-3-4,3 5-10,-9-15-6,12 6 0,-7-27 0,0 28 1</inkml:trace>
  <inkml:trace contextRef="#ctx0" brushRef="#br0" timeOffset="1906">1144 789 73,'0'0'22,"37"-9"-3,-20-5-2,12 5-30,7 3-9,0-4-3,13 1 1,-5-10 0</inkml:trace>
  <inkml:trace contextRef="#ctx0" brushRef="#br0" timeOffset="2281">1502 109 18,'16'17'17,"-16"-17"1,32 25 1,-13-8-8,9 4-2,6 2 1,3 2 0,8 2-1,-1-2 0,9 3-2,-2-7 0,9 4-2,-2-17 0,8 5 0,3-13-1,1-9 0,-1-3 0,3-5-1,-5-12 0,-8 1-1,-1-5 0,-7-1-1,-3-6 0,-10 5-2,5 5-2,-19-7-5,6 13-7,-7 8-12,-7-1-1,0 15-1,-16 2 0</inkml:trace>
  <inkml:trace contextRef="#ctx0" brushRef="#br0" timeOffset="2766">2298 583 37,'0'0'20,"0"0"1,11 21 2,-11-21-14,4 25-2,3-4 0,-4 2 0,8 3-1,-4 3-1,0 0-1,1 3-5,1-1-4,-2 5-8,7 0-10,-14-13-2,7 6 0,-7-29 0</inkml:trace>
  <inkml:trace contextRef="#ctx0" brushRef="#br0" timeOffset="3016">2248 795 82,'15'-19'26,"-15"19"-1,35-14-1,-15 5-27,10 5-3,1-2-6,3-1-6,6 9-9,-12-8 2,7 8 0,-19-10 1</inkml:trace>
  <inkml:trace contextRef="#ctx0" brushRef="#br0" timeOffset="3203">2588 621 51,'0'0'21,"22"-4"3,-22 4 1,21-23-17,-4 14-2,4-5 0,6 3 0,-5-6-1,3 7 0,-4-3-1,-2 7-3,-3-2 0,-16 8 0,20-5-1,-20 5 2,0 0 0,10 23 0,-10-23 0,-2 40 0,-1-15 0,3 5 0,-2 1 0,2 5-1,0 4-1,0-9 1,4 5-2,-1-4 0,2 3-1,-1-8-5,5 5-4,-6-9-10,-3-23-7,11 40 0,-11-40 0,0 0 0</inkml:trace>
  <inkml:trace contextRef="#ctx0" brushRef="#br0" timeOffset="3578">2738 799 74,'5'-19'27,"-5"19"0,32-21-1,-18 11-17,12-3-9,2-1-5,9 3-4,-3 1-11,-3-7-6,3 9-1,-10-9 1,3 8 0</inkml:trace>
  <inkml:trace contextRef="#ctx0" brushRef="#br0" timeOffset="4000">2928 0 19,'0'0'16,"21"35"2,-9-16-3,9 2-4,12 7 2,11-5 0,7 6 1,13-8 0,15 0-2,2-6-1,15-1-4,4-7-1,9-5-2,-2-4 0,4-9-2,-4-6 0,-3 3-1,-11-9 1,-3 0-1,-8-1-1,-13 6 0,-11-1-1,-12 2-2,-9 6-9,-18 1-12,-19 10-4,19-19-1,-19 19 0</inkml:trace>
  <inkml:trace contextRef="#ctx0" brushRef="#br0" timeOffset="4578">4056 562 47,'0'0'22,"0"23"2,0-23 1,0 0-15,-2 34-2,2-34 0,5 36 0,-5-15-2,6 6-1,-5 0-3,3-2-2,3 5-5,-5-9-4,3 4-8,0 2-9,-5-27-1,4 34 1,-4-34-1</inkml:trace>
  <inkml:trace contextRef="#ctx0" brushRef="#br0" timeOffset="4813">3966 728 77,'16'-15'23,"19"13"-3,-9-12-3,8 7-28,10 1-7,-2-7-6,12 11-1,-10-12 1,2 9 1</inkml:trace>
  <inkml:trace contextRef="#ctx0" brushRef="#br0" timeOffset="5032">4432 493 48,'24'10'19,"-24"-10"1,39-16 1,-13 3-17,4 0 0,5 1 1,-5 1-1,7 3 1,-12 0-1,1 3 1,-6 1-1,-5 6 0,-15-2-1,21 13 1,-21-13 1,7 29-1,-7-8 1,0 9 0,-3-5-2,3 8 0,-4 3-1,1 0 0,1-1-1,0-1-1,2 6-1,2-4-1,3 1-2,-3-5-5,5-3-6,2 1-13,-7-12-1,5 1 1,-7-19 0</inkml:trace>
  <inkml:trace contextRef="#ctx0" brushRef="#br0" timeOffset="5391">4606 747 84,'0'0'27,"31"-19"-1,-15 4-2,11 9-25,6 2-5,4 4-4,3 2-10,-6-2-6,8 12 0,-16-3 1,2 12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2:58.918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19 30 80,'0'0'29,"0"0"-1,5 21 1,-5-21-21,5 38-4,-3-11-1,0 9 0,0-1-1,3 7 0,-3-2-1,3 0-1,2 0-4,-5-6-3,10 0-4,-10-9-9,3-6-9,2 2-1,-7-21 1,0 0 1</inkml:trace>
  <inkml:trace contextRef="#ctx0" brushRef="#br0" timeOffset="250">0 244 93,'0'0'28,"0"0"-1,0 0-5,24 21-20,-1-15-2,7 3-2,8-5-4,8 5-7,3 1-14,-3-12 0,6 8 0,-8-12 0</inkml:trace>
  <inkml:trace contextRef="#ctx0" brushRef="#br0" timeOffset="563">697 49 79,'0'0'29,"0"0"1,0 0 0,26 14-20,-8-18-4,17 2 0,-7-4-2,10 2 0,2-5-1,1 1-1,-6-1-1,-4 1 0,-4 2 0,-8 1-1,-3 3 0,-16 2 1,17 7-1,-17-7 1,4 31 0,-3-8 1,-2 7-1,2 5 1,-4 3-1,1 4 1,-3 2-1,-2 3 0,2-1 0,-2 4 0,-2 1 0,0-1 0,-1-1-1,-1-3 1,4 0-1,0-8-1,2-2-1,0-9-2,6 2-2,-1-29-4,2 36-6,-2-36-11,-3 23-6,3-23 0,0 0 1,0 0 2</inkml:trace>
  <inkml:trace contextRef="#ctx0" brushRef="#br0" timeOffset="1063">769 459 109,'21'-3'33,"12"-3"-1,2-6 0,11-1-30,11 0-1,3 1-1,1-3-3,6 11-8,-11-3-17,0 3-3,2 4-1,-11-2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03.340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422 64 12,'0'-34'18,"0"34"4,-33-12 3,4 1-5,-4 7-2,-8 0-1,2 4-3,-5-3-1,5 8-3,-7-5-3,13 6-2,3 0-3,3 3-2,11 6 0,16-15 0,-14 35-1,21-9 1,7 6-1,8 3 1,6 8 0,7 1 1,1-2-1,-1 9 0,2-5 0,-3 3 0,-4-2 1,-6-5-1,-9 0 1,-3 2 0,-7-12 1,-8 2 0,-11-7 0,-2 1 0,-7-9 0,-7-6 1,-6-5-1,3-2 0,-4-8 0,6 0 0,3-11 0,7-3 1,2-16 0,11 2-1,10-14 0,9 2 0,8-11-1,11 0-1,6 2-1,-1-4-5,18 17-5,-12-6-14,-1 8-8,10 9-1,-13 1 0,-2 7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04.575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129 10 75,'-1'-21'29,"1"21"2,0 0-2,0 0-17,0 0-3,0 0-3,-7 43-2,7-13-1,5 10 0,-2 3-2,3 4 1,1 2-2,-2-4 0,2-2-1,-2-9-3,4 9-4,-11-19-11,4-1-12,1 1 0,-3-24-1,-7 25 1</inkml:trace>
  <inkml:trace contextRef="#ctx0" brushRef="#br0" timeOffset="250">0 276 102,'0'0'31,"0"0"1,0 0-1,16-22-27,7 18-3,5-5-1,6 1-4,8 8-3,-2-15-8,14 8-11,2 5-5,0-6 0,0 6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05.40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254 279 66,'0'0'27,"-40"-4"2,15 14 1,1 20-14,-11-3-3,10 25-3,-8 1-2,12 16 0,-6 2-2,17 11-2,-1-4-1,10 1-1,2-5-2,10-3 0,8-4-3,6-12-2,6-5-8,-3-12-14,13-11-7,1-8 1,-2-11-1,2-6 2</inkml:trace>
  <inkml:trace contextRef="#ctx0" brushRef="#br0" timeOffset="297">421 665 65,'0'0'23,"-2"23"0,2-23 0,6 44-19,6-6 0,-5 2 1,10 4 1,-8-2 1,7 2 0,-9-15-1,7 2 0,-14-31 0,14 30-1,-14-30 0,0 0-1,0 0 0,0 0-1,14-32 0,-7 7 0,0-6-2,2-7 0,5 0-2,0 0 1,2 7-1,5 0 1,0 5-1,4 12 1,-4 5-1,1 9 1,-1 5 0,-1 9 0,-3 7 0,4 6 0,-5 3 0,-2-1-1,0 7-1,-1-9-5,4 13-11,-3-11-13,-2-8-2,-12-21 2,25 21-2</inkml:trace>
  <inkml:trace contextRef="#ctx0" brushRef="#br0" timeOffset="734">1046 736 89,'19'-6'33,"-19"6"0,21-4-1,-21 4-9,28 0-22,-3-4-1,5-3-2,3 1-3,6 8-6,-4-10-7,5 1-12,-1 5-1,-2-4 0,-2 2-1</inkml:trace>
  <inkml:trace contextRef="#ctx0" brushRef="#br0" timeOffset="953">1616 390 95,'0'0'31,"21"32"0,-19-11 0,-2 2-24,7 14-1,-2 3-1,4 9-1,-2-3-1,7 4-1,-3 2-2,-1-1-2,6-3-2,-4-15-5,4 9-8,-4-12-14,-1-11-1,-11-19 0,19 6 0</inkml:trace>
  <inkml:trace contextRef="#ctx0" brushRef="#br0" timeOffset="1219">1746 0 70,'0'0'25,"27"7"1,-5 20 3,3 4-17,6 13-6,13 21 3,-3-2 0,6 19 0,-8-7 0,3 16-2,-12-3-2,-2 4-2,-11-6-2,-8 0-1,-4-2-1,-12-13-4,0 9-6,-8-22-12,1-5-10,-1-11 0,1-13-1,11-10 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07.934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137 74,'0'0'29,"0"0"1,0 0 0,0 0-15,28-27-4,0 18-3,-4-9-3,11 3-3,-1-2 0,2 4-2,-4 1 0,-2 1 1,-9 3-1,-7 1 1,-14 7-2,17 0 1,-17 0 0,-3 28 0,-4-9 1,0 12-1,0 5 0,-6 11 1,3 1-1,-2 9 1,3-4 0,0 4 0,0-5 0,2-3-1,2 1 0,-2-10-1,2 2 0,1-8-2,4 0-3,-5-13-6,7 4-6,-2-25-13,-2 26-1,2-26 1,0 0 0</inkml:trace>
  <inkml:trace contextRef="#ctx0" brushRef="#br0" timeOffset="407">0 464 109,'0'0'32,"23"-11"-1,-1 3 1,6 0-29,11 1-2,3 1-2,3-2-3,10 3-5,-5-5-10,6 1-12,4 5 0,-4-4 0,1 4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cm"/>
          <inkml:channel name="Y" type="integer" max="16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INF" units="1/dev"/>
        </inkml:channelProperties>
      </inkml:inkSource>
      <inkml:timestamp xml:id="ts0" timeString="2010-05-06T21:33:10.263"/>
    </inkml:context>
    <inkml:brush xml:id="br0">
      <inkml:brushProperty name="width" value="0.02646" units="cm"/>
      <inkml:brushProperty name="height" value="0.02646" units="cm"/>
      <inkml:brushProperty name="color" value="#FF0000"/>
      <inkml:brushProperty name="fitToCurve" value="1"/>
    </inkml:brush>
  </inkml:definitions>
  <inkml:trace contextRef="#ctx0" brushRef="#br0">0 84 49,'0'0'27,"0"0"0,0 0 1,0 0-9,21-13-5,-21 13-5,28-19-2,-7 9-3,4 1-2,3-1-1,6 1-2,3 5-3,-9-5-4,7 12-4,-5-3-10,-7-3-6,4 10-1,-27-7 1,28 17 1</inkml:trace>
  <inkml:trace contextRef="#ctx0" brushRef="#br0" timeOffset="250">159 259 86,'0'0'26,"0"0"0,0 0-4,31 2-21,-10-6-3,8 0-4,1-2-8,1-7-10,10 13-2,-11-11 1,12 9-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A73802-A606-4CB5-86B0-4AEFDD6B47A8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AA861C-958C-4773-BFEF-C323D5C8D7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2273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5" name="Rectangle 3"/>
          <p:cNvSpPr>
            <a:spLocks noChangeArrowheads="1"/>
          </p:cNvSpPr>
          <p:nvPr>
            <p:ph type="body" idx="1"/>
          </p:nvPr>
        </p:nvSpPr>
        <p:spPr>
          <a:xfrm>
            <a:off x="946150" y="4860925"/>
            <a:ext cx="5207000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317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AA861C-958C-4773-BFEF-C323D5C8D7E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959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B94724-3C96-4BD3-BD31-F826E3CF71F5}" type="datetimeFigureOut">
              <a:rPr lang="en-US" smtClean="0"/>
              <a:pPr/>
              <a:t>12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3885F-58EB-4D3D-85B3-FE72C73BA9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emf"/><Relationship Id="rId18" Type="http://schemas.openxmlformats.org/officeDocument/2006/relationships/customXml" Target="../ink/ink63.xml"/><Relationship Id="rId26" Type="http://schemas.openxmlformats.org/officeDocument/2006/relationships/customXml" Target="../ink/ink67.xml"/><Relationship Id="rId39" Type="http://schemas.openxmlformats.org/officeDocument/2006/relationships/image" Target="../media/image78.emf"/><Relationship Id="rId21" Type="http://schemas.openxmlformats.org/officeDocument/2006/relationships/image" Target="../media/image69.emf"/><Relationship Id="rId34" Type="http://schemas.openxmlformats.org/officeDocument/2006/relationships/customXml" Target="../ink/ink71.xml"/><Relationship Id="rId42" Type="http://schemas.openxmlformats.org/officeDocument/2006/relationships/customXml" Target="../ink/ink75.xml"/><Relationship Id="rId47" Type="http://schemas.openxmlformats.org/officeDocument/2006/relationships/image" Target="../media/image82.emf"/><Relationship Id="rId50" Type="http://schemas.openxmlformats.org/officeDocument/2006/relationships/customXml" Target="../ink/ink79.xml"/><Relationship Id="rId55" Type="http://schemas.openxmlformats.org/officeDocument/2006/relationships/image" Target="../media/image86.emf"/><Relationship Id="rId63" Type="http://schemas.openxmlformats.org/officeDocument/2006/relationships/image" Target="../media/image90.emf"/><Relationship Id="rId68" Type="http://schemas.openxmlformats.org/officeDocument/2006/relationships/customXml" Target="../ink/ink88.xml"/><Relationship Id="rId76" Type="http://schemas.openxmlformats.org/officeDocument/2006/relationships/customXml" Target="../ink/ink92.xml"/><Relationship Id="rId7" Type="http://schemas.openxmlformats.org/officeDocument/2006/relationships/image" Target="../media/image62.emf"/><Relationship Id="rId71" Type="http://schemas.openxmlformats.org/officeDocument/2006/relationships/image" Target="../media/image94.emf"/><Relationship Id="rId2" Type="http://schemas.openxmlformats.org/officeDocument/2006/relationships/customXml" Target="../ink/ink55.xml"/><Relationship Id="rId16" Type="http://schemas.openxmlformats.org/officeDocument/2006/relationships/customXml" Target="../ink/ink62.xml"/><Relationship Id="rId29" Type="http://schemas.openxmlformats.org/officeDocument/2006/relationships/image" Target="../media/image73.emf"/><Relationship Id="rId11" Type="http://schemas.openxmlformats.org/officeDocument/2006/relationships/image" Target="../media/image64.emf"/><Relationship Id="rId24" Type="http://schemas.openxmlformats.org/officeDocument/2006/relationships/customXml" Target="../ink/ink66.xml"/><Relationship Id="rId32" Type="http://schemas.openxmlformats.org/officeDocument/2006/relationships/customXml" Target="../ink/ink70.xml"/><Relationship Id="rId37" Type="http://schemas.openxmlformats.org/officeDocument/2006/relationships/image" Target="../media/image77.emf"/><Relationship Id="rId40" Type="http://schemas.openxmlformats.org/officeDocument/2006/relationships/customXml" Target="../ink/ink74.xml"/><Relationship Id="rId45" Type="http://schemas.openxmlformats.org/officeDocument/2006/relationships/image" Target="../media/image81.emf"/><Relationship Id="rId53" Type="http://schemas.openxmlformats.org/officeDocument/2006/relationships/image" Target="../media/image85.emf"/><Relationship Id="rId58" Type="http://schemas.openxmlformats.org/officeDocument/2006/relationships/customXml" Target="../ink/ink83.xml"/><Relationship Id="rId66" Type="http://schemas.openxmlformats.org/officeDocument/2006/relationships/customXml" Target="../ink/ink87.xml"/><Relationship Id="rId74" Type="http://schemas.openxmlformats.org/officeDocument/2006/relationships/customXml" Target="../ink/ink91.xml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23" Type="http://schemas.openxmlformats.org/officeDocument/2006/relationships/image" Target="../media/image70.emf"/><Relationship Id="rId28" Type="http://schemas.openxmlformats.org/officeDocument/2006/relationships/customXml" Target="../ink/ink68.xml"/><Relationship Id="rId36" Type="http://schemas.openxmlformats.org/officeDocument/2006/relationships/customXml" Target="../ink/ink72.xml"/><Relationship Id="rId49" Type="http://schemas.openxmlformats.org/officeDocument/2006/relationships/image" Target="../media/image83.emf"/><Relationship Id="rId57" Type="http://schemas.openxmlformats.org/officeDocument/2006/relationships/image" Target="../media/image87.emf"/><Relationship Id="rId61" Type="http://schemas.openxmlformats.org/officeDocument/2006/relationships/image" Target="../media/image89.emf"/><Relationship Id="rId10" Type="http://schemas.openxmlformats.org/officeDocument/2006/relationships/customXml" Target="../ink/ink59.xml"/><Relationship Id="rId19" Type="http://schemas.openxmlformats.org/officeDocument/2006/relationships/image" Target="../media/image68.emf"/><Relationship Id="rId31" Type="http://schemas.openxmlformats.org/officeDocument/2006/relationships/image" Target="../media/image74.emf"/><Relationship Id="rId44" Type="http://schemas.openxmlformats.org/officeDocument/2006/relationships/customXml" Target="../ink/ink76.xml"/><Relationship Id="rId52" Type="http://schemas.openxmlformats.org/officeDocument/2006/relationships/customXml" Target="../ink/ink80.xml"/><Relationship Id="rId60" Type="http://schemas.openxmlformats.org/officeDocument/2006/relationships/customXml" Target="../ink/ink84.xml"/><Relationship Id="rId65" Type="http://schemas.openxmlformats.org/officeDocument/2006/relationships/image" Target="../media/image91.emf"/><Relationship Id="rId73" Type="http://schemas.openxmlformats.org/officeDocument/2006/relationships/image" Target="../media/image95.emf"/><Relationship Id="rId4" Type="http://schemas.openxmlformats.org/officeDocument/2006/relationships/customXml" Target="../ink/ink56.xml"/><Relationship Id="rId9" Type="http://schemas.openxmlformats.org/officeDocument/2006/relationships/image" Target="../media/image63.emf"/><Relationship Id="rId14" Type="http://schemas.openxmlformats.org/officeDocument/2006/relationships/customXml" Target="../ink/ink61.xml"/><Relationship Id="rId22" Type="http://schemas.openxmlformats.org/officeDocument/2006/relationships/customXml" Target="../ink/ink65.xml"/><Relationship Id="rId27" Type="http://schemas.openxmlformats.org/officeDocument/2006/relationships/image" Target="../media/image72.emf"/><Relationship Id="rId30" Type="http://schemas.openxmlformats.org/officeDocument/2006/relationships/customXml" Target="../ink/ink69.xml"/><Relationship Id="rId35" Type="http://schemas.openxmlformats.org/officeDocument/2006/relationships/image" Target="../media/image76.emf"/><Relationship Id="rId43" Type="http://schemas.openxmlformats.org/officeDocument/2006/relationships/image" Target="../media/image80.emf"/><Relationship Id="rId48" Type="http://schemas.openxmlformats.org/officeDocument/2006/relationships/customXml" Target="../ink/ink78.xml"/><Relationship Id="rId56" Type="http://schemas.openxmlformats.org/officeDocument/2006/relationships/customXml" Target="../ink/ink82.xml"/><Relationship Id="rId64" Type="http://schemas.openxmlformats.org/officeDocument/2006/relationships/customXml" Target="../ink/ink86.xml"/><Relationship Id="rId69" Type="http://schemas.openxmlformats.org/officeDocument/2006/relationships/image" Target="../media/image93.emf"/><Relationship Id="rId77" Type="http://schemas.openxmlformats.org/officeDocument/2006/relationships/image" Target="../media/image97.emf"/><Relationship Id="rId8" Type="http://schemas.openxmlformats.org/officeDocument/2006/relationships/customXml" Target="../ink/ink58.xml"/><Relationship Id="rId51" Type="http://schemas.openxmlformats.org/officeDocument/2006/relationships/image" Target="../media/image84.emf"/><Relationship Id="rId72" Type="http://schemas.openxmlformats.org/officeDocument/2006/relationships/customXml" Target="../ink/ink90.xml"/><Relationship Id="rId3" Type="http://schemas.openxmlformats.org/officeDocument/2006/relationships/image" Target="../media/image60.emf"/><Relationship Id="rId12" Type="http://schemas.openxmlformats.org/officeDocument/2006/relationships/customXml" Target="../ink/ink60.xml"/><Relationship Id="rId17" Type="http://schemas.openxmlformats.org/officeDocument/2006/relationships/image" Target="../media/image67.emf"/><Relationship Id="rId25" Type="http://schemas.openxmlformats.org/officeDocument/2006/relationships/image" Target="../media/image71.emf"/><Relationship Id="rId33" Type="http://schemas.openxmlformats.org/officeDocument/2006/relationships/image" Target="../media/image75.emf"/><Relationship Id="rId38" Type="http://schemas.openxmlformats.org/officeDocument/2006/relationships/customXml" Target="../ink/ink73.xml"/><Relationship Id="rId46" Type="http://schemas.openxmlformats.org/officeDocument/2006/relationships/customXml" Target="../ink/ink77.xml"/><Relationship Id="rId59" Type="http://schemas.openxmlformats.org/officeDocument/2006/relationships/image" Target="../media/image88.emf"/><Relationship Id="rId67" Type="http://schemas.openxmlformats.org/officeDocument/2006/relationships/image" Target="../media/image92.emf"/><Relationship Id="rId20" Type="http://schemas.openxmlformats.org/officeDocument/2006/relationships/customXml" Target="../ink/ink64.xml"/><Relationship Id="rId41" Type="http://schemas.openxmlformats.org/officeDocument/2006/relationships/image" Target="../media/image79.emf"/><Relationship Id="rId54" Type="http://schemas.openxmlformats.org/officeDocument/2006/relationships/customXml" Target="../ink/ink81.xml"/><Relationship Id="rId62" Type="http://schemas.openxmlformats.org/officeDocument/2006/relationships/customXml" Target="../ink/ink85.xml"/><Relationship Id="rId70" Type="http://schemas.openxmlformats.org/officeDocument/2006/relationships/customXml" Target="../ink/ink89.xml"/><Relationship Id="rId75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97.xml"/><Relationship Id="rId18" Type="http://schemas.openxmlformats.org/officeDocument/2006/relationships/image" Target="../media/image105.emf"/><Relationship Id="rId26" Type="http://schemas.openxmlformats.org/officeDocument/2006/relationships/image" Target="../media/image109.emf"/><Relationship Id="rId39" Type="http://schemas.openxmlformats.org/officeDocument/2006/relationships/customXml" Target="../ink/ink110.xml"/><Relationship Id="rId21" Type="http://schemas.openxmlformats.org/officeDocument/2006/relationships/customXml" Target="../ink/ink101.xml"/><Relationship Id="rId34" Type="http://schemas.openxmlformats.org/officeDocument/2006/relationships/image" Target="../media/image113.emf"/><Relationship Id="rId42" Type="http://schemas.openxmlformats.org/officeDocument/2006/relationships/image" Target="../media/image117.emf"/><Relationship Id="rId47" Type="http://schemas.openxmlformats.org/officeDocument/2006/relationships/customXml" Target="../ink/ink114.xml"/><Relationship Id="rId50" Type="http://schemas.openxmlformats.org/officeDocument/2006/relationships/image" Target="../media/image121.emf"/><Relationship Id="rId55" Type="http://schemas.openxmlformats.org/officeDocument/2006/relationships/customXml" Target="../ink/ink118.xml"/><Relationship Id="rId7" Type="http://schemas.openxmlformats.org/officeDocument/2006/relationships/customXml" Target="../ink/ink94.xml"/><Relationship Id="rId12" Type="http://schemas.openxmlformats.org/officeDocument/2006/relationships/image" Target="../media/image102.emf"/><Relationship Id="rId17" Type="http://schemas.openxmlformats.org/officeDocument/2006/relationships/customXml" Target="../ink/ink99.xml"/><Relationship Id="rId25" Type="http://schemas.openxmlformats.org/officeDocument/2006/relationships/customXml" Target="../ink/ink103.xml"/><Relationship Id="rId33" Type="http://schemas.openxmlformats.org/officeDocument/2006/relationships/customXml" Target="../ink/ink107.xml"/><Relationship Id="rId38" Type="http://schemas.openxmlformats.org/officeDocument/2006/relationships/image" Target="../media/image115.emf"/><Relationship Id="rId46" Type="http://schemas.openxmlformats.org/officeDocument/2006/relationships/image" Target="../media/image119.emf"/><Relationship Id="rId59" Type="http://schemas.openxmlformats.org/officeDocument/2006/relationships/customXml" Target="../ink/ink12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106.emf"/><Relationship Id="rId29" Type="http://schemas.openxmlformats.org/officeDocument/2006/relationships/customXml" Target="../ink/ink105.xml"/><Relationship Id="rId41" Type="http://schemas.openxmlformats.org/officeDocument/2006/relationships/customXml" Target="../ink/ink111.xml"/><Relationship Id="rId54" Type="http://schemas.openxmlformats.org/officeDocument/2006/relationships/image" Target="../media/image12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9.emf"/><Relationship Id="rId11" Type="http://schemas.openxmlformats.org/officeDocument/2006/relationships/customXml" Target="../ink/ink96.xml"/><Relationship Id="rId24" Type="http://schemas.openxmlformats.org/officeDocument/2006/relationships/image" Target="../media/image108.emf"/><Relationship Id="rId32" Type="http://schemas.openxmlformats.org/officeDocument/2006/relationships/image" Target="../media/image112.emf"/><Relationship Id="rId37" Type="http://schemas.openxmlformats.org/officeDocument/2006/relationships/customXml" Target="../ink/ink109.xml"/><Relationship Id="rId40" Type="http://schemas.openxmlformats.org/officeDocument/2006/relationships/image" Target="../media/image116.emf"/><Relationship Id="rId45" Type="http://schemas.openxmlformats.org/officeDocument/2006/relationships/customXml" Target="../ink/ink113.xml"/><Relationship Id="rId53" Type="http://schemas.openxmlformats.org/officeDocument/2006/relationships/customXml" Target="../ink/ink117.xml"/><Relationship Id="rId58" Type="http://schemas.openxmlformats.org/officeDocument/2006/relationships/image" Target="../media/image125.emf"/><Relationship Id="rId5" Type="http://schemas.openxmlformats.org/officeDocument/2006/relationships/customXml" Target="../ink/ink93.xml"/><Relationship Id="rId15" Type="http://schemas.openxmlformats.org/officeDocument/2006/relationships/customXml" Target="../ink/ink98.xml"/><Relationship Id="rId23" Type="http://schemas.openxmlformats.org/officeDocument/2006/relationships/customXml" Target="../ink/ink102.xml"/><Relationship Id="rId28" Type="http://schemas.openxmlformats.org/officeDocument/2006/relationships/image" Target="../media/image110.emf"/><Relationship Id="rId36" Type="http://schemas.openxmlformats.org/officeDocument/2006/relationships/image" Target="../media/image114.emf"/><Relationship Id="rId49" Type="http://schemas.openxmlformats.org/officeDocument/2006/relationships/customXml" Target="../ink/ink115.xml"/><Relationship Id="rId57" Type="http://schemas.openxmlformats.org/officeDocument/2006/relationships/customXml" Target="../ink/ink119.xml"/><Relationship Id="rId10" Type="http://schemas.openxmlformats.org/officeDocument/2006/relationships/image" Target="../media/image101.emf"/><Relationship Id="rId19" Type="http://schemas.openxmlformats.org/officeDocument/2006/relationships/customXml" Target="../ink/ink100.xml"/><Relationship Id="rId31" Type="http://schemas.openxmlformats.org/officeDocument/2006/relationships/customXml" Target="../ink/ink106.xml"/><Relationship Id="rId44" Type="http://schemas.openxmlformats.org/officeDocument/2006/relationships/image" Target="../media/image118.emf"/><Relationship Id="rId52" Type="http://schemas.openxmlformats.org/officeDocument/2006/relationships/image" Target="../media/image122.emf"/><Relationship Id="rId60" Type="http://schemas.openxmlformats.org/officeDocument/2006/relationships/image" Target="../media/image126.emf"/><Relationship Id="rId4" Type="http://schemas.openxmlformats.org/officeDocument/2006/relationships/image" Target="../media/image98.wmf"/><Relationship Id="rId9" Type="http://schemas.openxmlformats.org/officeDocument/2006/relationships/customXml" Target="../ink/ink95.xml"/><Relationship Id="rId14" Type="http://schemas.openxmlformats.org/officeDocument/2006/relationships/image" Target="../media/image103.emf"/><Relationship Id="rId22" Type="http://schemas.openxmlformats.org/officeDocument/2006/relationships/image" Target="../media/image107.emf"/><Relationship Id="rId27" Type="http://schemas.openxmlformats.org/officeDocument/2006/relationships/customXml" Target="../ink/ink104.xml"/><Relationship Id="rId30" Type="http://schemas.openxmlformats.org/officeDocument/2006/relationships/image" Target="../media/image111.emf"/><Relationship Id="rId35" Type="http://schemas.openxmlformats.org/officeDocument/2006/relationships/customXml" Target="../ink/ink108.xml"/><Relationship Id="rId43" Type="http://schemas.openxmlformats.org/officeDocument/2006/relationships/customXml" Target="../ink/ink112.xml"/><Relationship Id="rId48" Type="http://schemas.openxmlformats.org/officeDocument/2006/relationships/image" Target="../media/image120.emf"/><Relationship Id="rId56" Type="http://schemas.openxmlformats.org/officeDocument/2006/relationships/image" Target="../media/image124.emf"/><Relationship Id="rId8" Type="http://schemas.openxmlformats.org/officeDocument/2006/relationships/image" Target="../media/image100.emf"/><Relationship Id="rId51" Type="http://schemas.openxmlformats.org/officeDocument/2006/relationships/customXml" Target="../ink/ink116.xml"/><Relationship Id="rId3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customXml" Target="../ink/ink125.xml"/><Relationship Id="rId18" Type="http://schemas.openxmlformats.org/officeDocument/2006/relationships/image" Target="../media/image134.emf"/><Relationship Id="rId26" Type="http://schemas.openxmlformats.org/officeDocument/2006/relationships/image" Target="../media/image138.emf"/><Relationship Id="rId39" Type="http://schemas.openxmlformats.org/officeDocument/2006/relationships/customXml" Target="../ink/ink138.xml"/><Relationship Id="rId3" Type="http://schemas.openxmlformats.org/officeDocument/2006/relationships/oleObject" Target="../embeddings/oleObject6.bin"/><Relationship Id="rId21" Type="http://schemas.openxmlformats.org/officeDocument/2006/relationships/customXml" Target="../ink/ink129.xml"/><Relationship Id="rId34" Type="http://schemas.openxmlformats.org/officeDocument/2006/relationships/image" Target="../media/image142.emf"/><Relationship Id="rId42" Type="http://schemas.openxmlformats.org/officeDocument/2006/relationships/image" Target="../media/image146.emf"/><Relationship Id="rId7" Type="http://schemas.openxmlformats.org/officeDocument/2006/relationships/customXml" Target="../ink/ink122.xml"/><Relationship Id="rId12" Type="http://schemas.openxmlformats.org/officeDocument/2006/relationships/image" Target="../media/image131.emf"/><Relationship Id="rId17" Type="http://schemas.openxmlformats.org/officeDocument/2006/relationships/customXml" Target="../ink/ink127.xml"/><Relationship Id="rId25" Type="http://schemas.openxmlformats.org/officeDocument/2006/relationships/customXml" Target="../ink/ink131.xml"/><Relationship Id="rId33" Type="http://schemas.openxmlformats.org/officeDocument/2006/relationships/customXml" Target="../ink/ink135.xml"/><Relationship Id="rId38" Type="http://schemas.openxmlformats.org/officeDocument/2006/relationships/image" Target="../media/image14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29" Type="http://schemas.openxmlformats.org/officeDocument/2006/relationships/customXml" Target="../ink/ink133.xml"/><Relationship Id="rId41" Type="http://schemas.openxmlformats.org/officeDocument/2006/relationships/customXml" Target="../ink/ink13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8.emf"/><Relationship Id="rId11" Type="http://schemas.openxmlformats.org/officeDocument/2006/relationships/customXml" Target="../ink/ink124.xml"/><Relationship Id="rId24" Type="http://schemas.openxmlformats.org/officeDocument/2006/relationships/image" Target="../media/image137.emf"/><Relationship Id="rId32" Type="http://schemas.openxmlformats.org/officeDocument/2006/relationships/image" Target="../media/image141.emf"/><Relationship Id="rId37" Type="http://schemas.openxmlformats.org/officeDocument/2006/relationships/customXml" Target="../ink/ink137.xml"/><Relationship Id="rId40" Type="http://schemas.openxmlformats.org/officeDocument/2006/relationships/image" Target="../media/image145.emf"/><Relationship Id="rId5" Type="http://schemas.openxmlformats.org/officeDocument/2006/relationships/customXml" Target="../ink/ink121.xml"/><Relationship Id="rId15" Type="http://schemas.openxmlformats.org/officeDocument/2006/relationships/customXml" Target="../ink/ink126.xml"/><Relationship Id="rId23" Type="http://schemas.openxmlformats.org/officeDocument/2006/relationships/customXml" Target="../ink/ink130.xml"/><Relationship Id="rId28" Type="http://schemas.openxmlformats.org/officeDocument/2006/relationships/image" Target="../media/image139.emf"/><Relationship Id="rId36" Type="http://schemas.openxmlformats.org/officeDocument/2006/relationships/image" Target="../media/image143.emf"/><Relationship Id="rId10" Type="http://schemas.openxmlformats.org/officeDocument/2006/relationships/image" Target="../media/image130.emf"/><Relationship Id="rId19" Type="http://schemas.openxmlformats.org/officeDocument/2006/relationships/customXml" Target="../ink/ink128.xml"/><Relationship Id="rId31" Type="http://schemas.openxmlformats.org/officeDocument/2006/relationships/customXml" Target="../ink/ink134.xml"/><Relationship Id="rId4" Type="http://schemas.openxmlformats.org/officeDocument/2006/relationships/image" Target="../media/image127.wmf"/><Relationship Id="rId9" Type="http://schemas.openxmlformats.org/officeDocument/2006/relationships/customXml" Target="../ink/ink123.xml"/><Relationship Id="rId14" Type="http://schemas.openxmlformats.org/officeDocument/2006/relationships/image" Target="../media/image132.emf"/><Relationship Id="rId22" Type="http://schemas.openxmlformats.org/officeDocument/2006/relationships/image" Target="../media/image136.emf"/><Relationship Id="rId27" Type="http://schemas.openxmlformats.org/officeDocument/2006/relationships/customXml" Target="../ink/ink132.xml"/><Relationship Id="rId30" Type="http://schemas.openxmlformats.org/officeDocument/2006/relationships/image" Target="../media/image140.emf"/><Relationship Id="rId35" Type="http://schemas.openxmlformats.org/officeDocument/2006/relationships/customXml" Target="../ink/ink136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emf"/><Relationship Id="rId18" Type="http://schemas.openxmlformats.org/officeDocument/2006/relationships/customXml" Target="../ink/ink148.xml"/><Relationship Id="rId26" Type="http://schemas.openxmlformats.org/officeDocument/2006/relationships/customXml" Target="../ink/ink152.xml"/><Relationship Id="rId39" Type="http://schemas.openxmlformats.org/officeDocument/2006/relationships/image" Target="../media/image165.emf"/><Relationship Id="rId21" Type="http://schemas.openxmlformats.org/officeDocument/2006/relationships/image" Target="../media/image156.emf"/><Relationship Id="rId34" Type="http://schemas.openxmlformats.org/officeDocument/2006/relationships/customXml" Target="../ink/ink156.xml"/><Relationship Id="rId42" Type="http://schemas.openxmlformats.org/officeDocument/2006/relationships/customXml" Target="../ink/ink160.xml"/><Relationship Id="rId47" Type="http://schemas.openxmlformats.org/officeDocument/2006/relationships/image" Target="../media/image169.emf"/><Relationship Id="rId50" Type="http://schemas.openxmlformats.org/officeDocument/2006/relationships/customXml" Target="../ink/ink164.xml"/><Relationship Id="rId55" Type="http://schemas.openxmlformats.org/officeDocument/2006/relationships/image" Target="../media/image173.emf"/><Relationship Id="rId63" Type="http://schemas.openxmlformats.org/officeDocument/2006/relationships/image" Target="../media/image177.emf"/><Relationship Id="rId7" Type="http://schemas.openxmlformats.org/officeDocument/2006/relationships/image" Target="../media/image149.emf"/><Relationship Id="rId2" Type="http://schemas.openxmlformats.org/officeDocument/2006/relationships/customXml" Target="../ink/ink140.xml"/><Relationship Id="rId16" Type="http://schemas.openxmlformats.org/officeDocument/2006/relationships/customXml" Target="../ink/ink147.xml"/><Relationship Id="rId29" Type="http://schemas.openxmlformats.org/officeDocument/2006/relationships/image" Target="../media/image160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2.xml"/><Relationship Id="rId11" Type="http://schemas.openxmlformats.org/officeDocument/2006/relationships/image" Target="../media/image151.emf"/><Relationship Id="rId24" Type="http://schemas.openxmlformats.org/officeDocument/2006/relationships/customXml" Target="../ink/ink151.xml"/><Relationship Id="rId32" Type="http://schemas.openxmlformats.org/officeDocument/2006/relationships/customXml" Target="../ink/ink155.xml"/><Relationship Id="rId37" Type="http://schemas.openxmlformats.org/officeDocument/2006/relationships/image" Target="../media/image164.emf"/><Relationship Id="rId40" Type="http://schemas.openxmlformats.org/officeDocument/2006/relationships/customXml" Target="../ink/ink159.xml"/><Relationship Id="rId45" Type="http://schemas.openxmlformats.org/officeDocument/2006/relationships/image" Target="../media/image168.emf"/><Relationship Id="rId53" Type="http://schemas.openxmlformats.org/officeDocument/2006/relationships/image" Target="../media/image172.emf"/><Relationship Id="rId58" Type="http://schemas.openxmlformats.org/officeDocument/2006/relationships/customXml" Target="../ink/ink168.xml"/><Relationship Id="rId66" Type="http://schemas.openxmlformats.org/officeDocument/2006/relationships/customXml" Target="../ink/ink172.xml"/><Relationship Id="rId5" Type="http://schemas.openxmlformats.org/officeDocument/2006/relationships/image" Target="../media/image148.emf"/><Relationship Id="rId15" Type="http://schemas.openxmlformats.org/officeDocument/2006/relationships/image" Target="../media/image153.emf"/><Relationship Id="rId23" Type="http://schemas.openxmlformats.org/officeDocument/2006/relationships/image" Target="../media/image157.emf"/><Relationship Id="rId28" Type="http://schemas.openxmlformats.org/officeDocument/2006/relationships/customXml" Target="../ink/ink153.xml"/><Relationship Id="rId36" Type="http://schemas.openxmlformats.org/officeDocument/2006/relationships/customXml" Target="../ink/ink157.xml"/><Relationship Id="rId49" Type="http://schemas.openxmlformats.org/officeDocument/2006/relationships/image" Target="../media/image170.emf"/><Relationship Id="rId57" Type="http://schemas.openxmlformats.org/officeDocument/2006/relationships/image" Target="../media/image174.emf"/><Relationship Id="rId61" Type="http://schemas.openxmlformats.org/officeDocument/2006/relationships/image" Target="../media/image176.emf"/><Relationship Id="rId10" Type="http://schemas.openxmlformats.org/officeDocument/2006/relationships/customXml" Target="../ink/ink144.xml"/><Relationship Id="rId19" Type="http://schemas.openxmlformats.org/officeDocument/2006/relationships/image" Target="../media/image155.emf"/><Relationship Id="rId31" Type="http://schemas.openxmlformats.org/officeDocument/2006/relationships/image" Target="../media/image161.emf"/><Relationship Id="rId44" Type="http://schemas.openxmlformats.org/officeDocument/2006/relationships/customXml" Target="../ink/ink161.xml"/><Relationship Id="rId52" Type="http://schemas.openxmlformats.org/officeDocument/2006/relationships/customXml" Target="../ink/ink165.xml"/><Relationship Id="rId60" Type="http://schemas.openxmlformats.org/officeDocument/2006/relationships/customXml" Target="../ink/ink169.xml"/><Relationship Id="rId65" Type="http://schemas.openxmlformats.org/officeDocument/2006/relationships/image" Target="../media/image178.emf"/><Relationship Id="rId4" Type="http://schemas.openxmlformats.org/officeDocument/2006/relationships/customXml" Target="../ink/ink141.xml"/><Relationship Id="rId9" Type="http://schemas.openxmlformats.org/officeDocument/2006/relationships/image" Target="../media/image150.emf"/><Relationship Id="rId14" Type="http://schemas.openxmlformats.org/officeDocument/2006/relationships/customXml" Target="../ink/ink146.xml"/><Relationship Id="rId22" Type="http://schemas.openxmlformats.org/officeDocument/2006/relationships/customXml" Target="../ink/ink150.xml"/><Relationship Id="rId27" Type="http://schemas.openxmlformats.org/officeDocument/2006/relationships/image" Target="../media/image159.emf"/><Relationship Id="rId30" Type="http://schemas.openxmlformats.org/officeDocument/2006/relationships/customXml" Target="../ink/ink154.xml"/><Relationship Id="rId35" Type="http://schemas.openxmlformats.org/officeDocument/2006/relationships/image" Target="../media/image163.emf"/><Relationship Id="rId43" Type="http://schemas.openxmlformats.org/officeDocument/2006/relationships/image" Target="../media/image167.emf"/><Relationship Id="rId48" Type="http://schemas.openxmlformats.org/officeDocument/2006/relationships/customXml" Target="../ink/ink163.xml"/><Relationship Id="rId56" Type="http://schemas.openxmlformats.org/officeDocument/2006/relationships/customXml" Target="../ink/ink167.xml"/><Relationship Id="rId64" Type="http://schemas.openxmlformats.org/officeDocument/2006/relationships/customXml" Target="../ink/ink171.xml"/><Relationship Id="rId8" Type="http://schemas.openxmlformats.org/officeDocument/2006/relationships/customXml" Target="../ink/ink143.xml"/><Relationship Id="rId51" Type="http://schemas.openxmlformats.org/officeDocument/2006/relationships/image" Target="../media/image171.emf"/><Relationship Id="rId3" Type="http://schemas.openxmlformats.org/officeDocument/2006/relationships/image" Target="../media/image147.emf"/><Relationship Id="rId12" Type="http://schemas.openxmlformats.org/officeDocument/2006/relationships/customXml" Target="../ink/ink145.xml"/><Relationship Id="rId17" Type="http://schemas.openxmlformats.org/officeDocument/2006/relationships/image" Target="../media/image154.emf"/><Relationship Id="rId25" Type="http://schemas.openxmlformats.org/officeDocument/2006/relationships/image" Target="../media/image158.emf"/><Relationship Id="rId33" Type="http://schemas.openxmlformats.org/officeDocument/2006/relationships/image" Target="../media/image162.emf"/><Relationship Id="rId38" Type="http://schemas.openxmlformats.org/officeDocument/2006/relationships/customXml" Target="../ink/ink158.xml"/><Relationship Id="rId46" Type="http://schemas.openxmlformats.org/officeDocument/2006/relationships/customXml" Target="../ink/ink162.xml"/><Relationship Id="rId59" Type="http://schemas.openxmlformats.org/officeDocument/2006/relationships/image" Target="../media/image175.emf"/><Relationship Id="rId67" Type="http://schemas.openxmlformats.org/officeDocument/2006/relationships/image" Target="../media/image179.emf"/><Relationship Id="rId20" Type="http://schemas.openxmlformats.org/officeDocument/2006/relationships/customXml" Target="../ink/ink149.xml"/><Relationship Id="rId41" Type="http://schemas.openxmlformats.org/officeDocument/2006/relationships/image" Target="../media/image166.emf"/><Relationship Id="rId54" Type="http://schemas.openxmlformats.org/officeDocument/2006/relationships/customXml" Target="../ink/ink166.xml"/><Relationship Id="rId62" Type="http://schemas.openxmlformats.org/officeDocument/2006/relationships/customXml" Target="../ink/ink170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85.xml"/><Relationship Id="rId117" Type="http://schemas.openxmlformats.org/officeDocument/2006/relationships/image" Target="../media/image237.emf"/><Relationship Id="rId21" Type="http://schemas.openxmlformats.org/officeDocument/2006/relationships/image" Target="../media/image189.emf"/><Relationship Id="rId42" Type="http://schemas.openxmlformats.org/officeDocument/2006/relationships/customXml" Target="../ink/ink193.xml"/><Relationship Id="rId47" Type="http://schemas.openxmlformats.org/officeDocument/2006/relationships/image" Target="../media/image202.emf"/><Relationship Id="rId63" Type="http://schemas.openxmlformats.org/officeDocument/2006/relationships/image" Target="../media/image210.emf"/><Relationship Id="rId68" Type="http://schemas.openxmlformats.org/officeDocument/2006/relationships/customXml" Target="../ink/ink206.xml"/><Relationship Id="rId84" Type="http://schemas.openxmlformats.org/officeDocument/2006/relationships/customXml" Target="../ink/ink214.xml"/><Relationship Id="rId89" Type="http://schemas.openxmlformats.org/officeDocument/2006/relationships/image" Target="../media/image223.emf"/><Relationship Id="rId112" Type="http://schemas.openxmlformats.org/officeDocument/2006/relationships/customXml" Target="../ink/ink228.xml"/><Relationship Id="rId16" Type="http://schemas.openxmlformats.org/officeDocument/2006/relationships/customXml" Target="../ink/ink180.xml"/><Relationship Id="rId107" Type="http://schemas.openxmlformats.org/officeDocument/2006/relationships/image" Target="../media/image232.emf"/><Relationship Id="rId11" Type="http://schemas.openxmlformats.org/officeDocument/2006/relationships/image" Target="../media/image184.emf"/><Relationship Id="rId32" Type="http://schemas.openxmlformats.org/officeDocument/2006/relationships/customXml" Target="../ink/ink188.xml"/><Relationship Id="rId37" Type="http://schemas.openxmlformats.org/officeDocument/2006/relationships/image" Target="../media/image197.emf"/><Relationship Id="rId53" Type="http://schemas.openxmlformats.org/officeDocument/2006/relationships/image" Target="../media/image205.emf"/><Relationship Id="rId58" Type="http://schemas.openxmlformats.org/officeDocument/2006/relationships/customXml" Target="../ink/ink201.xml"/><Relationship Id="rId74" Type="http://schemas.openxmlformats.org/officeDocument/2006/relationships/customXml" Target="../ink/ink209.xml"/><Relationship Id="rId79" Type="http://schemas.openxmlformats.org/officeDocument/2006/relationships/image" Target="../media/image218.emf"/><Relationship Id="rId102" Type="http://schemas.openxmlformats.org/officeDocument/2006/relationships/customXml" Target="../ink/ink223.xml"/><Relationship Id="rId5" Type="http://schemas.openxmlformats.org/officeDocument/2006/relationships/image" Target="../media/image181.emf"/><Relationship Id="rId61" Type="http://schemas.openxmlformats.org/officeDocument/2006/relationships/image" Target="../media/image209.emf"/><Relationship Id="rId82" Type="http://schemas.openxmlformats.org/officeDocument/2006/relationships/customXml" Target="../ink/ink213.xml"/><Relationship Id="rId90" Type="http://schemas.openxmlformats.org/officeDocument/2006/relationships/customXml" Target="../ink/ink217.xml"/><Relationship Id="rId95" Type="http://schemas.openxmlformats.org/officeDocument/2006/relationships/image" Target="../media/image226.emf"/><Relationship Id="rId19" Type="http://schemas.openxmlformats.org/officeDocument/2006/relationships/image" Target="../media/image188.emf"/><Relationship Id="rId14" Type="http://schemas.openxmlformats.org/officeDocument/2006/relationships/customXml" Target="../ink/ink179.xml"/><Relationship Id="rId22" Type="http://schemas.openxmlformats.org/officeDocument/2006/relationships/customXml" Target="../ink/ink183.xml"/><Relationship Id="rId27" Type="http://schemas.openxmlformats.org/officeDocument/2006/relationships/image" Target="../media/image192.emf"/><Relationship Id="rId30" Type="http://schemas.openxmlformats.org/officeDocument/2006/relationships/customXml" Target="../ink/ink187.xml"/><Relationship Id="rId35" Type="http://schemas.openxmlformats.org/officeDocument/2006/relationships/image" Target="../media/image196.emf"/><Relationship Id="rId43" Type="http://schemas.openxmlformats.org/officeDocument/2006/relationships/image" Target="../media/image200.emf"/><Relationship Id="rId48" Type="http://schemas.openxmlformats.org/officeDocument/2006/relationships/customXml" Target="../ink/ink196.xml"/><Relationship Id="rId56" Type="http://schemas.openxmlformats.org/officeDocument/2006/relationships/customXml" Target="../ink/ink200.xml"/><Relationship Id="rId64" Type="http://schemas.openxmlformats.org/officeDocument/2006/relationships/customXml" Target="../ink/ink204.xml"/><Relationship Id="rId69" Type="http://schemas.openxmlformats.org/officeDocument/2006/relationships/image" Target="../media/image213.emf"/><Relationship Id="rId77" Type="http://schemas.openxmlformats.org/officeDocument/2006/relationships/image" Target="../media/image217.emf"/><Relationship Id="rId100" Type="http://schemas.openxmlformats.org/officeDocument/2006/relationships/customXml" Target="../ink/ink222.xml"/><Relationship Id="rId105" Type="http://schemas.openxmlformats.org/officeDocument/2006/relationships/image" Target="../media/image231.emf"/><Relationship Id="rId113" Type="http://schemas.openxmlformats.org/officeDocument/2006/relationships/image" Target="../media/image235.emf"/><Relationship Id="rId118" Type="http://schemas.openxmlformats.org/officeDocument/2006/relationships/customXml" Target="../ink/ink231.xml"/><Relationship Id="rId8" Type="http://schemas.openxmlformats.org/officeDocument/2006/relationships/customXml" Target="../ink/ink176.xml"/><Relationship Id="rId51" Type="http://schemas.openxmlformats.org/officeDocument/2006/relationships/image" Target="../media/image204.emf"/><Relationship Id="rId72" Type="http://schemas.openxmlformats.org/officeDocument/2006/relationships/customXml" Target="../ink/ink208.xml"/><Relationship Id="rId80" Type="http://schemas.openxmlformats.org/officeDocument/2006/relationships/customXml" Target="../ink/ink212.xml"/><Relationship Id="rId85" Type="http://schemas.openxmlformats.org/officeDocument/2006/relationships/image" Target="../media/image221.emf"/><Relationship Id="rId93" Type="http://schemas.openxmlformats.org/officeDocument/2006/relationships/image" Target="../media/image225.emf"/><Relationship Id="rId98" Type="http://schemas.openxmlformats.org/officeDocument/2006/relationships/customXml" Target="../ink/ink221.xml"/><Relationship Id="rId121" Type="http://schemas.openxmlformats.org/officeDocument/2006/relationships/image" Target="../media/image239.emf"/><Relationship Id="rId3" Type="http://schemas.openxmlformats.org/officeDocument/2006/relationships/image" Target="../media/image180.emf"/><Relationship Id="rId12" Type="http://schemas.openxmlformats.org/officeDocument/2006/relationships/customXml" Target="../ink/ink178.xml"/><Relationship Id="rId17" Type="http://schemas.openxmlformats.org/officeDocument/2006/relationships/image" Target="../media/image187.emf"/><Relationship Id="rId25" Type="http://schemas.openxmlformats.org/officeDocument/2006/relationships/image" Target="../media/image191.emf"/><Relationship Id="rId33" Type="http://schemas.openxmlformats.org/officeDocument/2006/relationships/image" Target="../media/image195.emf"/><Relationship Id="rId38" Type="http://schemas.openxmlformats.org/officeDocument/2006/relationships/customXml" Target="../ink/ink191.xml"/><Relationship Id="rId46" Type="http://schemas.openxmlformats.org/officeDocument/2006/relationships/customXml" Target="../ink/ink195.xml"/><Relationship Id="rId59" Type="http://schemas.openxmlformats.org/officeDocument/2006/relationships/image" Target="../media/image208.emf"/><Relationship Id="rId67" Type="http://schemas.openxmlformats.org/officeDocument/2006/relationships/image" Target="../media/image212.emf"/><Relationship Id="rId103" Type="http://schemas.openxmlformats.org/officeDocument/2006/relationships/image" Target="../media/image230.emf"/><Relationship Id="rId108" Type="http://schemas.openxmlformats.org/officeDocument/2006/relationships/customXml" Target="../ink/ink226.xml"/><Relationship Id="rId116" Type="http://schemas.openxmlformats.org/officeDocument/2006/relationships/customXml" Target="../ink/ink230.xml"/><Relationship Id="rId20" Type="http://schemas.openxmlformats.org/officeDocument/2006/relationships/customXml" Target="../ink/ink182.xml"/><Relationship Id="rId41" Type="http://schemas.openxmlformats.org/officeDocument/2006/relationships/image" Target="../media/image199.emf"/><Relationship Id="rId54" Type="http://schemas.openxmlformats.org/officeDocument/2006/relationships/customXml" Target="../ink/ink199.xml"/><Relationship Id="rId62" Type="http://schemas.openxmlformats.org/officeDocument/2006/relationships/customXml" Target="../ink/ink203.xml"/><Relationship Id="rId70" Type="http://schemas.openxmlformats.org/officeDocument/2006/relationships/customXml" Target="../ink/ink207.xml"/><Relationship Id="rId75" Type="http://schemas.openxmlformats.org/officeDocument/2006/relationships/image" Target="../media/image216.emf"/><Relationship Id="rId83" Type="http://schemas.openxmlformats.org/officeDocument/2006/relationships/image" Target="../media/image220.emf"/><Relationship Id="rId88" Type="http://schemas.openxmlformats.org/officeDocument/2006/relationships/customXml" Target="../ink/ink216.xml"/><Relationship Id="rId91" Type="http://schemas.openxmlformats.org/officeDocument/2006/relationships/image" Target="../media/image224.emf"/><Relationship Id="rId96" Type="http://schemas.openxmlformats.org/officeDocument/2006/relationships/customXml" Target="../ink/ink220.xml"/><Relationship Id="rId111" Type="http://schemas.openxmlformats.org/officeDocument/2006/relationships/image" Target="../media/image234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75.xml"/><Relationship Id="rId15" Type="http://schemas.openxmlformats.org/officeDocument/2006/relationships/image" Target="../media/image186.emf"/><Relationship Id="rId23" Type="http://schemas.openxmlformats.org/officeDocument/2006/relationships/image" Target="../media/image190.emf"/><Relationship Id="rId28" Type="http://schemas.openxmlformats.org/officeDocument/2006/relationships/customXml" Target="../ink/ink186.xml"/><Relationship Id="rId36" Type="http://schemas.openxmlformats.org/officeDocument/2006/relationships/customXml" Target="../ink/ink190.xml"/><Relationship Id="rId49" Type="http://schemas.openxmlformats.org/officeDocument/2006/relationships/image" Target="../media/image203.emf"/><Relationship Id="rId57" Type="http://schemas.openxmlformats.org/officeDocument/2006/relationships/image" Target="../media/image207.emf"/><Relationship Id="rId106" Type="http://schemas.openxmlformats.org/officeDocument/2006/relationships/customXml" Target="../ink/ink225.xml"/><Relationship Id="rId114" Type="http://schemas.openxmlformats.org/officeDocument/2006/relationships/customXml" Target="../ink/ink229.xml"/><Relationship Id="rId119" Type="http://schemas.openxmlformats.org/officeDocument/2006/relationships/image" Target="../media/image238.emf"/><Relationship Id="rId10" Type="http://schemas.openxmlformats.org/officeDocument/2006/relationships/customXml" Target="../ink/ink177.xml"/><Relationship Id="rId31" Type="http://schemas.openxmlformats.org/officeDocument/2006/relationships/image" Target="../media/image194.emf"/><Relationship Id="rId44" Type="http://schemas.openxmlformats.org/officeDocument/2006/relationships/customXml" Target="../ink/ink194.xml"/><Relationship Id="rId52" Type="http://schemas.openxmlformats.org/officeDocument/2006/relationships/customXml" Target="../ink/ink198.xml"/><Relationship Id="rId60" Type="http://schemas.openxmlformats.org/officeDocument/2006/relationships/customXml" Target="../ink/ink202.xml"/><Relationship Id="rId65" Type="http://schemas.openxmlformats.org/officeDocument/2006/relationships/image" Target="../media/image211.emf"/><Relationship Id="rId73" Type="http://schemas.openxmlformats.org/officeDocument/2006/relationships/image" Target="../media/image215.emf"/><Relationship Id="rId78" Type="http://schemas.openxmlformats.org/officeDocument/2006/relationships/customXml" Target="../ink/ink211.xml"/><Relationship Id="rId81" Type="http://schemas.openxmlformats.org/officeDocument/2006/relationships/image" Target="../media/image219.emf"/><Relationship Id="rId86" Type="http://schemas.openxmlformats.org/officeDocument/2006/relationships/customXml" Target="../ink/ink215.xml"/><Relationship Id="rId94" Type="http://schemas.openxmlformats.org/officeDocument/2006/relationships/customXml" Target="../ink/ink219.xml"/><Relationship Id="rId99" Type="http://schemas.openxmlformats.org/officeDocument/2006/relationships/image" Target="../media/image228.emf"/><Relationship Id="rId101" Type="http://schemas.openxmlformats.org/officeDocument/2006/relationships/image" Target="../media/image229.emf"/><Relationship Id="rId4" Type="http://schemas.openxmlformats.org/officeDocument/2006/relationships/customXml" Target="../ink/ink174.xml"/><Relationship Id="rId9" Type="http://schemas.openxmlformats.org/officeDocument/2006/relationships/image" Target="../media/image183.emf"/><Relationship Id="rId13" Type="http://schemas.openxmlformats.org/officeDocument/2006/relationships/image" Target="../media/image185.emf"/><Relationship Id="rId18" Type="http://schemas.openxmlformats.org/officeDocument/2006/relationships/customXml" Target="../ink/ink181.xml"/><Relationship Id="rId39" Type="http://schemas.openxmlformats.org/officeDocument/2006/relationships/image" Target="../media/image198.emf"/><Relationship Id="rId109" Type="http://schemas.openxmlformats.org/officeDocument/2006/relationships/image" Target="../media/image233.emf"/><Relationship Id="rId34" Type="http://schemas.openxmlformats.org/officeDocument/2006/relationships/customXml" Target="../ink/ink189.xml"/><Relationship Id="rId50" Type="http://schemas.openxmlformats.org/officeDocument/2006/relationships/customXml" Target="../ink/ink197.xml"/><Relationship Id="rId55" Type="http://schemas.openxmlformats.org/officeDocument/2006/relationships/image" Target="../media/image206.emf"/><Relationship Id="rId76" Type="http://schemas.openxmlformats.org/officeDocument/2006/relationships/customXml" Target="../ink/ink210.xml"/><Relationship Id="rId97" Type="http://schemas.openxmlformats.org/officeDocument/2006/relationships/image" Target="../media/image227.emf"/><Relationship Id="rId104" Type="http://schemas.openxmlformats.org/officeDocument/2006/relationships/customXml" Target="../ink/ink224.xml"/><Relationship Id="rId120" Type="http://schemas.openxmlformats.org/officeDocument/2006/relationships/customXml" Target="../ink/ink232.xml"/><Relationship Id="rId7" Type="http://schemas.openxmlformats.org/officeDocument/2006/relationships/image" Target="../media/image182.emf"/><Relationship Id="rId71" Type="http://schemas.openxmlformats.org/officeDocument/2006/relationships/image" Target="../media/image214.emf"/><Relationship Id="rId92" Type="http://schemas.openxmlformats.org/officeDocument/2006/relationships/customXml" Target="../ink/ink218.xml"/><Relationship Id="rId2" Type="http://schemas.openxmlformats.org/officeDocument/2006/relationships/customXml" Target="../ink/ink173.xml"/><Relationship Id="rId29" Type="http://schemas.openxmlformats.org/officeDocument/2006/relationships/image" Target="../media/image193.emf"/><Relationship Id="rId24" Type="http://schemas.openxmlformats.org/officeDocument/2006/relationships/customXml" Target="../ink/ink184.xml"/><Relationship Id="rId40" Type="http://schemas.openxmlformats.org/officeDocument/2006/relationships/customXml" Target="../ink/ink192.xml"/><Relationship Id="rId45" Type="http://schemas.openxmlformats.org/officeDocument/2006/relationships/image" Target="../media/image201.emf"/><Relationship Id="rId66" Type="http://schemas.openxmlformats.org/officeDocument/2006/relationships/customXml" Target="../ink/ink205.xml"/><Relationship Id="rId87" Type="http://schemas.openxmlformats.org/officeDocument/2006/relationships/image" Target="../media/image222.emf"/><Relationship Id="rId110" Type="http://schemas.openxmlformats.org/officeDocument/2006/relationships/customXml" Target="../ink/ink227.xml"/><Relationship Id="rId115" Type="http://schemas.openxmlformats.org/officeDocument/2006/relationships/image" Target="../media/image236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38.xml"/><Relationship Id="rId18" Type="http://schemas.openxmlformats.org/officeDocument/2006/relationships/image" Target="../media/image247.emf"/><Relationship Id="rId26" Type="http://schemas.openxmlformats.org/officeDocument/2006/relationships/image" Target="../media/image251.emf"/><Relationship Id="rId39" Type="http://schemas.openxmlformats.org/officeDocument/2006/relationships/customXml" Target="../ink/ink251.xml"/><Relationship Id="rId21" Type="http://schemas.openxmlformats.org/officeDocument/2006/relationships/customXml" Target="../ink/ink242.xml"/><Relationship Id="rId34" Type="http://schemas.openxmlformats.org/officeDocument/2006/relationships/image" Target="../media/image255.emf"/><Relationship Id="rId42" Type="http://schemas.openxmlformats.org/officeDocument/2006/relationships/image" Target="../media/image259.emf"/><Relationship Id="rId47" Type="http://schemas.openxmlformats.org/officeDocument/2006/relationships/customXml" Target="../ink/ink255.xml"/><Relationship Id="rId50" Type="http://schemas.openxmlformats.org/officeDocument/2006/relationships/image" Target="../media/image263.emf"/><Relationship Id="rId55" Type="http://schemas.openxmlformats.org/officeDocument/2006/relationships/customXml" Target="../ink/ink259.xml"/><Relationship Id="rId63" Type="http://schemas.openxmlformats.org/officeDocument/2006/relationships/customXml" Target="../ink/ink263.xml"/><Relationship Id="rId68" Type="http://schemas.openxmlformats.org/officeDocument/2006/relationships/image" Target="../media/image272.emf"/><Relationship Id="rId7" Type="http://schemas.openxmlformats.org/officeDocument/2006/relationships/customXml" Target="../ink/ink235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46.emf"/><Relationship Id="rId29" Type="http://schemas.openxmlformats.org/officeDocument/2006/relationships/customXml" Target="../ink/ink24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1.emf"/><Relationship Id="rId11" Type="http://schemas.openxmlformats.org/officeDocument/2006/relationships/customXml" Target="../ink/ink237.xml"/><Relationship Id="rId24" Type="http://schemas.openxmlformats.org/officeDocument/2006/relationships/image" Target="../media/image250.emf"/><Relationship Id="rId32" Type="http://schemas.openxmlformats.org/officeDocument/2006/relationships/image" Target="../media/image254.emf"/><Relationship Id="rId37" Type="http://schemas.openxmlformats.org/officeDocument/2006/relationships/customXml" Target="../ink/ink250.xml"/><Relationship Id="rId40" Type="http://schemas.openxmlformats.org/officeDocument/2006/relationships/image" Target="../media/image258.emf"/><Relationship Id="rId45" Type="http://schemas.openxmlformats.org/officeDocument/2006/relationships/customXml" Target="../ink/ink254.xml"/><Relationship Id="rId53" Type="http://schemas.openxmlformats.org/officeDocument/2006/relationships/customXml" Target="../ink/ink258.xml"/><Relationship Id="rId58" Type="http://schemas.openxmlformats.org/officeDocument/2006/relationships/image" Target="../media/image267.emf"/><Relationship Id="rId66" Type="http://schemas.openxmlformats.org/officeDocument/2006/relationships/image" Target="../media/image271.emf"/><Relationship Id="rId5" Type="http://schemas.openxmlformats.org/officeDocument/2006/relationships/customXml" Target="../ink/ink234.xml"/><Relationship Id="rId15" Type="http://schemas.openxmlformats.org/officeDocument/2006/relationships/customXml" Target="../ink/ink239.xml"/><Relationship Id="rId23" Type="http://schemas.openxmlformats.org/officeDocument/2006/relationships/customXml" Target="../ink/ink243.xml"/><Relationship Id="rId28" Type="http://schemas.openxmlformats.org/officeDocument/2006/relationships/image" Target="../media/image252.emf"/><Relationship Id="rId36" Type="http://schemas.openxmlformats.org/officeDocument/2006/relationships/image" Target="../media/image256.emf"/><Relationship Id="rId49" Type="http://schemas.openxmlformats.org/officeDocument/2006/relationships/customXml" Target="../ink/ink256.xml"/><Relationship Id="rId57" Type="http://schemas.openxmlformats.org/officeDocument/2006/relationships/customXml" Target="../ink/ink260.xml"/><Relationship Id="rId61" Type="http://schemas.openxmlformats.org/officeDocument/2006/relationships/customXml" Target="../ink/ink262.xml"/><Relationship Id="rId10" Type="http://schemas.openxmlformats.org/officeDocument/2006/relationships/image" Target="../media/image243.emf"/><Relationship Id="rId19" Type="http://schemas.openxmlformats.org/officeDocument/2006/relationships/customXml" Target="../ink/ink241.xml"/><Relationship Id="rId31" Type="http://schemas.openxmlformats.org/officeDocument/2006/relationships/customXml" Target="../ink/ink247.xml"/><Relationship Id="rId44" Type="http://schemas.openxmlformats.org/officeDocument/2006/relationships/image" Target="../media/image260.emf"/><Relationship Id="rId52" Type="http://schemas.openxmlformats.org/officeDocument/2006/relationships/image" Target="../media/image264.emf"/><Relationship Id="rId60" Type="http://schemas.openxmlformats.org/officeDocument/2006/relationships/image" Target="../media/image268.emf"/><Relationship Id="rId65" Type="http://schemas.openxmlformats.org/officeDocument/2006/relationships/customXml" Target="../ink/ink264.xml"/><Relationship Id="rId4" Type="http://schemas.openxmlformats.org/officeDocument/2006/relationships/image" Target="../media/image240.emf"/><Relationship Id="rId9" Type="http://schemas.openxmlformats.org/officeDocument/2006/relationships/customXml" Target="../ink/ink236.xml"/><Relationship Id="rId14" Type="http://schemas.openxmlformats.org/officeDocument/2006/relationships/image" Target="../media/image245.emf"/><Relationship Id="rId22" Type="http://schemas.openxmlformats.org/officeDocument/2006/relationships/image" Target="../media/image249.emf"/><Relationship Id="rId27" Type="http://schemas.openxmlformats.org/officeDocument/2006/relationships/customXml" Target="../ink/ink245.xml"/><Relationship Id="rId30" Type="http://schemas.openxmlformats.org/officeDocument/2006/relationships/image" Target="../media/image253.emf"/><Relationship Id="rId35" Type="http://schemas.openxmlformats.org/officeDocument/2006/relationships/customXml" Target="../ink/ink249.xml"/><Relationship Id="rId43" Type="http://schemas.openxmlformats.org/officeDocument/2006/relationships/customXml" Target="../ink/ink253.xml"/><Relationship Id="rId48" Type="http://schemas.openxmlformats.org/officeDocument/2006/relationships/image" Target="../media/image262.emf"/><Relationship Id="rId56" Type="http://schemas.openxmlformats.org/officeDocument/2006/relationships/image" Target="../media/image266.emf"/><Relationship Id="rId64" Type="http://schemas.openxmlformats.org/officeDocument/2006/relationships/image" Target="../media/image270.emf"/><Relationship Id="rId8" Type="http://schemas.openxmlformats.org/officeDocument/2006/relationships/image" Target="../media/image242.emf"/><Relationship Id="rId51" Type="http://schemas.openxmlformats.org/officeDocument/2006/relationships/customXml" Target="../ink/ink257.xml"/><Relationship Id="rId3" Type="http://schemas.openxmlformats.org/officeDocument/2006/relationships/customXml" Target="../ink/ink233.xml"/><Relationship Id="rId12" Type="http://schemas.openxmlformats.org/officeDocument/2006/relationships/image" Target="../media/image244.emf"/><Relationship Id="rId17" Type="http://schemas.openxmlformats.org/officeDocument/2006/relationships/customXml" Target="../ink/ink240.xml"/><Relationship Id="rId25" Type="http://schemas.openxmlformats.org/officeDocument/2006/relationships/customXml" Target="../ink/ink244.xml"/><Relationship Id="rId33" Type="http://schemas.openxmlformats.org/officeDocument/2006/relationships/customXml" Target="../ink/ink248.xml"/><Relationship Id="rId38" Type="http://schemas.openxmlformats.org/officeDocument/2006/relationships/image" Target="../media/image257.emf"/><Relationship Id="rId46" Type="http://schemas.openxmlformats.org/officeDocument/2006/relationships/image" Target="../media/image261.emf"/><Relationship Id="rId59" Type="http://schemas.openxmlformats.org/officeDocument/2006/relationships/customXml" Target="../ink/ink261.xml"/><Relationship Id="rId67" Type="http://schemas.openxmlformats.org/officeDocument/2006/relationships/customXml" Target="../ink/ink265.xml"/><Relationship Id="rId20" Type="http://schemas.openxmlformats.org/officeDocument/2006/relationships/image" Target="../media/image248.emf"/><Relationship Id="rId41" Type="http://schemas.openxmlformats.org/officeDocument/2006/relationships/customXml" Target="../ink/ink252.xml"/><Relationship Id="rId54" Type="http://schemas.openxmlformats.org/officeDocument/2006/relationships/image" Target="../media/image265.emf"/><Relationship Id="rId62" Type="http://schemas.openxmlformats.org/officeDocument/2006/relationships/image" Target="../media/image2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emf"/><Relationship Id="rId4" Type="http://schemas.openxmlformats.org/officeDocument/2006/relationships/customXml" Target="../ink/ink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5.xml"/><Relationship Id="rId21" Type="http://schemas.openxmlformats.org/officeDocument/2006/relationships/image" Target="../media/image15.emf"/><Relationship Id="rId42" Type="http://schemas.openxmlformats.org/officeDocument/2006/relationships/customXml" Target="../ink/ink23.xml"/><Relationship Id="rId47" Type="http://schemas.openxmlformats.org/officeDocument/2006/relationships/image" Target="../media/image28.emf"/><Relationship Id="rId63" Type="http://schemas.openxmlformats.org/officeDocument/2006/relationships/image" Target="../media/image36.emf"/><Relationship Id="rId68" Type="http://schemas.openxmlformats.org/officeDocument/2006/relationships/customXml" Target="../ink/ink36.xml"/><Relationship Id="rId84" Type="http://schemas.openxmlformats.org/officeDocument/2006/relationships/customXml" Target="../ink/ink44.xml"/><Relationship Id="rId89" Type="http://schemas.openxmlformats.org/officeDocument/2006/relationships/image" Target="../media/image49.emf"/><Relationship Id="rId7" Type="http://schemas.openxmlformats.org/officeDocument/2006/relationships/image" Target="../media/image8.emf"/><Relationship Id="rId71" Type="http://schemas.openxmlformats.org/officeDocument/2006/relationships/image" Target="../media/image40.emf"/><Relationship Id="rId92" Type="http://schemas.openxmlformats.org/officeDocument/2006/relationships/customXml" Target="../ink/ink48.xml"/><Relationship Id="rId2" Type="http://schemas.openxmlformats.org/officeDocument/2006/relationships/customXml" Target="../ink/ink3.xml"/><Relationship Id="rId16" Type="http://schemas.openxmlformats.org/officeDocument/2006/relationships/customXml" Target="../ink/ink10.xml"/><Relationship Id="rId29" Type="http://schemas.openxmlformats.org/officeDocument/2006/relationships/image" Target="../media/image19.emf"/><Relationship Id="rId11" Type="http://schemas.openxmlformats.org/officeDocument/2006/relationships/image" Target="../media/image10.emf"/><Relationship Id="rId24" Type="http://schemas.openxmlformats.org/officeDocument/2006/relationships/customXml" Target="../ink/ink14.xml"/><Relationship Id="rId32" Type="http://schemas.openxmlformats.org/officeDocument/2006/relationships/customXml" Target="../ink/ink18.xml"/><Relationship Id="rId37" Type="http://schemas.openxmlformats.org/officeDocument/2006/relationships/image" Target="../media/image23.emf"/><Relationship Id="rId40" Type="http://schemas.openxmlformats.org/officeDocument/2006/relationships/customXml" Target="../ink/ink22.xml"/><Relationship Id="rId45" Type="http://schemas.openxmlformats.org/officeDocument/2006/relationships/image" Target="../media/image27.emf"/><Relationship Id="rId53" Type="http://schemas.openxmlformats.org/officeDocument/2006/relationships/image" Target="../media/image31.emf"/><Relationship Id="rId58" Type="http://schemas.openxmlformats.org/officeDocument/2006/relationships/customXml" Target="../ink/ink31.xml"/><Relationship Id="rId66" Type="http://schemas.openxmlformats.org/officeDocument/2006/relationships/customXml" Target="../ink/ink35.xml"/><Relationship Id="rId74" Type="http://schemas.openxmlformats.org/officeDocument/2006/relationships/customXml" Target="../ink/ink39.xml"/><Relationship Id="rId79" Type="http://schemas.openxmlformats.org/officeDocument/2006/relationships/image" Target="../media/image44.emf"/><Relationship Id="rId87" Type="http://schemas.openxmlformats.org/officeDocument/2006/relationships/image" Target="../media/image48.emf"/><Relationship Id="rId102" Type="http://schemas.openxmlformats.org/officeDocument/2006/relationships/customXml" Target="../ink/ink53.xml"/><Relationship Id="rId5" Type="http://schemas.openxmlformats.org/officeDocument/2006/relationships/image" Target="../media/image7.emf"/><Relationship Id="rId61" Type="http://schemas.openxmlformats.org/officeDocument/2006/relationships/image" Target="../media/image35.emf"/><Relationship Id="rId82" Type="http://schemas.openxmlformats.org/officeDocument/2006/relationships/customXml" Target="../ink/ink43.xml"/><Relationship Id="rId90" Type="http://schemas.openxmlformats.org/officeDocument/2006/relationships/customXml" Target="../ink/ink47.xml"/><Relationship Id="rId95" Type="http://schemas.openxmlformats.org/officeDocument/2006/relationships/image" Target="../media/image52.emf"/><Relationship Id="rId19" Type="http://schemas.openxmlformats.org/officeDocument/2006/relationships/image" Target="../media/image14.emf"/><Relationship Id="rId14" Type="http://schemas.openxmlformats.org/officeDocument/2006/relationships/customXml" Target="../ink/ink9.xml"/><Relationship Id="rId22" Type="http://schemas.openxmlformats.org/officeDocument/2006/relationships/customXml" Target="../ink/ink13.xml"/><Relationship Id="rId27" Type="http://schemas.openxmlformats.org/officeDocument/2006/relationships/image" Target="../media/image18.emf"/><Relationship Id="rId30" Type="http://schemas.openxmlformats.org/officeDocument/2006/relationships/customXml" Target="../ink/ink17.xml"/><Relationship Id="rId35" Type="http://schemas.openxmlformats.org/officeDocument/2006/relationships/image" Target="../media/image22.emf"/><Relationship Id="rId43" Type="http://schemas.openxmlformats.org/officeDocument/2006/relationships/image" Target="../media/image26.emf"/><Relationship Id="rId48" Type="http://schemas.openxmlformats.org/officeDocument/2006/relationships/customXml" Target="../ink/ink26.xml"/><Relationship Id="rId56" Type="http://schemas.openxmlformats.org/officeDocument/2006/relationships/customXml" Target="../ink/ink30.xml"/><Relationship Id="rId64" Type="http://schemas.openxmlformats.org/officeDocument/2006/relationships/customXml" Target="../ink/ink34.xml"/><Relationship Id="rId69" Type="http://schemas.openxmlformats.org/officeDocument/2006/relationships/image" Target="../media/image39.emf"/><Relationship Id="rId77" Type="http://schemas.openxmlformats.org/officeDocument/2006/relationships/image" Target="../media/image43.emf"/><Relationship Id="rId100" Type="http://schemas.openxmlformats.org/officeDocument/2006/relationships/customXml" Target="../ink/ink52.xml"/><Relationship Id="rId8" Type="http://schemas.openxmlformats.org/officeDocument/2006/relationships/customXml" Target="../ink/ink6.xml"/><Relationship Id="rId51" Type="http://schemas.openxmlformats.org/officeDocument/2006/relationships/image" Target="../media/image30.emf"/><Relationship Id="rId72" Type="http://schemas.openxmlformats.org/officeDocument/2006/relationships/customXml" Target="../ink/ink38.xml"/><Relationship Id="rId80" Type="http://schemas.openxmlformats.org/officeDocument/2006/relationships/customXml" Target="../ink/ink42.xml"/><Relationship Id="rId85" Type="http://schemas.openxmlformats.org/officeDocument/2006/relationships/image" Target="../media/image47.emf"/><Relationship Id="rId93" Type="http://schemas.openxmlformats.org/officeDocument/2006/relationships/image" Target="../media/image51.emf"/><Relationship Id="rId98" Type="http://schemas.openxmlformats.org/officeDocument/2006/relationships/customXml" Target="../ink/ink51.xml"/><Relationship Id="rId3" Type="http://schemas.openxmlformats.org/officeDocument/2006/relationships/image" Target="../media/image6.emf"/><Relationship Id="rId12" Type="http://schemas.openxmlformats.org/officeDocument/2006/relationships/customXml" Target="../ink/ink8.xml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33" Type="http://schemas.openxmlformats.org/officeDocument/2006/relationships/image" Target="../media/image21.emf"/><Relationship Id="rId38" Type="http://schemas.openxmlformats.org/officeDocument/2006/relationships/customXml" Target="../ink/ink21.xml"/><Relationship Id="rId46" Type="http://schemas.openxmlformats.org/officeDocument/2006/relationships/customXml" Target="../ink/ink25.xml"/><Relationship Id="rId59" Type="http://schemas.openxmlformats.org/officeDocument/2006/relationships/image" Target="../media/image34.emf"/><Relationship Id="rId67" Type="http://schemas.openxmlformats.org/officeDocument/2006/relationships/image" Target="../media/image38.emf"/><Relationship Id="rId103" Type="http://schemas.openxmlformats.org/officeDocument/2006/relationships/image" Target="../media/image56.emf"/><Relationship Id="rId20" Type="http://schemas.openxmlformats.org/officeDocument/2006/relationships/customXml" Target="../ink/ink12.xml"/><Relationship Id="rId41" Type="http://schemas.openxmlformats.org/officeDocument/2006/relationships/image" Target="../media/image25.emf"/><Relationship Id="rId54" Type="http://schemas.openxmlformats.org/officeDocument/2006/relationships/customXml" Target="../ink/ink29.xml"/><Relationship Id="rId62" Type="http://schemas.openxmlformats.org/officeDocument/2006/relationships/customXml" Target="../ink/ink33.xml"/><Relationship Id="rId70" Type="http://schemas.openxmlformats.org/officeDocument/2006/relationships/customXml" Target="../ink/ink37.xml"/><Relationship Id="rId75" Type="http://schemas.openxmlformats.org/officeDocument/2006/relationships/image" Target="../media/image42.emf"/><Relationship Id="rId83" Type="http://schemas.openxmlformats.org/officeDocument/2006/relationships/image" Target="../media/image46.emf"/><Relationship Id="rId88" Type="http://schemas.openxmlformats.org/officeDocument/2006/relationships/customXml" Target="../ink/ink46.xml"/><Relationship Id="rId91" Type="http://schemas.openxmlformats.org/officeDocument/2006/relationships/image" Target="../media/image50.emf"/><Relationship Id="rId96" Type="http://schemas.openxmlformats.org/officeDocument/2006/relationships/customXml" Target="../ink/ink5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.xml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28" Type="http://schemas.openxmlformats.org/officeDocument/2006/relationships/customXml" Target="../ink/ink16.xml"/><Relationship Id="rId36" Type="http://schemas.openxmlformats.org/officeDocument/2006/relationships/customXml" Target="../ink/ink20.xml"/><Relationship Id="rId49" Type="http://schemas.openxmlformats.org/officeDocument/2006/relationships/image" Target="../media/image29.emf"/><Relationship Id="rId57" Type="http://schemas.openxmlformats.org/officeDocument/2006/relationships/image" Target="../media/image33.emf"/><Relationship Id="rId10" Type="http://schemas.openxmlformats.org/officeDocument/2006/relationships/customXml" Target="../ink/ink7.xml"/><Relationship Id="rId31" Type="http://schemas.openxmlformats.org/officeDocument/2006/relationships/image" Target="../media/image20.emf"/><Relationship Id="rId44" Type="http://schemas.openxmlformats.org/officeDocument/2006/relationships/customXml" Target="../ink/ink24.xml"/><Relationship Id="rId52" Type="http://schemas.openxmlformats.org/officeDocument/2006/relationships/customXml" Target="../ink/ink28.xml"/><Relationship Id="rId60" Type="http://schemas.openxmlformats.org/officeDocument/2006/relationships/customXml" Target="../ink/ink32.xml"/><Relationship Id="rId65" Type="http://schemas.openxmlformats.org/officeDocument/2006/relationships/image" Target="../media/image37.emf"/><Relationship Id="rId73" Type="http://schemas.openxmlformats.org/officeDocument/2006/relationships/image" Target="../media/image41.emf"/><Relationship Id="rId78" Type="http://schemas.openxmlformats.org/officeDocument/2006/relationships/customXml" Target="../ink/ink41.xml"/><Relationship Id="rId81" Type="http://schemas.openxmlformats.org/officeDocument/2006/relationships/image" Target="../media/image45.emf"/><Relationship Id="rId86" Type="http://schemas.openxmlformats.org/officeDocument/2006/relationships/customXml" Target="../ink/ink45.xml"/><Relationship Id="rId94" Type="http://schemas.openxmlformats.org/officeDocument/2006/relationships/customXml" Target="../ink/ink49.xml"/><Relationship Id="rId99" Type="http://schemas.openxmlformats.org/officeDocument/2006/relationships/image" Target="../media/image54.emf"/><Relationship Id="rId101" Type="http://schemas.openxmlformats.org/officeDocument/2006/relationships/image" Target="../media/image55.emf"/><Relationship Id="rId4" Type="http://schemas.openxmlformats.org/officeDocument/2006/relationships/customXml" Target="../ink/ink4.xml"/><Relationship Id="rId9" Type="http://schemas.openxmlformats.org/officeDocument/2006/relationships/image" Target="../media/image9.emf"/><Relationship Id="rId13" Type="http://schemas.openxmlformats.org/officeDocument/2006/relationships/image" Target="../media/image11.emf"/><Relationship Id="rId18" Type="http://schemas.openxmlformats.org/officeDocument/2006/relationships/customXml" Target="../ink/ink11.xml"/><Relationship Id="rId39" Type="http://schemas.openxmlformats.org/officeDocument/2006/relationships/image" Target="../media/image24.emf"/><Relationship Id="rId34" Type="http://schemas.openxmlformats.org/officeDocument/2006/relationships/customXml" Target="../ink/ink19.xml"/><Relationship Id="rId50" Type="http://schemas.openxmlformats.org/officeDocument/2006/relationships/customXml" Target="../ink/ink27.xml"/><Relationship Id="rId55" Type="http://schemas.openxmlformats.org/officeDocument/2006/relationships/image" Target="../media/image32.emf"/><Relationship Id="rId76" Type="http://schemas.openxmlformats.org/officeDocument/2006/relationships/customXml" Target="../ink/ink40.xml"/><Relationship Id="rId97" Type="http://schemas.openxmlformats.org/officeDocument/2006/relationships/image" Target="../media/image5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customXml" Target="../ink/ink5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ithmetic </a:t>
            </a:r>
            <a:r>
              <a:rPr lang="en-US" dirty="0"/>
              <a:t>&amp;</a:t>
            </a:r>
            <a:r>
              <a:rPr lang="en-US" dirty="0" smtClean="0"/>
              <a:t> Geometric Sequences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i="1" u="sng" dirty="0" smtClean="0"/>
              <a:t>Example 2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</a:t>
            </a:r>
            <a:r>
              <a:rPr lang="en-US" dirty="0"/>
              <a:t>a recursive and explicit formula for the following </a:t>
            </a:r>
            <a:r>
              <a:rPr lang="en-US" dirty="0" smtClean="0"/>
              <a:t>geometric sequences</a:t>
            </a:r>
            <a:r>
              <a:rPr lang="en-US" dirty="0"/>
              <a:t>: 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   3, 6, 12, 24, 48, ....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Font typeface="+mj-lt"/>
              <a:buAutoNum type="alphaLcParenR" startAt="2"/>
            </a:pPr>
            <a:r>
              <a:rPr lang="en-US" dirty="0"/>
              <a:t> </a:t>
            </a:r>
            <a:r>
              <a:rPr lang="en-US" dirty="0" smtClean="0"/>
              <a:t>  4, </a:t>
            </a:r>
            <a:r>
              <a:rPr lang="en-US" dirty="0"/>
              <a:t>-</a:t>
            </a:r>
            <a:r>
              <a:rPr lang="en-US" dirty="0" smtClean="0"/>
              <a:t>12, 36, </a:t>
            </a:r>
            <a:r>
              <a:rPr lang="en-US" dirty="0"/>
              <a:t>-</a:t>
            </a:r>
            <a:r>
              <a:rPr lang="en-US" dirty="0" smtClean="0"/>
              <a:t>108, </a:t>
            </a:r>
            <a:r>
              <a:rPr lang="en-US" dirty="0"/>
              <a:t>....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150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4000" y="2655888"/>
              <a:ext cx="274638" cy="382587"/>
            </p14:xfrm>
          </p:contentPart>
        </mc:Choice>
        <mc:Fallback>
          <p:pic>
            <p:nvPicPr>
              <p:cNvPr id="2150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27161" y="2652649"/>
                <a:ext cx="289036" cy="3901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15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7413" y="2613025"/>
              <a:ext cx="180975" cy="269875"/>
            </p14:xfrm>
          </p:contentPart>
        </mc:Choice>
        <mc:Fallback>
          <p:pic>
            <p:nvPicPr>
              <p:cNvPr id="215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65254" y="2607268"/>
                <a:ext cx="186372" cy="278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15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62688" y="2716213"/>
              <a:ext cx="36512" cy="117475"/>
            </p14:xfrm>
          </p:contentPart>
        </mc:Choice>
        <mc:Fallback>
          <p:pic>
            <p:nvPicPr>
              <p:cNvPr id="215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56542" y="2710087"/>
                <a:ext cx="45911" cy="1279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9063" y="2316163"/>
              <a:ext cx="541337" cy="639762"/>
            </p14:xfrm>
          </p:contentPart>
        </mc:Choice>
        <mc:Fallback>
          <p:pic>
            <p:nvPicPr>
              <p:cNvPr id="215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62224" y="2310049"/>
                <a:ext cx="551775" cy="650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5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8513" y="2392363"/>
              <a:ext cx="114300" cy="98425"/>
            </p14:xfrm>
          </p:contentPart>
        </mc:Choice>
        <mc:Fallback>
          <p:pic>
            <p:nvPicPr>
              <p:cNvPr id="215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142403" y="2386234"/>
                <a:ext cx="122567" cy="1106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5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2038" y="2330450"/>
              <a:ext cx="136525" cy="171450"/>
            </p14:xfrm>
          </p:contentPart>
        </mc:Choice>
        <mc:Fallback>
          <p:pic>
            <p:nvPicPr>
              <p:cNvPr id="215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406995" y="2325047"/>
                <a:ext cx="148412" cy="1822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5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3225" y="2776538"/>
              <a:ext cx="398463" cy="296862"/>
            </p14:xfrm>
          </p:contentPart>
        </mc:Choice>
        <mc:Fallback>
          <p:pic>
            <p:nvPicPr>
              <p:cNvPr id="215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46392" y="2770774"/>
                <a:ext cx="408173" cy="310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5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2975" y="2820988"/>
              <a:ext cx="120650" cy="73025"/>
            </p14:xfrm>
          </p:contentPart>
        </mc:Choice>
        <mc:Fallback>
          <p:pic>
            <p:nvPicPr>
              <p:cNvPr id="215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287573" y="2814903"/>
                <a:ext cx="128933" cy="855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15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55738" y="3165475"/>
              <a:ext cx="339725" cy="120650"/>
            </p14:xfrm>
          </p:contentPart>
        </mc:Choice>
        <mc:Fallback>
          <p:pic>
            <p:nvPicPr>
              <p:cNvPr id="215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52139" y="3163669"/>
                <a:ext cx="349082" cy="128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151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17700" y="3136900"/>
              <a:ext cx="1533525" cy="157163"/>
            </p14:xfrm>
          </p:contentPart>
        </mc:Choice>
        <mc:Fallback>
          <p:pic>
            <p:nvPicPr>
              <p:cNvPr id="2151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14820" y="3135465"/>
                <a:ext cx="1538565" cy="1632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151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6213" y="3346450"/>
              <a:ext cx="265112" cy="188913"/>
            </p14:xfrm>
          </p:contentPart>
        </mc:Choice>
        <mc:Fallback>
          <p:pic>
            <p:nvPicPr>
              <p:cNvPr id="2151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441530" y="3340693"/>
                <a:ext cx="272676" cy="201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151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0725" y="3384550"/>
              <a:ext cx="247650" cy="128588"/>
            </p14:xfrm>
          </p:contentPart>
        </mc:Choice>
        <mc:Fallback>
          <p:pic>
            <p:nvPicPr>
              <p:cNvPr id="2151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987845" y="3380588"/>
                <a:ext cx="253769" cy="1368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15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47938" y="3360738"/>
              <a:ext cx="293687" cy="107950"/>
            </p14:xfrm>
          </p:contentPart>
        </mc:Choice>
        <mc:Fallback>
          <p:pic>
            <p:nvPicPr>
              <p:cNvPr id="215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544699" y="3357128"/>
                <a:ext cx="299805" cy="1151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152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2950" y="3321050"/>
              <a:ext cx="255588" cy="109538"/>
            </p14:xfrm>
          </p:contentPart>
        </mc:Choice>
        <mc:Fallback>
          <p:pic>
            <p:nvPicPr>
              <p:cNvPr id="2152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278630" y="3318177"/>
                <a:ext cx="263148" cy="11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152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73188" y="4371975"/>
              <a:ext cx="1711325" cy="139700"/>
            </p14:xfrm>
          </p:contentPart>
        </mc:Choice>
        <mc:Fallback>
          <p:pic>
            <p:nvPicPr>
              <p:cNvPr id="2152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371028" y="4369461"/>
                <a:ext cx="1715645" cy="1486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152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6688" y="4676775"/>
              <a:ext cx="127000" cy="103188"/>
            </p14:xfrm>
          </p:contentPart>
        </mc:Choice>
        <mc:Fallback>
          <p:pic>
            <p:nvPicPr>
              <p:cNvPr id="2152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432730" y="4672820"/>
                <a:ext cx="133476" cy="110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52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6875" y="4635500"/>
              <a:ext cx="173038" cy="207963"/>
            </p14:xfrm>
          </p:contentPart>
        </mc:Choice>
        <mc:Fallback>
          <p:pic>
            <p:nvPicPr>
              <p:cNvPr id="2152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660400" y="4629743"/>
                <a:ext cx="186708" cy="221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52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46313" y="4627563"/>
              <a:ext cx="430212" cy="180975"/>
            </p14:xfrm>
          </p:contentPart>
        </mc:Choice>
        <mc:Fallback>
          <p:pic>
            <p:nvPicPr>
              <p:cNvPr id="2152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240193" y="4621447"/>
                <a:ext cx="442812" cy="193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52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21025" y="4557713"/>
              <a:ext cx="76200" cy="82550"/>
            </p14:xfrm>
          </p:contentPart>
        </mc:Choice>
        <mc:Fallback>
          <p:pic>
            <p:nvPicPr>
              <p:cNvPr id="2152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114915" y="4554108"/>
                <a:ext cx="85186" cy="890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52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4476750"/>
              <a:ext cx="255588" cy="204788"/>
            </p14:xfrm>
          </p:contentPart>
        </mc:Choice>
        <mc:Fallback>
          <p:pic>
            <p:nvPicPr>
              <p:cNvPr id="2152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282820" y="4469912"/>
                <a:ext cx="269627" cy="217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153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0000" y="2794000"/>
              <a:ext cx="109538" cy="209550"/>
            </p14:xfrm>
          </p:contentPart>
        </mc:Choice>
        <mc:Fallback>
          <p:pic>
            <p:nvPicPr>
              <p:cNvPr id="2153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614235" y="2787519"/>
                <a:ext cx="118186" cy="223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153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15275" y="2846388"/>
              <a:ext cx="430213" cy="276225"/>
            </p14:xfrm>
          </p:contentPart>
        </mc:Choice>
        <mc:Fallback>
          <p:pic>
            <p:nvPicPr>
              <p:cNvPr id="2153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910595" y="2840626"/>
                <a:ext cx="438853" cy="2891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1533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1563" y="3178175"/>
              <a:ext cx="1536700" cy="288925"/>
            </p14:xfrm>
          </p:contentPart>
        </mc:Choice>
        <mc:Fallback>
          <p:pic>
            <p:nvPicPr>
              <p:cNvPr id="21533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417962" y="3172778"/>
                <a:ext cx="1543901" cy="2972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1537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38850" y="3773488"/>
              <a:ext cx="171450" cy="314325"/>
            </p14:xfrm>
          </p:contentPart>
        </mc:Choice>
        <mc:Fallback>
          <p:pic>
            <p:nvPicPr>
              <p:cNvPr id="21537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031286" y="3768813"/>
                <a:ext cx="181895" cy="3269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1538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7313" y="3890963"/>
              <a:ext cx="11112" cy="122237"/>
            </p14:xfrm>
          </p:contentPart>
        </mc:Choice>
        <mc:Fallback>
          <p:pic>
            <p:nvPicPr>
              <p:cNvPr id="21538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431410" y="3885570"/>
                <a:ext cx="22224" cy="131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1539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29425" y="3900488"/>
              <a:ext cx="390525" cy="323850"/>
            </p14:xfrm>
          </p:contentPart>
        </mc:Choice>
        <mc:Fallback>
          <p:pic>
            <p:nvPicPr>
              <p:cNvPr id="21539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822586" y="3894731"/>
                <a:ext cx="401323" cy="3375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1540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4575" y="3906838"/>
              <a:ext cx="112713" cy="87312"/>
            </p14:xfrm>
          </p:contentPart>
        </mc:Choice>
        <mc:Fallback>
          <p:pic>
            <p:nvPicPr>
              <p:cNvPr id="21540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388453" y="3903604"/>
                <a:ext cx="121716" cy="966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1541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4300" y="3530600"/>
              <a:ext cx="987425" cy="623888"/>
            </p14:xfrm>
          </p:contentPart>
        </mc:Choice>
        <mc:Fallback>
          <p:pic>
            <p:nvPicPr>
              <p:cNvPr id="21541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727825" y="3528800"/>
                <a:ext cx="1001094" cy="6289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1543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8" y="4924425"/>
              <a:ext cx="244475" cy="466725"/>
            </p14:xfrm>
          </p:contentPart>
        </mc:Choice>
        <mc:Fallback>
          <p:pic>
            <p:nvPicPr>
              <p:cNvPr id="21543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25043" y="4921544"/>
                <a:ext cx="255261" cy="4728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1544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84275" y="5053013"/>
              <a:ext cx="350838" cy="284162"/>
            </p14:xfrm>
          </p:contentPart>
        </mc:Choice>
        <mc:Fallback>
          <p:pic>
            <p:nvPicPr>
              <p:cNvPr id="21544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177798" y="5046890"/>
                <a:ext cx="360194" cy="296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1545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41500" y="4943475"/>
              <a:ext cx="1952625" cy="815975"/>
            </p14:xfrm>
          </p:contentPart>
        </mc:Choice>
        <mc:Fallback>
          <p:pic>
            <p:nvPicPr>
              <p:cNvPr id="21545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835019" y="4940596"/>
                <a:ext cx="1965227" cy="8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1546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8438" y="5122863"/>
              <a:ext cx="1819275" cy="325437"/>
            </p14:xfrm>
          </p:contentPart>
        </mc:Choice>
        <mc:Fallback>
          <p:pic>
            <p:nvPicPr>
              <p:cNvPr id="21546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004478" y="5118538"/>
                <a:ext cx="1826114" cy="334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1547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2850" y="6221413"/>
              <a:ext cx="585788" cy="354012"/>
            </p14:xfrm>
          </p:contentPart>
        </mc:Choice>
        <mc:Fallback>
          <p:pic>
            <p:nvPicPr>
              <p:cNvPr id="21547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476369" y="6215291"/>
                <a:ext cx="594069" cy="3676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1549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3488" y="5932488"/>
              <a:ext cx="195262" cy="561975"/>
            </p14:xfrm>
          </p:contentPart>
        </mc:Choice>
        <mc:Fallback>
          <p:pic>
            <p:nvPicPr>
              <p:cNvPr id="21549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766283" y="5928528"/>
                <a:ext cx="205349" cy="568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1550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0650" y="6170613"/>
              <a:ext cx="220663" cy="331787"/>
            </p14:xfrm>
          </p:contentPart>
        </mc:Choice>
        <mc:Fallback>
          <p:pic>
            <p:nvPicPr>
              <p:cNvPr id="21550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383899" y="6165203"/>
                <a:ext cx="229902" cy="3444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1551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0550" y="6303963"/>
              <a:ext cx="23813" cy="115887"/>
            </p14:xfrm>
          </p:contentPart>
        </mc:Choice>
        <mc:Fallback>
          <p:pic>
            <p:nvPicPr>
              <p:cNvPr id="21551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853695" y="6297125"/>
                <a:ext cx="32472" cy="1245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1553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55975" y="6072188"/>
              <a:ext cx="215900" cy="423862"/>
            </p14:xfrm>
          </p:contentPart>
        </mc:Choice>
        <mc:Fallback>
          <p:pic>
            <p:nvPicPr>
              <p:cNvPr id="21553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350577" y="6068587"/>
                <a:ext cx="223457" cy="4307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21554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9538" y="5603875"/>
              <a:ext cx="815975" cy="881063"/>
            </p14:xfrm>
          </p:contentPart>
        </mc:Choice>
        <mc:Fallback>
          <p:pic>
            <p:nvPicPr>
              <p:cNvPr id="21554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913059" y="5599194"/>
                <a:ext cx="824973" cy="8886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1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en-US" b="1" i="1" u="sng" dirty="0" smtClean="0"/>
              <a:t>Example 3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Find </a:t>
            </a:r>
            <a:r>
              <a:rPr lang="en-US" dirty="0"/>
              <a:t>the 49</a:t>
            </a:r>
            <a:r>
              <a:rPr lang="en-US" baseline="30000" dirty="0"/>
              <a:t>th</a:t>
            </a:r>
            <a:r>
              <a:rPr lang="en-US" dirty="0"/>
              <a:t> term in the arithmetic </a:t>
            </a:r>
            <a:r>
              <a:rPr lang="en-US" dirty="0" smtClean="0"/>
              <a:t>sequence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		 </a:t>
            </a:r>
            <a:r>
              <a:rPr lang="en-US" dirty="0"/>
              <a:t>8, 15, 22, 29, …</a:t>
            </a:r>
          </a:p>
          <a:p>
            <a:pPr>
              <a:buNone/>
            </a:pPr>
            <a:endParaRPr lang="en-US" sz="1600" dirty="0"/>
          </a:p>
          <a:p>
            <a:r>
              <a:rPr lang="en-US" dirty="0" smtClean="0"/>
              <a:t>Difference </a:t>
            </a:r>
            <a:r>
              <a:rPr lang="en-US" dirty="0"/>
              <a:t>= </a:t>
            </a:r>
          </a:p>
          <a:p>
            <a:r>
              <a:rPr lang="en-US" dirty="0" smtClean="0"/>
              <a:t>Explicit</a:t>
            </a:r>
            <a:r>
              <a:rPr lang="en-US" dirty="0"/>
              <a:t>:  a</a:t>
            </a:r>
            <a:r>
              <a:rPr lang="en-US" baseline="-25000" dirty="0"/>
              <a:t>n</a:t>
            </a:r>
            <a:r>
              <a:rPr lang="en-US" dirty="0"/>
              <a:t> = </a:t>
            </a:r>
          </a:p>
          <a:p>
            <a:pPr>
              <a:buNone/>
            </a:pPr>
            <a:r>
              <a:rPr lang="en-US" dirty="0"/>
              <a:t>		</a:t>
            </a:r>
          </a:p>
          <a:p>
            <a:r>
              <a:rPr lang="en-US" dirty="0" smtClean="0"/>
              <a:t>Recursive:   </a:t>
            </a:r>
            <a:r>
              <a:rPr lang="en-US" dirty="0"/>
              <a:t>	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95600" y="4800600"/>
          <a:ext cx="102268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3" imgW="380880" imgH="482400" progId="Equation.DSMT4">
                  <p:embed/>
                </p:oleObj>
              </mc:Choice>
              <mc:Fallback>
                <p:oleObj name="Equation" r:id="rId3" imgW="3808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022684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536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41600" y="2625725"/>
              <a:ext cx="1771650" cy="366713"/>
            </p14:xfrm>
          </p:contentPart>
        </mc:Choice>
        <mc:Fallback>
          <p:pic>
            <p:nvPicPr>
              <p:cNvPr id="1536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9080" y="2623566"/>
                <a:ext cx="1775970" cy="3706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536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46438" y="3216275"/>
              <a:ext cx="492125" cy="296863"/>
            </p14:xfrm>
          </p:contentPart>
        </mc:Choice>
        <mc:Fallback>
          <p:pic>
            <p:nvPicPr>
              <p:cNvPr id="1536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40318" y="3209438"/>
                <a:ext cx="501485" cy="3083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36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0100" y="3865563"/>
              <a:ext cx="152400" cy="280987"/>
            </p14:xfrm>
          </p:contentPart>
        </mc:Choice>
        <mc:Fallback>
          <p:pic>
            <p:nvPicPr>
              <p:cNvPr id="1536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33975" y="3859807"/>
                <a:ext cx="161047" cy="293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36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19513" y="3887788"/>
              <a:ext cx="146050" cy="180975"/>
            </p14:xfrm>
          </p:contentPart>
        </mc:Choice>
        <mc:Fallback>
          <p:pic>
            <p:nvPicPr>
              <p:cNvPr id="1536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12678" y="3881299"/>
                <a:ext cx="155763" cy="1899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36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2425" y="3606800"/>
              <a:ext cx="774700" cy="458788"/>
            </p14:xfrm>
          </p:contentPart>
        </mc:Choice>
        <mc:Fallback>
          <p:pic>
            <p:nvPicPr>
              <p:cNvPr id="1536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54862" y="3602839"/>
                <a:ext cx="789827" cy="465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36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3813" y="3668713"/>
              <a:ext cx="192087" cy="269875"/>
            </p14:xfrm>
          </p:contentPart>
        </mc:Choice>
        <mc:Fallback>
          <p:pic>
            <p:nvPicPr>
              <p:cNvPr id="1536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97698" y="3661876"/>
                <a:ext cx="200720" cy="2810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536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99113" y="3771900"/>
              <a:ext cx="149225" cy="93663"/>
            </p14:xfrm>
          </p:contentPart>
        </mc:Choice>
        <mc:Fallback>
          <p:pic>
            <p:nvPicPr>
              <p:cNvPr id="1536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93719" y="3765776"/>
                <a:ext cx="156776" cy="1055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537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32513" y="3629025"/>
              <a:ext cx="160337" cy="319088"/>
            </p14:xfrm>
          </p:contentPart>
        </mc:Choice>
        <mc:Fallback>
          <p:pic>
            <p:nvPicPr>
              <p:cNvPr id="1537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25667" y="3622550"/>
                <a:ext cx="169705" cy="332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537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5725" y="3560763"/>
              <a:ext cx="1214438" cy="306387"/>
            </p14:xfrm>
          </p:contentPart>
        </mc:Choice>
        <mc:Fallback>
          <p:pic>
            <p:nvPicPr>
              <p:cNvPr id="1537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29604" y="3553922"/>
                <a:ext cx="1223439" cy="3179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537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08913" y="3622675"/>
              <a:ext cx="106362" cy="111125"/>
            </p14:xfrm>
          </p:contentPart>
        </mc:Choice>
        <mc:Fallback>
          <p:pic>
            <p:nvPicPr>
              <p:cNvPr id="1537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803144" y="3618000"/>
                <a:ext cx="114655" cy="121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537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97838" y="3508375"/>
              <a:ext cx="311150" cy="327025"/>
            </p14:xfrm>
          </p:contentPart>
        </mc:Choice>
        <mc:Fallback>
          <p:pic>
            <p:nvPicPr>
              <p:cNvPr id="1537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092436" y="3502299"/>
                <a:ext cx="320153" cy="338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537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481388"/>
              <a:ext cx="288925" cy="365125"/>
            </p14:xfrm>
          </p:contentPart>
        </mc:Choice>
        <mc:Fallback>
          <p:pic>
            <p:nvPicPr>
              <p:cNvPr id="1537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520346" y="3475627"/>
                <a:ext cx="297920" cy="373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537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67175" y="4887913"/>
              <a:ext cx="1200150" cy="969962"/>
            </p14:xfrm>
          </p:contentPart>
        </mc:Choice>
        <mc:Fallback>
          <p:pic>
            <p:nvPicPr>
              <p:cNvPr id="1537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061055" y="4881072"/>
                <a:ext cx="1209149" cy="981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537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53075" y="5489575"/>
              <a:ext cx="361950" cy="414338"/>
            </p14:xfrm>
          </p:contentPart>
        </mc:Choice>
        <mc:Fallback>
          <p:pic>
            <p:nvPicPr>
              <p:cNvPr id="1537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550554" y="5483455"/>
                <a:ext cx="366992" cy="424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537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0763" y="5564188"/>
              <a:ext cx="358775" cy="280987"/>
            </p14:xfrm>
          </p:contentPart>
        </mc:Choice>
        <mc:Fallback>
          <p:pic>
            <p:nvPicPr>
              <p:cNvPr id="1537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096445" y="5558791"/>
                <a:ext cx="365612" cy="2889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538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1475" y="5656263"/>
              <a:ext cx="390525" cy="236537"/>
            </p14:xfrm>
          </p:contentPart>
        </mc:Choice>
        <mc:Fallback>
          <p:pic>
            <p:nvPicPr>
              <p:cNvPr id="1538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716796" y="5650863"/>
                <a:ext cx="402403" cy="2476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538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7575" y="5597525"/>
              <a:ext cx="112713" cy="192088"/>
            </p14:xfrm>
          </p:contentPart>
        </mc:Choice>
        <mc:Fallback>
          <p:pic>
            <p:nvPicPr>
              <p:cNvPr id="1538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265054" y="5592129"/>
                <a:ext cx="118115" cy="205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538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338" y="6030913"/>
              <a:ext cx="1827212" cy="427037"/>
            </p14:xfrm>
          </p:contentPart>
        </mc:Choice>
        <mc:Fallback>
          <p:pic>
            <p:nvPicPr>
              <p:cNvPr id="1538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56018" y="6024432"/>
                <a:ext cx="1833691" cy="438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5384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538" y="6554788"/>
              <a:ext cx="719137" cy="231775"/>
            </p14:xfrm>
          </p:contentPart>
        </mc:Choice>
        <mc:Fallback>
          <p:pic>
            <p:nvPicPr>
              <p:cNvPr id="15384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40219" y="6550109"/>
                <a:ext cx="726336" cy="2411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5385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54175" y="6540500"/>
              <a:ext cx="427038" cy="182563"/>
            </p14:xfrm>
          </p:contentPart>
        </mc:Choice>
        <mc:Fallback>
          <p:pic>
            <p:nvPicPr>
              <p:cNvPr id="15385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649134" y="6535099"/>
                <a:ext cx="434599" cy="1951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538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9813" y="6392863"/>
              <a:ext cx="1157287" cy="409575"/>
            </p14:xfrm>
          </p:contentPart>
        </mc:Choice>
        <mc:Fallback>
          <p:pic>
            <p:nvPicPr>
              <p:cNvPr id="1538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02614" y="6388544"/>
                <a:ext cx="1167006" cy="41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538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9075" y="6283325"/>
              <a:ext cx="854075" cy="407988"/>
            </p14:xfrm>
          </p:contentPart>
        </mc:Choice>
        <mc:Fallback>
          <p:pic>
            <p:nvPicPr>
              <p:cNvPr id="1538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022234" y="6277563"/>
                <a:ext cx="863437" cy="416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5389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29213" y="6278563"/>
              <a:ext cx="260350" cy="320675"/>
            </p14:xfrm>
          </p:contentPart>
        </mc:Choice>
        <mc:Fallback>
          <p:pic>
            <p:nvPicPr>
              <p:cNvPr id="15389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122371" y="6271725"/>
                <a:ext cx="269713" cy="3347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5390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37200" y="6178550"/>
              <a:ext cx="554038" cy="433388"/>
            </p14:xfrm>
          </p:contentPart>
        </mc:Choice>
        <mc:Fallback>
          <p:pic>
            <p:nvPicPr>
              <p:cNvPr id="15390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530000" y="6174231"/>
                <a:ext cx="568798" cy="440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5391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6319838"/>
              <a:ext cx="169862" cy="241300"/>
            </p14:xfrm>
          </p:contentPart>
        </mc:Choice>
        <mc:Fallback>
          <p:pic>
            <p:nvPicPr>
              <p:cNvPr id="15391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5" y="6317677"/>
                <a:ext cx="178139" cy="2456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15392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6375" y="6300788"/>
              <a:ext cx="30163" cy="301625"/>
            </p14:xfrm>
          </p:contentPart>
        </mc:Choice>
        <mc:Fallback>
          <p:pic>
            <p:nvPicPr>
              <p:cNvPr id="15392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553143" y="6297549"/>
                <a:ext cx="35908" cy="307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5393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6563" y="6403975"/>
              <a:ext cx="134937" cy="88900"/>
            </p14:xfrm>
          </p:contentPart>
        </mc:Choice>
        <mc:Fallback>
          <p:pic>
            <p:nvPicPr>
              <p:cNvPr id="15393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6781166" y="6398145"/>
                <a:ext cx="142493" cy="998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5394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21525" y="6232525"/>
              <a:ext cx="638175" cy="342900"/>
            </p14:xfrm>
          </p:contentPart>
        </mc:Choice>
        <mc:Fallback>
          <p:pic>
            <p:nvPicPr>
              <p:cNvPr id="15394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118645" y="6228571"/>
                <a:ext cx="645014" cy="34972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en-US" b="1" i="1" u="sng" dirty="0" smtClean="0"/>
              <a:t>Example 4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dirty="0"/>
              <a:t>Give the 7</a:t>
            </a:r>
            <a:r>
              <a:rPr lang="en-US" baseline="30000" dirty="0"/>
              <a:t>th</a:t>
            </a:r>
            <a:r>
              <a:rPr lang="en-US" dirty="0"/>
              <a:t> term in the geometric sequence </a:t>
            </a:r>
            <a:endParaRPr lang="en-US" dirty="0" smtClean="0"/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		16</a:t>
            </a:r>
            <a:r>
              <a:rPr lang="en-US" dirty="0"/>
              <a:t>, 24, 36, …</a:t>
            </a:r>
            <a:endParaRPr lang="en-US" sz="1600" dirty="0"/>
          </a:p>
          <a:p>
            <a:r>
              <a:rPr lang="en-US" dirty="0" smtClean="0"/>
              <a:t>Ratio </a:t>
            </a:r>
            <a:r>
              <a:rPr lang="en-US" dirty="0"/>
              <a:t>= </a:t>
            </a:r>
          </a:p>
          <a:p>
            <a:r>
              <a:rPr lang="en-US" dirty="0" smtClean="0"/>
              <a:t>Explicit</a:t>
            </a:r>
            <a:r>
              <a:rPr lang="en-US" dirty="0"/>
              <a:t>: 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= </a:t>
            </a:r>
          </a:p>
          <a:p>
            <a:pPr>
              <a:buNone/>
            </a:pPr>
            <a:r>
              <a:rPr lang="en-US" dirty="0"/>
              <a:t>		</a:t>
            </a:r>
          </a:p>
          <a:p>
            <a:r>
              <a:rPr lang="en-US" dirty="0" smtClean="0"/>
              <a:t>Recursive:   </a:t>
            </a:r>
            <a:r>
              <a:rPr lang="en-US" dirty="0"/>
              <a:t>	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4572000"/>
          <a:ext cx="1055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393480" imgH="482400" progId="Equation.DSMT4">
                  <p:embed/>
                </p:oleObj>
              </mc:Choice>
              <mc:Fallback>
                <p:oleObj name="Equation" r:id="rId3" imgW="3934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72000"/>
                        <a:ext cx="1055688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355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8988" y="3449638"/>
              <a:ext cx="301625" cy="307975"/>
            </p14:xfrm>
          </p:contentPart>
        </mc:Choice>
        <mc:Fallback>
          <p:pic>
            <p:nvPicPr>
              <p:cNvPr id="2355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4309" y="3444241"/>
                <a:ext cx="313143" cy="317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355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38463" y="2803525"/>
              <a:ext cx="242887" cy="161925"/>
            </p14:xfrm>
          </p:contentPart>
        </mc:Choice>
        <mc:Fallback>
          <p:pic>
            <p:nvPicPr>
              <p:cNvPr id="2355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5944" y="2798127"/>
                <a:ext cx="247205" cy="170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355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587625"/>
              <a:ext cx="1074738" cy="171450"/>
            </p14:xfrm>
          </p:contentPart>
        </mc:Choice>
        <mc:Fallback>
          <p:pic>
            <p:nvPicPr>
              <p:cNvPr id="2355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78194" y="2583663"/>
                <a:ext cx="1082299" cy="181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55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0663" y="4654550"/>
              <a:ext cx="309562" cy="273050"/>
            </p14:xfrm>
          </p:contentPart>
        </mc:Choice>
        <mc:Fallback>
          <p:pic>
            <p:nvPicPr>
              <p:cNvPr id="2355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26703" y="4649867"/>
                <a:ext cx="320001" cy="2816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56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3613" y="2936875"/>
              <a:ext cx="377825" cy="300038"/>
            </p14:xfrm>
          </p:contentPart>
        </mc:Choice>
        <mc:Fallback>
          <p:pic>
            <p:nvPicPr>
              <p:cNvPr id="2356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28575" y="2931832"/>
                <a:ext cx="385382" cy="3072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356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9138" y="5216525"/>
              <a:ext cx="442912" cy="261938"/>
            </p14:xfrm>
          </p:contentPart>
        </mc:Choice>
        <mc:Fallback>
          <p:pic>
            <p:nvPicPr>
              <p:cNvPr id="2356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796257" y="5211128"/>
                <a:ext cx="448313" cy="27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356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46850" y="5133975"/>
              <a:ext cx="512763" cy="261938"/>
            </p14:xfrm>
          </p:contentPart>
        </mc:Choice>
        <mc:Fallback>
          <p:pic>
            <p:nvPicPr>
              <p:cNvPr id="2356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43609" y="5129298"/>
                <a:ext cx="517804" cy="2727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356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59650" y="5138738"/>
              <a:ext cx="825500" cy="223837"/>
            </p14:xfrm>
          </p:contentPart>
        </mc:Choice>
        <mc:Fallback>
          <p:pic>
            <p:nvPicPr>
              <p:cNvPr id="2356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54970" y="5133700"/>
                <a:ext cx="833420" cy="2353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356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66838" y="6030913"/>
              <a:ext cx="788987" cy="546100"/>
            </p14:xfrm>
          </p:contentPart>
        </mc:Choice>
        <mc:Fallback>
          <p:pic>
            <p:nvPicPr>
              <p:cNvPr id="2356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359996" y="6024073"/>
                <a:ext cx="798350" cy="5601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357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29088" y="5081588"/>
              <a:ext cx="1481137" cy="619125"/>
            </p14:xfrm>
          </p:contentPart>
        </mc:Choice>
        <mc:Fallback>
          <p:pic>
            <p:nvPicPr>
              <p:cNvPr id="2357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123330" y="5078348"/>
                <a:ext cx="1494451" cy="6256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357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84600" y="3186113"/>
              <a:ext cx="1090613" cy="722312"/>
            </p14:xfrm>
          </p:contentPart>
        </mc:Choice>
        <mc:Fallback>
          <p:pic>
            <p:nvPicPr>
              <p:cNvPr id="2357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77399" y="3181072"/>
                <a:ext cx="1100695" cy="7320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357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4588" y="6083300"/>
              <a:ext cx="296862" cy="376238"/>
            </p14:xfrm>
          </p:contentPart>
        </mc:Choice>
        <mc:Fallback>
          <p:pic>
            <p:nvPicPr>
              <p:cNvPr id="2357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408838" y="6077539"/>
                <a:ext cx="309800" cy="384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357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5913" y="5745163"/>
              <a:ext cx="1608137" cy="822325"/>
            </p14:xfrm>
          </p:contentPart>
        </mc:Choice>
        <mc:Fallback>
          <p:pic>
            <p:nvPicPr>
              <p:cNvPr id="2357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848713" y="5739402"/>
                <a:ext cx="1617497" cy="8306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357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2988" y="6065838"/>
              <a:ext cx="306387" cy="371475"/>
            </p14:xfrm>
          </p:contentPart>
        </mc:Choice>
        <mc:Fallback>
          <p:pic>
            <p:nvPicPr>
              <p:cNvPr id="2357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847948" y="6060799"/>
                <a:ext cx="318628" cy="3797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357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43525" y="5773738"/>
              <a:ext cx="822325" cy="738187"/>
            </p14:xfrm>
          </p:contentPart>
        </mc:Choice>
        <mc:Fallback>
          <p:pic>
            <p:nvPicPr>
              <p:cNvPr id="2357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336321" y="5769059"/>
                <a:ext cx="836733" cy="745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357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8575" y="6218238"/>
              <a:ext cx="153988" cy="120650"/>
            </p14:xfrm>
          </p:contentPart>
        </mc:Choice>
        <mc:Fallback>
          <p:pic>
            <p:nvPicPr>
              <p:cNvPr id="2357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371739" y="6211775"/>
                <a:ext cx="163702" cy="1339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357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6100" y="5976938"/>
              <a:ext cx="22225" cy="433387"/>
            </p14:xfrm>
          </p:contentPart>
        </mc:Choice>
        <mc:Fallback>
          <p:pic>
            <p:nvPicPr>
              <p:cNvPr id="2357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888931" y="5973338"/>
                <a:ext cx="32262" cy="4398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357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67550" y="5989638"/>
              <a:ext cx="558800" cy="369887"/>
            </p14:xfrm>
          </p:contentPart>
        </mc:Choice>
        <mc:Fallback>
          <p:pic>
            <p:nvPicPr>
              <p:cNvPr id="2357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060709" y="5983515"/>
                <a:ext cx="568161" cy="383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358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62875" y="5927725"/>
              <a:ext cx="466725" cy="400050"/>
            </p14:xfrm>
          </p:contentPart>
        </mc:Choice>
        <mc:Fallback>
          <p:pic>
            <p:nvPicPr>
              <p:cNvPr id="2358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754934" y="5922324"/>
                <a:ext cx="478998" cy="41337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i="1" u="sng" dirty="0" smtClean="0"/>
              <a:t>Closure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particular car depreciates 25% in value each year.  Suppose the original cost is $14,800.</a:t>
            </a:r>
          </a:p>
          <a:p>
            <a:pPr>
              <a:buNone/>
            </a:pPr>
            <a:r>
              <a:rPr lang="en-US" sz="2600" dirty="0" smtClean="0"/>
              <a:t>a)  Find the value of the car in its second year (</a:t>
            </a:r>
            <a:r>
              <a:rPr lang="en-US" sz="2600" dirty="0" err="1" smtClean="0"/>
              <a:t>ie</a:t>
            </a:r>
            <a:r>
              <a:rPr lang="en-US" sz="2600" dirty="0" smtClean="0"/>
              <a:t>. after 1 year).</a:t>
            </a:r>
          </a:p>
          <a:p>
            <a:pPr>
              <a:buNone/>
            </a:pPr>
            <a:r>
              <a:rPr lang="en-US" sz="2600" dirty="0" smtClean="0"/>
              <a:t> b)  Write an explicit formula for the value of the car in its nth year.</a:t>
            </a:r>
          </a:p>
          <a:p>
            <a:pPr>
              <a:buNone/>
            </a:pPr>
            <a:r>
              <a:rPr lang="en-US" sz="2600" dirty="0" smtClean="0"/>
              <a:t> </a:t>
            </a:r>
          </a:p>
          <a:p>
            <a:pPr>
              <a:buNone/>
            </a:pPr>
            <a:r>
              <a:rPr lang="en-US" sz="2600" dirty="0" smtClean="0"/>
              <a:t>c)  In how many years will the car be worth about $1000?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457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14975" y="1327150"/>
              <a:ext cx="544513" cy="292100"/>
            </p14:xfrm>
          </p:contentPart>
        </mc:Choice>
        <mc:Fallback>
          <p:pic>
            <p:nvPicPr>
              <p:cNvPr id="2457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11736" y="1320307"/>
                <a:ext cx="554590" cy="3021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458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95988" y="625475"/>
              <a:ext cx="338137" cy="292100"/>
            </p14:xfrm>
          </p:contentPart>
        </mc:Choice>
        <mc:Fallback>
          <p:pic>
            <p:nvPicPr>
              <p:cNvPr id="2458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92387" y="621513"/>
                <a:ext cx="343178" cy="300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458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6375" y="593725"/>
              <a:ext cx="177800" cy="277813"/>
            </p14:xfrm>
          </p:contentPart>
        </mc:Choice>
        <mc:Fallback>
          <p:pic>
            <p:nvPicPr>
              <p:cNvPr id="2458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51696" y="590846"/>
                <a:ext cx="184279" cy="284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58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7688" y="503238"/>
              <a:ext cx="1344612" cy="485775"/>
            </p14:xfrm>
          </p:contentPart>
        </mc:Choice>
        <mc:Fallback>
          <p:pic>
            <p:nvPicPr>
              <p:cNvPr id="2458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92288" y="497836"/>
                <a:ext cx="1356132" cy="4926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458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13750" y="446088"/>
              <a:ext cx="246063" cy="390525"/>
            </p14:xfrm>
          </p:contentPart>
        </mc:Choice>
        <mc:Fallback>
          <p:pic>
            <p:nvPicPr>
              <p:cNvPr id="2458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407275" y="441409"/>
                <a:ext cx="257575" cy="3977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458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1011238"/>
              <a:ext cx="690562" cy="279400"/>
            </p14:xfrm>
          </p:contentPart>
        </mc:Choice>
        <mc:Fallback>
          <p:pic>
            <p:nvPicPr>
              <p:cNvPr id="2458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224519" y="1009078"/>
                <a:ext cx="699933" cy="2880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458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1688" y="1038225"/>
              <a:ext cx="590550" cy="285750"/>
            </p14:xfrm>
          </p:contentPart>
        </mc:Choice>
        <mc:Fallback>
          <p:pic>
            <p:nvPicPr>
              <p:cNvPr id="2458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149167" y="1032107"/>
                <a:ext cx="595951" cy="295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458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8763" y="947738"/>
              <a:ext cx="198437" cy="268287"/>
            </p14:xfrm>
          </p:contentPart>
        </mc:Choice>
        <mc:Fallback>
          <p:pic>
            <p:nvPicPr>
              <p:cNvPr id="2458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75882" y="944497"/>
                <a:ext cx="203839" cy="2754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458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5163" y="904875"/>
              <a:ext cx="136525" cy="277813"/>
            </p14:xfrm>
          </p:contentPart>
        </mc:Choice>
        <mc:Fallback>
          <p:pic>
            <p:nvPicPr>
              <p:cNvPr id="2458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280120" y="902356"/>
                <a:ext cx="144450" cy="282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458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5425" y="1457325"/>
              <a:ext cx="1027113" cy="258763"/>
            </p14:xfrm>
          </p:contentPart>
        </mc:Choice>
        <mc:Fallback>
          <p:pic>
            <p:nvPicPr>
              <p:cNvPr id="2458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569301" y="1451934"/>
                <a:ext cx="1040443" cy="2717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459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21600" y="1416050"/>
              <a:ext cx="252413" cy="312738"/>
            </p14:xfrm>
          </p:contentPart>
        </mc:Choice>
        <mc:Fallback>
          <p:pic>
            <p:nvPicPr>
              <p:cNvPr id="2459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716199" y="1412811"/>
                <a:ext cx="265376" cy="3235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459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78800" y="1323975"/>
              <a:ext cx="508000" cy="298450"/>
            </p14:xfrm>
          </p:contentPart>
        </mc:Choice>
        <mc:Fallback>
          <p:pic>
            <p:nvPicPr>
              <p:cNvPr id="2459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173760" y="1320015"/>
                <a:ext cx="518441" cy="304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459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52638" y="3333750"/>
              <a:ext cx="754062" cy="322263"/>
            </p14:xfrm>
          </p:contentPart>
        </mc:Choice>
        <mc:Fallback>
          <p:pic>
            <p:nvPicPr>
              <p:cNvPr id="2459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048319" y="3328349"/>
                <a:ext cx="765940" cy="331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459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3468688"/>
              <a:ext cx="28575" cy="28575"/>
            </p14:xfrm>
          </p:contentPart>
        </mc:Choice>
        <mc:Fallback>
          <p:pic>
            <p:nvPicPr>
              <p:cNvPr id="2459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968826" y="3463193"/>
                <a:ext cx="41958" cy="41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459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28963" y="3197225"/>
              <a:ext cx="608012" cy="460375"/>
            </p14:xfrm>
          </p:contentPart>
        </mc:Choice>
        <mc:Fallback>
          <p:pic>
            <p:nvPicPr>
              <p:cNvPr id="2459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122487" y="3194705"/>
                <a:ext cx="621324" cy="4657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459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3400425"/>
              <a:ext cx="133350" cy="95250"/>
            </p14:xfrm>
          </p:contentPart>
        </mc:Choice>
        <mc:Fallback>
          <p:pic>
            <p:nvPicPr>
              <p:cNvPr id="2459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942707" y="3395033"/>
                <a:ext cx="140919" cy="1053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459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1975" y="3279775"/>
              <a:ext cx="123825" cy="227013"/>
            </p14:xfrm>
          </p:contentPart>
        </mc:Choice>
        <mc:Fallback>
          <p:pic>
            <p:nvPicPr>
              <p:cNvPr id="2459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367680" y="3275098"/>
                <a:ext cx="130983" cy="234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459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27563" y="3340100"/>
              <a:ext cx="225425" cy="300038"/>
            </p14:xfrm>
          </p:contentPart>
        </mc:Choice>
        <mc:Fallback>
          <p:pic>
            <p:nvPicPr>
              <p:cNvPr id="2459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621441" y="3335778"/>
                <a:ext cx="238029" cy="3079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59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64113" y="3351213"/>
              <a:ext cx="23812" cy="177800"/>
            </p14:xfrm>
          </p:contentPart>
        </mc:Choice>
        <mc:Fallback>
          <p:pic>
            <p:nvPicPr>
              <p:cNvPr id="2459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957360" y="3345814"/>
                <a:ext cx="35896" cy="186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459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5400" y="3314700"/>
              <a:ext cx="228600" cy="166688"/>
            </p14:xfrm>
          </p:contentPart>
        </mc:Choice>
        <mc:Fallback>
          <p:pic>
            <p:nvPicPr>
              <p:cNvPr id="2459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98930" y="3308593"/>
                <a:ext cx="242618" cy="1799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460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7925" y="4351338"/>
              <a:ext cx="155575" cy="436562"/>
            </p14:xfrm>
          </p:contentPart>
        </mc:Choice>
        <mc:Fallback>
          <p:pic>
            <p:nvPicPr>
              <p:cNvPr id="2460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441473" y="4344860"/>
                <a:ext cx="169197" cy="450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460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3513" y="4518025"/>
              <a:ext cx="161925" cy="163513"/>
            </p14:xfrm>
          </p:contentPart>
        </mc:Choice>
        <mc:Fallback>
          <p:pic>
            <p:nvPicPr>
              <p:cNvPr id="2460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697756" y="4512623"/>
                <a:ext cx="171281" cy="1725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460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4663" y="4418013"/>
              <a:ext cx="209550" cy="123825"/>
            </p14:xfrm>
          </p:contentPart>
        </mc:Choice>
        <mc:Fallback>
          <p:pic>
            <p:nvPicPr>
              <p:cNvPr id="2460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008542" y="4410814"/>
                <a:ext cx="218191" cy="137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460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05213" y="4265613"/>
              <a:ext cx="811212" cy="333375"/>
            </p14:xfrm>
          </p:contentPart>
        </mc:Choice>
        <mc:Fallback>
          <p:pic>
            <p:nvPicPr>
              <p:cNvPr id="2460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600172" y="4262373"/>
                <a:ext cx="823814" cy="339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460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4063" y="4027488"/>
              <a:ext cx="1073150" cy="601662"/>
            </p14:xfrm>
          </p:contentPart>
        </mc:Choice>
        <mc:Fallback>
          <p:pic>
            <p:nvPicPr>
              <p:cNvPr id="2460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557223" y="4021007"/>
                <a:ext cx="1083590" cy="611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460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7700" y="5551488"/>
              <a:ext cx="508000" cy="258762"/>
            </p14:xfrm>
          </p:contentPart>
        </mc:Choice>
        <mc:Fallback>
          <p:pic>
            <p:nvPicPr>
              <p:cNvPr id="2460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41580" y="5547169"/>
                <a:ext cx="520961" cy="2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460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03338" y="5561013"/>
              <a:ext cx="128587" cy="106362"/>
            </p14:xfrm>
          </p:contentPart>
        </mc:Choice>
        <mc:Fallback>
          <p:pic>
            <p:nvPicPr>
              <p:cNvPr id="2460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300096" y="5555225"/>
                <a:ext cx="134350" cy="117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460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14488" y="5434013"/>
              <a:ext cx="231775" cy="250825"/>
            </p14:xfrm>
          </p:contentPart>
        </mc:Choice>
        <mc:Fallback>
          <p:pic>
            <p:nvPicPr>
              <p:cNvPr id="2460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611969" y="5431134"/>
                <a:ext cx="237533" cy="2569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460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65325" y="5387975"/>
              <a:ext cx="434975" cy="179388"/>
            </p14:xfrm>
          </p:contentPart>
        </mc:Choice>
        <mc:Fallback>
          <p:pic>
            <p:nvPicPr>
              <p:cNvPr id="2460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59204" y="5382223"/>
                <a:ext cx="448298" cy="191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461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11425" y="5348288"/>
              <a:ext cx="711200" cy="368300"/>
            </p14:xfrm>
          </p:contentPart>
        </mc:Choice>
        <mc:Fallback>
          <p:pic>
            <p:nvPicPr>
              <p:cNvPr id="2461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504587" y="5345408"/>
                <a:ext cx="725237" cy="373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461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09938" y="5303838"/>
              <a:ext cx="309562" cy="133350"/>
            </p14:xfrm>
          </p:contentPart>
        </mc:Choice>
        <mc:Fallback>
          <p:pic>
            <p:nvPicPr>
              <p:cNvPr id="2461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305259" y="5298792"/>
                <a:ext cx="317121" cy="1409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461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32263" y="6208713"/>
              <a:ext cx="1349375" cy="260350"/>
            </p14:xfrm>
          </p:contentPart>
        </mc:Choice>
        <mc:Fallback>
          <p:pic>
            <p:nvPicPr>
              <p:cNvPr id="2461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128303" y="6202231"/>
                <a:ext cx="1360536" cy="271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461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08713" y="6184900"/>
              <a:ext cx="2535237" cy="401638"/>
            </p14:xfrm>
          </p:contentPart>
        </mc:Choice>
        <mc:Fallback>
          <p:pic>
            <p:nvPicPr>
              <p:cNvPr id="2461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6202234" y="6181661"/>
                <a:ext cx="2544596" cy="40703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5603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6763" y="511175"/>
              <a:ext cx="722312" cy="295275"/>
            </p14:xfrm>
          </p:contentPart>
        </mc:Choice>
        <mc:Fallback>
          <p:pic>
            <p:nvPicPr>
              <p:cNvPr id="25603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1002" y="506854"/>
                <a:ext cx="730234" cy="302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560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8313" y="530225"/>
              <a:ext cx="249237" cy="279400"/>
            </p14:xfrm>
          </p:contentPart>
        </mc:Choice>
        <mc:Fallback>
          <p:pic>
            <p:nvPicPr>
              <p:cNvPr id="2560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36152" y="526264"/>
                <a:ext cx="256801" cy="2866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560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5038" y="441325"/>
              <a:ext cx="696912" cy="419100"/>
            </p14:xfrm>
          </p:contentPart>
        </mc:Choice>
        <mc:Fallback>
          <p:pic>
            <p:nvPicPr>
              <p:cNvPr id="2560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01798" y="436644"/>
                <a:ext cx="702312" cy="427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5638" y="396875"/>
              <a:ext cx="139700" cy="236538"/>
            </p14:xfrm>
          </p:contentPart>
        </mc:Choice>
        <mc:Fallback>
          <p:pic>
            <p:nvPicPr>
              <p:cNvPr id="2560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90969" y="393275"/>
                <a:ext cx="147601" cy="2415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60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2825" y="447675"/>
              <a:ext cx="273050" cy="557213"/>
            </p14:xfrm>
          </p:contentPart>
        </mc:Choice>
        <mc:Fallback>
          <p:pic>
            <p:nvPicPr>
              <p:cNvPr id="2560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47815" y="441916"/>
                <a:ext cx="280207" cy="569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560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43363" y="454025"/>
              <a:ext cx="619125" cy="430213"/>
            </p14:xfrm>
          </p:contentPart>
        </mc:Choice>
        <mc:Fallback>
          <p:pic>
            <p:nvPicPr>
              <p:cNvPr id="2560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038684" y="451145"/>
                <a:ext cx="625604" cy="437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560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99025" y="304800"/>
              <a:ext cx="279400" cy="301625"/>
            </p14:xfrm>
          </p:contentPart>
        </mc:Choice>
        <mc:Fallback>
          <p:pic>
            <p:nvPicPr>
              <p:cNvPr id="2560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95789" y="300841"/>
                <a:ext cx="284075" cy="309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561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5438" y="360363"/>
              <a:ext cx="514350" cy="228600"/>
            </p14:xfrm>
          </p:contentPart>
        </mc:Choice>
        <mc:Fallback>
          <p:pic>
            <p:nvPicPr>
              <p:cNvPr id="2561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02559" y="356763"/>
                <a:ext cx="519749" cy="23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5611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9975" y="298450"/>
              <a:ext cx="581025" cy="288925"/>
            </p14:xfrm>
          </p:contentPart>
        </mc:Choice>
        <mc:Fallback>
          <p:pic>
            <p:nvPicPr>
              <p:cNvPr id="25611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146015" y="295931"/>
                <a:ext cx="586785" cy="2943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561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02463" y="261938"/>
              <a:ext cx="225425" cy="277812"/>
            </p14:xfrm>
          </p:contentPart>
        </mc:Choice>
        <mc:Fallback>
          <p:pic>
            <p:nvPicPr>
              <p:cNvPr id="2561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998502" y="258699"/>
                <a:ext cx="236228" cy="283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561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94588" y="198438"/>
              <a:ext cx="1284287" cy="574675"/>
            </p14:xfrm>
          </p:contentPart>
        </mc:Choice>
        <mc:Fallback>
          <p:pic>
            <p:nvPicPr>
              <p:cNvPr id="2561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89187" y="193037"/>
                <a:ext cx="1291848" cy="585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561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763" y="1014413"/>
              <a:ext cx="230187" cy="433387"/>
            </p14:xfrm>
          </p:contentPart>
        </mc:Choice>
        <mc:Fallback>
          <p:pic>
            <p:nvPicPr>
              <p:cNvPr id="2561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55155" y="1009686"/>
                <a:ext cx="240650" cy="441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561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0425" y="1073150"/>
              <a:ext cx="835025" cy="320675"/>
            </p14:xfrm>
          </p:contentPart>
        </mc:Choice>
        <mc:Fallback>
          <p:pic>
            <p:nvPicPr>
              <p:cNvPr id="2561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54306" y="1068831"/>
                <a:ext cx="842583" cy="3311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561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2788" y="1047750"/>
              <a:ext cx="119062" cy="268288"/>
            </p14:xfrm>
          </p:contentPart>
        </mc:Choice>
        <mc:Fallback>
          <p:pic>
            <p:nvPicPr>
              <p:cNvPr id="2561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976673" y="1045949"/>
                <a:ext cx="126975" cy="2722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561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3613" y="1128713"/>
              <a:ext cx="519112" cy="236537"/>
            </p14:xfrm>
          </p:contentPart>
        </mc:Choice>
        <mc:Fallback>
          <p:pic>
            <p:nvPicPr>
              <p:cNvPr id="2561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27845" y="1125473"/>
                <a:ext cx="531729" cy="2430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562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1788" y="1258888"/>
              <a:ext cx="25400" cy="11112"/>
            </p14:xfrm>
          </p:contentPart>
        </mc:Choice>
        <mc:Fallback>
          <p:pic>
            <p:nvPicPr>
              <p:cNvPr id="2562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67853" y="1254945"/>
                <a:ext cx="33270" cy="189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562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" y="2020888"/>
              <a:ext cx="566738" cy="277812"/>
            </p14:xfrm>
          </p:contentPart>
        </mc:Choice>
        <mc:Fallback>
          <p:pic>
            <p:nvPicPr>
              <p:cNvPr id="2562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959439" y="2016930"/>
                <a:ext cx="579340" cy="286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562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1963" y="2135188"/>
              <a:ext cx="180975" cy="92075"/>
            </p14:xfrm>
          </p:contentPart>
        </mc:Choice>
        <mc:Fallback>
          <p:pic>
            <p:nvPicPr>
              <p:cNvPr id="2562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727646" y="2129097"/>
                <a:ext cx="188890" cy="1042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562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41550" y="1946275"/>
              <a:ext cx="669925" cy="295275"/>
            </p14:xfrm>
          </p:contentPart>
        </mc:Choice>
        <mc:Fallback>
          <p:pic>
            <p:nvPicPr>
              <p:cNvPr id="2562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236142" y="1943754"/>
                <a:ext cx="682545" cy="3031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5664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3563" y="1589088"/>
              <a:ext cx="895350" cy="709612"/>
            </p14:xfrm>
          </p:contentPart>
        </mc:Choice>
        <mc:Fallback>
          <p:pic>
            <p:nvPicPr>
              <p:cNvPr id="25664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096363" y="1585848"/>
                <a:ext cx="906870" cy="716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562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725" y="2317750"/>
              <a:ext cx="2590800" cy="487363"/>
            </p14:xfrm>
          </p:contentPart>
        </mc:Choice>
        <mc:Fallback>
          <p:pic>
            <p:nvPicPr>
              <p:cNvPr id="2562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43045" y="2313431"/>
                <a:ext cx="2597280" cy="497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562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2025" y="3201988"/>
              <a:ext cx="763588" cy="339725"/>
            </p14:xfrm>
          </p:contentPart>
        </mc:Choice>
        <mc:Fallback>
          <p:pic>
            <p:nvPicPr>
              <p:cNvPr id="2562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960586" y="3198029"/>
                <a:ext cx="769705" cy="345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562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81088" y="3602038"/>
              <a:ext cx="592137" cy="268287"/>
            </p14:xfrm>
          </p:contentPart>
        </mc:Choice>
        <mc:Fallback>
          <p:pic>
            <p:nvPicPr>
              <p:cNvPr id="2562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076768" y="3599517"/>
                <a:ext cx="603296" cy="2751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5629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22475" y="3455988"/>
              <a:ext cx="77788" cy="69850"/>
            </p14:xfrm>
          </p:contentPart>
        </mc:Choice>
        <mc:Fallback>
          <p:pic>
            <p:nvPicPr>
              <p:cNvPr id="25629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019234" y="3452748"/>
                <a:ext cx="82830" cy="78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5667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2250" y="2886075"/>
              <a:ext cx="1020763" cy="820738"/>
            </p14:xfrm>
          </p:contentPart>
        </mc:Choice>
        <mc:Fallback>
          <p:pic>
            <p:nvPicPr>
              <p:cNvPr id="25667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755769" y="2881395"/>
                <a:ext cx="1030124" cy="8290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5636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8638" y="2951163"/>
              <a:ext cx="498475" cy="333375"/>
            </p14:xfrm>
          </p:contentPart>
        </mc:Choice>
        <mc:Fallback>
          <p:pic>
            <p:nvPicPr>
              <p:cNvPr id="25636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334319" y="2947203"/>
                <a:ext cx="505673" cy="3402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5637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7300" y="2879725"/>
              <a:ext cx="407988" cy="493713"/>
            </p14:xfrm>
          </p:contentPart>
        </mc:Choice>
        <mc:Fallback>
          <p:pic>
            <p:nvPicPr>
              <p:cNvPr id="25637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061538" y="2873603"/>
                <a:ext cx="420231" cy="507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5638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3343275"/>
              <a:ext cx="269875" cy="327025"/>
            </p14:xfrm>
          </p:contentPart>
        </mc:Choice>
        <mc:Fallback>
          <p:pic>
            <p:nvPicPr>
              <p:cNvPr id="25638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421421" y="3337506"/>
                <a:ext cx="278511" cy="3356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5639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6175" y="3340100"/>
              <a:ext cx="600075" cy="217488"/>
            </p14:xfrm>
          </p:contentPart>
        </mc:Choice>
        <mc:Fallback>
          <p:pic>
            <p:nvPicPr>
              <p:cNvPr id="25639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948976" y="3334339"/>
                <a:ext cx="610874" cy="228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5640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32463" y="3140075"/>
              <a:ext cx="409575" cy="373063"/>
            </p14:xfrm>
          </p:contentPart>
        </mc:Choice>
        <mc:Fallback>
          <p:pic>
            <p:nvPicPr>
              <p:cNvPr id="25640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727784" y="3136474"/>
                <a:ext cx="421092" cy="3827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5641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3" y="4510088"/>
              <a:ext cx="1058862" cy="404812"/>
            </p14:xfrm>
          </p:contentPart>
        </mc:Choice>
        <mc:Fallback>
          <p:pic>
            <p:nvPicPr>
              <p:cNvPr id="25641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843192" y="4504686"/>
                <a:ext cx="1068223" cy="417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5642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2250" y="4843463"/>
              <a:ext cx="481013" cy="185737"/>
            </p14:xfrm>
          </p:contentPart>
        </mc:Choice>
        <mc:Fallback>
          <p:pic>
            <p:nvPicPr>
              <p:cNvPr id="25642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488284" y="4839849"/>
                <a:ext cx="492191" cy="1958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5643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6625" y="4738688"/>
              <a:ext cx="133350" cy="74612"/>
            </p14:xfrm>
          </p:contentPart>
        </mc:Choice>
        <mc:Fallback>
          <p:pic>
            <p:nvPicPr>
              <p:cNvPr id="25643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202300" y="4732200"/>
                <a:ext cx="140198" cy="861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5644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78100" y="4513263"/>
              <a:ext cx="412750" cy="420687"/>
            </p14:xfrm>
          </p:contentPart>
        </mc:Choice>
        <mc:Fallback>
          <p:pic>
            <p:nvPicPr>
              <p:cNvPr id="25644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571269" y="4509664"/>
                <a:ext cx="426412" cy="431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5675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9963" y="4133850"/>
              <a:ext cx="604837" cy="623888"/>
            </p14:xfrm>
          </p:contentPart>
        </mc:Choice>
        <mc:Fallback>
          <p:pic>
            <p:nvPicPr>
              <p:cNvPr id="25675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504563" y="4127370"/>
                <a:ext cx="613118" cy="633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5674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38488" y="4424363"/>
              <a:ext cx="88900" cy="327025"/>
            </p14:xfrm>
          </p:contentPart>
        </mc:Choice>
        <mc:Fallback>
          <p:pic>
            <p:nvPicPr>
              <p:cNvPr id="25674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131650" y="4420761"/>
                <a:ext cx="98258" cy="333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5647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54275" y="3963988"/>
              <a:ext cx="1476375" cy="601662"/>
            </p14:xfrm>
          </p:contentPart>
        </mc:Choice>
        <mc:Fallback>
          <p:pic>
            <p:nvPicPr>
              <p:cNvPr id="25647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451395" y="3959304"/>
                <a:ext cx="1481055" cy="6121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25648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0100" y="4110038"/>
              <a:ext cx="1600200" cy="292100"/>
            </p14:xfrm>
          </p:contentPart>
        </mc:Choice>
        <mc:Fallback>
          <p:pic>
            <p:nvPicPr>
              <p:cNvPr id="25648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605780" y="4107157"/>
                <a:ext cx="1611720" cy="30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25649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22813" y="4541838"/>
              <a:ext cx="358775" cy="233362"/>
            </p14:xfrm>
          </p:contentPart>
        </mc:Choice>
        <mc:Fallback>
          <p:pic>
            <p:nvPicPr>
              <p:cNvPr id="25649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718495" y="4537516"/>
                <a:ext cx="365252" cy="2405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25650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529138"/>
              <a:ext cx="1138237" cy="198437"/>
            </p14:xfrm>
          </p:contentPart>
        </mc:Choice>
        <mc:Fallback>
          <p:pic>
            <p:nvPicPr>
              <p:cNvPr id="25650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265248" y="4523016"/>
                <a:ext cx="1151916" cy="2099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25651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2363" y="4835525"/>
              <a:ext cx="376237" cy="141288"/>
            </p14:xfrm>
          </p:contentPart>
        </mc:Choice>
        <mc:Fallback>
          <p:pic>
            <p:nvPicPr>
              <p:cNvPr id="25651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4926608" y="4829773"/>
                <a:ext cx="383791" cy="1535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25652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5125" y="4810125"/>
              <a:ext cx="182563" cy="214313"/>
            </p14:xfrm>
          </p:contentPart>
        </mc:Choice>
        <mc:Fallback>
          <p:pic>
            <p:nvPicPr>
              <p:cNvPr id="25652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439724" y="4803652"/>
                <a:ext cx="194086" cy="224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25653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4800600"/>
              <a:ext cx="336550" cy="176213"/>
            </p14:xfrm>
          </p:contentPart>
        </mc:Choice>
        <mc:Fallback>
          <p:pic>
            <p:nvPicPr>
              <p:cNvPr id="25653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793083" y="4793753"/>
                <a:ext cx="341949" cy="1848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25654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488" y="5370513"/>
              <a:ext cx="1174750" cy="512762"/>
            </p14:xfrm>
          </p:contentPart>
        </mc:Choice>
        <mc:Fallback>
          <p:pic>
            <p:nvPicPr>
              <p:cNvPr id="25654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718652" y="5365832"/>
                <a:ext cx="1188422" cy="5242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25655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57413" y="5487988"/>
              <a:ext cx="111125" cy="101600"/>
            </p14:xfrm>
          </p:contentPart>
        </mc:Choice>
        <mc:Fallback>
          <p:pic>
            <p:nvPicPr>
              <p:cNvPr id="25655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152738" y="5482244"/>
                <a:ext cx="118318" cy="1130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25656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71738" y="5122863"/>
              <a:ext cx="1287462" cy="555625"/>
            </p14:xfrm>
          </p:contentPart>
        </mc:Choice>
        <mc:Fallback>
          <p:pic>
            <p:nvPicPr>
              <p:cNvPr id="25656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465257" y="5118902"/>
                <a:ext cx="1300423" cy="561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25669" name="Ink 6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94163" y="5005388"/>
              <a:ext cx="254000" cy="679450"/>
            </p14:xfrm>
          </p:contentPart>
        </mc:Choice>
        <mc:Fallback>
          <p:pic>
            <p:nvPicPr>
              <p:cNvPr id="25669" name="Ink 6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092004" y="5000347"/>
                <a:ext cx="263354" cy="687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25658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4575" y="5059363"/>
              <a:ext cx="568325" cy="200025"/>
            </p14:xfrm>
          </p:contentPart>
        </mc:Choice>
        <mc:Fallback>
          <p:pic>
            <p:nvPicPr>
              <p:cNvPr id="25658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4847736" y="5054686"/>
                <a:ext cx="577683" cy="211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25659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37125" y="5683250"/>
              <a:ext cx="777875" cy="304800"/>
            </p14:xfrm>
          </p:contentPart>
        </mc:Choice>
        <mc:Fallback>
          <p:pic>
            <p:nvPicPr>
              <p:cNvPr id="25659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931726" y="5676773"/>
                <a:ext cx="785434" cy="3166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25660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5500" y="5659438"/>
              <a:ext cx="422275" cy="388937"/>
            </p14:xfrm>
          </p:contentPart>
        </mc:Choice>
        <mc:Fallback>
          <p:pic>
            <p:nvPicPr>
              <p:cNvPr id="25660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899740" y="5656197"/>
                <a:ext cx="434875" cy="3950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25661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6988" y="6084888"/>
              <a:ext cx="1098550" cy="571500"/>
            </p14:xfrm>
          </p:contentPart>
        </mc:Choice>
        <mc:Fallback>
          <p:pic>
            <p:nvPicPr>
              <p:cNvPr id="25661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101229" y="6081649"/>
                <a:ext cx="1110068" cy="5822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25682" name="Ink 8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0113" y="6194425"/>
              <a:ext cx="182562" cy="268288"/>
            </p14:xfrm>
          </p:contentPart>
        </mc:Choice>
        <mc:Fallback>
          <p:pic>
            <p:nvPicPr>
              <p:cNvPr id="25682" name="Ink 8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7244352" y="6189383"/>
                <a:ext cx="190844" cy="279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25681" name="Ink 8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0175" y="6132513"/>
              <a:ext cx="384175" cy="479425"/>
            </p14:xfrm>
          </p:contentPart>
        </mc:Choice>
        <mc:Fallback>
          <p:pic>
            <p:nvPicPr>
              <p:cNvPr id="25681" name="Ink 8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477295" y="6128916"/>
                <a:ext cx="389576" cy="490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25663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85138" y="6423025"/>
              <a:ext cx="574675" cy="236538"/>
            </p14:xfrm>
          </p:contentPart>
        </mc:Choice>
        <mc:Fallback>
          <p:pic>
            <p:nvPicPr>
              <p:cNvPr id="25663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8080817" y="6415824"/>
                <a:ext cx="585837" cy="2480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0">
            <p14:nvContentPartPr>
              <p14:cNvPr id="25666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4213" y="1952625"/>
              <a:ext cx="217487" cy="217488"/>
            </p14:xfrm>
          </p:contentPart>
        </mc:Choice>
        <mc:Fallback>
          <p:pic>
            <p:nvPicPr>
              <p:cNvPr id="25666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217732" y="1946504"/>
                <a:ext cx="226489" cy="2293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2">
            <p14:nvContentPartPr>
              <p14:cNvPr id="25671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3500" y="5119688"/>
              <a:ext cx="176213" cy="222250"/>
            </p14:xfrm>
          </p:contentPart>
        </mc:Choice>
        <mc:Fallback>
          <p:pic>
            <p:nvPicPr>
              <p:cNvPr id="25671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3866293" y="5113564"/>
                <a:ext cx="185582" cy="2355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4">
            <p14:nvContentPartPr>
              <p14:cNvPr id="25676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87700" y="4689475"/>
              <a:ext cx="23813" cy="23813"/>
            </p14:xfrm>
          </p:contentPart>
        </mc:Choice>
        <mc:Fallback>
          <p:pic>
            <p:nvPicPr>
              <p:cNvPr id="25676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3184814" y="4686632"/>
                <a:ext cx="29586" cy="29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25678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46438" y="4462463"/>
              <a:ext cx="228600" cy="273050"/>
            </p14:xfrm>
          </p:contentPart>
        </mc:Choice>
        <mc:Fallback>
          <p:pic>
            <p:nvPicPr>
              <p:cNvPr id="25678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3238878" y="4455239"/>
                <a:ext cx="238680" cy="2878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8">
            <p14:nvContentPartPr>
              <p14:cNvPr id="25680" name="Ink 8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92425" y="3298825"/>
              <a:ext cx="180975" cy="247650"/>
            </p14:xfrm>
          </p:contentPart>
        </mc:Choice>
        <mc:Fallback>
          <p:pic>
            <p:nvPicPr>
              <p:cNvPr id="25680" name="Ink 8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885575" y="3292035"/>
                <a:ext cx="189988" cy="2615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0">
            <p14:nvContentPartPr>
              <p14:cNvPr id="25684" name="Ink 8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94525" y="6192838"/>
              <a:ext cx="239713" cy="349250"/>
            </p14:xfrm>
          </p:contentPart>
        </mc:Choice>
        <mc:Fallback>
          <p:pic>
            <p:nvPicPr>
              <p:cNvPr id="25684" name="Ink 8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6988046" y="6185997"/>
                <a:ext cx="248351" cy="36005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662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06513" y="850900"/>
              <a:ext cx="422275" cy="584200"/>
            </p14:xfrm>
          </p:contentPart>
        </mc:Choice>
        <mc:Fallback>
          <p:pic>
            <p:nvPicPr>
              <p:cNvPr id="2662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2193" y="845501"/>
                <a:ext cx="432715" cy="5960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662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60563" y="920750"/>
              <a:ext cx="647700" cy="636588"/>
            </p14:xfrm>
          </p:contentPart>
        </mc:Choice>
        <mc:Fallback>
          <p:pic>
            <p:nvPicPr>
              <p:cNvPr id="2662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56605" y="916789"/>
                <a:ext cx="658495" cy="6466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62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44813" y="1101725"/>
              <a:ext cx="139700" cy="106363"/>
            </p14:xfrm>
          </p:contentPart>
        </mc:Choice>
        <mc:Fallback>
          <p:pic>
            <p:nvPicPr>
              <p:cNvPr id="2662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40852" y="1095956"/>
                <a:ext cx="145461" cy="117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3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0100" y="576263"/>
              <a:ext cx="1277938" cy="717550"/>
            </p14:xfrm>
          </p:contentPart>
        </mc:Choice>
        <mc:Fallback>
          <p:pic>
            <p:nvPicPr>
              <p:cNvPr id="2663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33618" y="574823"/>
                <a:ext cx="1291261" cy="7258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663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8700" y="417513"/>
              <a:ext cx="623888" cy="965200"/>
            </p14:xfrm>
          </p:contentPart>
        </mc:Choice>
        <mc:Fallback>
          <p:pic>
            <p:nvPicPr>
              <p:cNvPr id="2663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31500" y="414993"/>
                <a:ext cx="637568" cy="97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63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59163" y="1341438"/>
              <a:ext cx="1916112" cy="71437"/>
            </p14:xfrm>
          </p:contentPart>
        </mc:Choice>
        <mc:Fallback>
          <p:pic>
            <p:nvPicPr>
              <p:cNvPr id="2663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457363" y="1336256"/>
                <a:ext cx="1919712" cy="818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663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39825" y="1790700"/>
              <a:ext cx="1416050" cy="722313"/>
            </p14:xfrm>
          </p:contentPart>
        </mc:Choice>
        <mc:Fallback>
          <p:pic>
            <p:nvPicPr>
              <p:cNvPr id="2663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4796" y="1783872"/>
                <a:ext cx="1426827" cy="735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663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1113" y="1482725"/>
              <a:ext cx="1357312" cy="566738"/>
            </p14:xfrm>
          </p:contentPart>
        </mc:Choice>
        <mc:Fallback>
          <p:pic>
            <p:nvPicPr>
              <p:cNvPr id="2663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17153" y="1475888"/>
                <a:ext cx="1363793" cy="5807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664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33600" y="2959100"/>
              <a:ext cx="806450" cy="392113"/>
            </p14:xfrm>
          </p:contentPart>
        </mc:Choice>
        <mc:Fallback>
          <p:pic>
            <p:nvPicPr>
              <p:cNvPr id="2664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126763" y="2952259"/>
                <a:ext cx="821204" cy="4021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664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2950" y="3057525"/>
              <a:ext cx="134938" cy="134938"/>
            </p14:xfrm>
          </p:contentPart>
        </mc:Choice>
        <mc:Fallback>
          <p:pic>
            <p:nvPicPr>
              <p:cNvPr id="2664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276473" y="3050688"/>
                <a:ext cx="144294" cy="1486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664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29038" y="2871788"/>
              <a:ext cx="511175" cy="347662"/>
            </p14:xfrm>
          </p:contentPart>
        </mc:Choice>
        <mc:Fallback>
          <p:pic>
            <p:nvPicPr>
              <p:cNvPr id="2664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723998" y="2866749"/>
                <a:ext cx="523054" cy="355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664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43525" y="2909888"/>
              <a:ext cx="842963" cy="303212"/>
            </p14:xfrm>
          </p:contentPart>
        </mc:Choice>
        <mc:Fallback>
          <p:pic>
            <p:nvPicPr>
              <p:cNvPr id="2664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337046" y="2904846"/>
                <a:ext cx="852321" cy="3150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664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50013" y="2825750"/>
              <a:ext cx="561975" cy="355600"/>
            </p14:xfrm>
          </p:contentPart>
        </mc:Choice>
        <mc:Fallback>
          <p:pic>
            <p:nvPicPr>
              <p:cNvPr id="2664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46053" y="2818199"/>
                <a:ext cx="569535" cy="3667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664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34250" y="2998788"/>
              <a:ext cx="211138" cy="157162"/>
            </p14:xfrm>
          </p:contentPart>
        </mc:Choice>
        <mc:Fallback>
          <p:pic>
            <p:nvPicPr>
              <p:cNvPr id="2664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330287" y="2991236"/>
                <a:ext cx="220506" cy="167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664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22525" y="3627438"/>
              <a:ext cx="265113" cy="250825"/>
            </p14:xfrm>
          </p:contentPart>
        </mc:Choice>
        <mc:Fallback>
          <p:pic>
            <p:nvPicPr>
              <p:cNvPr id="2664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417842" y="3621688"/>
                <a:ext cx="273758" cy="259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664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87788" y="3462338"/>
              <a:ext cx="282575" cy="219075"/>
            </p14:xfrm>
          </p:contentPart>
        </mc:Choice>
        <mc:Fallback>
          <p:pic>
            <p:nvPicPr>
              <p:cNvPr id="2664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882388" y="3458741"/>
                <a:ext cx="290854" cy="2255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664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59025" y="4318000"/>
              <a:ext cx="314325" cy="314325"/>
            </p14:xfrm>
          </p:contentPart>
        </mc:Choice>
        <mc:Fallback>
          <p:pic>
            <p:nvPicPr>
              <p:cNvPr id="2664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352184" y="4312239"/>
                <a:ext cx="324766" cy="3254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664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32100" y="4346575"/>
              <a:ext cx="347663" cy="241300"/>
            </p14:xfrm>
          </p:contentPart>
        </mc:Choice>
        <mc:Fallback>
          <p:pic>
            <p:nvPicPr>
              <p:cNvPr id="2664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825622" y="4341533"/>
                <a:ext cx="361699" cy="248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665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33763" y="4389438"/>
              <a:ext cx="123825" cy="111125"/>
            </p14:xfrm>
          </p:contentPart>
        </mc:Choice>
        <mc:Fallback>
          <p:pic>
            <p:nvPicPr>
              <p:cNvPr id="2665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428364" y="4383324"/>
                <a:ext cx="131384" cy="123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665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30625" y="4343400"/>
              <a:ext cx="233363" cy="212725"/>
            </p14:xfrm>
          </p:contentPart>
        </mc:Choice>
        <mc:Fallback>
          <p:pic>
            <p:nvPicPr>
              <p:cNvPr id="2665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727384" y="4340161"/>
                <a:ext cx="239845" cy="2192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665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00250" y="4011613"/>
              <a:ext cx="2368550" cy="107950"/>
            </p14:xfrm>
          </p:contentPart>
        </mc:Choice>
        <mc:Fallback>
          <p:pic>
            <p:nvPicPr>
              <p:cNvPr id="2665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97010" y="4004107"/>
                <a:ext cx="2374670" cy="1183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6654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5200650"/>
              <a:ext cx="1670050" cy="677863"/>
            </p14:xfrm>
          </p:contentPart>
        </mc:Choice>
        <mc:Fallback>
          <p:pic>
            <p:nvPicPr>
              <p:cNvPr id="26654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264665" y="5193090"/>
                <a:ext cx="1675450" cy="692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665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7225" y="5443538"/>
              <a:ext cx="14288" cy="71437"/>
            </p14:xfrm>
          </p:contentPart>
        </mc:Choice>
        <mc:Fallback>
          <p:pic>
            <p:nvPicPr>
              <p:cNvPr id="2665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191867" y="5440291"/>
                <a:ext cx="21789" cy="768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6656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3313" y="5060950"/>
              <a:ext cx="277812" cy="384175"/>
            </p14:xfrm>
          </p:contentPart>
        </mc:Choice>
        <mc:Fallback>
          <p:pic>
            <p:nvPicPr>
              <p:cNvPr id="26656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637195" y="5056989"/>
                <a:ext cx="286449" cy="3920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6657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49750" y="5024438"/>
              <a:ext cx="835025" cy="376237"/>
            </p14:xfrm>
          </p:contentPart>
        </mc:Choice>
        <mc:Fallback>
          <p:pic>
            <p:nvPicPr>
              <p:cNvPr id="26657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346511" y="5019043"/>
                <a:ext cx="845823" cy="383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6658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4500" y="4943475"/>
              <a:ext cx="819150" cy="339725"/>
            </p14:xfrm>
          </p:contentPart>
        </mc:Choice>
        <mc:Fallback>
          <p:pic>
            <p:nvPicPr>
              <p:cNvPr id="26658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517659" y="4939152"/>
                <a:ext cx="828152" cy="3512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6659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6713" y="4902200"/>
              <a:ext cx="219075" cy="298450"/>
            </p14:xfrm>
          </p:contentPart>
        </mc:Choice>
        <mc:Fallback>
          <p:pic>
            <p:nvPicPr>
              <p:cNvPr id="26659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710598" y="4898240"/>
                <a:ext cx="232385" cy="3092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6660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964113"/>
              <a:ext cx="474663" cy="512762"/>
            </p14:xfrm>
          </p:contentPart>
        </mc:Choice>
        <mc:Fallback>
          <p:pic>
            <p:nvPicPr>
              <p:cNvPr id="26660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204312" y="4956911"/>
                <a:ext cx="487968" cy="5278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6661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4819650"/>
              <a:ext cx="203200" cy="319088"/>
            </p14:xfrm>
          </p:contentPart>
        </mc:Choice>
        <mc:Fallback>
          <p:pic>
            <p:nvPicPr>
              <p:cNvPr id="26661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871410" y="4812807"/>
                <a:ext cx="216891" cy="331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6664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7263" y="5737225"/>
              <a:ext cx="1741487" cy="582613"/>
            </p14:xfrm>
          </p:contentPart>
        </mc:Choice>
        <mc:Fallback>
          <p:pic>
            <p:nvPicPr>
              <p:cNvPr id="26664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490782" y="5729663"/>
                <a:ext cx="1750128" cy="597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6665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30850" y="5597525"/>
              <a:ext cx="290513" cy="433388"/>
            </p14:xfrm>
          </p:contentPart>
        </mc:Choice>
        <mc:Fallback>
          <p:pic>
            <p:nvPicPr>
              <p:cNvPr id="26665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526885" y="5593565"/>
                <a:ext cx="302407" cy="440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6666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13475" y="5384800"/>
              <a:ext cx="663575" cy="579438"/>
            </p14:xfrm>
          </p:contentPart>
        </mc:Choice>
        <mc:Fallback>
          <p:pic>
            <p:nvPicPr>
              <p:cNvPr id="26666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206641" y="5378682"/>
                <a:ext cx="678321" cy="588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6667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72313" y="5842000"/>
              <a:ext cx="11112" cy="19050"/>
            </p14:xfrm>
          </p:contentPart>
        </mc:Choice>
        <mc:Fallback>
          <p:pic>
            <p:nvPicPr>
              <p:cNvPr id="26667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066578" y="5837604"/>
                <a:ext cx="21149" cy="2930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>
            <a:normAutofit/>
          </a:bodyPr>
          <a:lstStyle/>
          <a:p>
            <a:r>
              <a:rPr lang="en-US" b="1" i="1" u="sng" dirty="0" smtClean="0"/>
              <a:t>Vocabula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u="sng" dirty="0" smtClean="0"/>
              <a:t>sequence</a:t>
            </a:r>
            <a:r>
              <a:rPr lang="en-US" b="1" i="1" u="sng" dirty="0"/>
              <a:t>:</a:t>
            </a:r>
            <a:r>
              <a:rPr lang="en-US" dirty="0"/>
              <a:t>  a function whose domain is the set of consecutive integers greater than or equal to k.   (usually k = 1). </a:t>
            </a:r>
            <a:endParaRPr lang="en-US" dirty="0" smtClean="0"/>
          </a:p>
          <a:p>
            <a:pPr>
              <a:buNone/>
            </a:pPr>
            <a:endParaRPr lang="en-US" sz="2200" dirty="0"/>
          </a:p>
          <a:p>
            <a:r>
              <a:rPr lang="en-US" b="1" u="sng" dirty="0" smtClean="0"/>
              <a:t>Arithmetic Sequences </a:t>
            </a:r>
            <a:r>
              <a:rPr lang="en-US" dirty="0" smtClean="0"/>
              <a:t>– a sequence in which the difference between consecutive terms is constant.  (add or subtract the same value)</a:t>
            </a:r>
          </a:p>
          <a:p>
            <a:pPr>
              <a:buNone/>
            </a:pPr>
            <a:endParaRPr lang="en-US" sz="2200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638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71850" y="5129213"/>
              <a:ext cx="3217863" cy="55562"/>
            </p14:xfrm>
          </p:contentPart>
        </mc:Choice>
        <mc:Fallback>
          <p:pic>
            <p:nvPicPr>
              <p:cNvPr id="1638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68610" y="5121636"/>
                <a:ext cx="3226863" cy="66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638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2113" y="5257800"/>
              <a:ext cx="2114550" cy="55563"/>
            </p14:xfrm>
          </p:contentPart>
        </mc:Choice>
        <mc:Fallback>
          <p:pic>
            <p:nvPicPr>
              <p:cNvPr id="1638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98873" y="5255291"/>
                <a:ext cx="2121750" cy="6452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756139"/>
            <a:ext cx="8153400" cy="492369"/>
          </a:xfrm>
        </p:spPr>
        <p:txBody>
          <a:bodyPr anchor="ctr">
            <a:normAutofit fontScale="90000"/>
          </a:bodyPr>
          <a:lstStyle/>
          <a:p>
            <a:pPr algn="ctr"/>
            <a:r>
              <a:rPr lang="en-US" altLang="en-US" smtClean="0">
                <a:latin typeface="Arial Narrow" panose="020B0606020202030204" pitchFamily="34" charset="0"/>
              </a:rPr>
              <a:t>DEFINITION OF A SEQUENCE</a:t>
            </a:r>
          </a:p>
        </p:txBody>
      </p:sp>
      <p:sp>
        <p:nvSpPr>
          <p:cNvPr id="17411" name="Text Box 3" descr="Pink tissue paper"/>
          <p:cNvSpPr txBox="1">
            <a:spLocks noChangeArrowheads="1"/>
          </p:cNvSpPr>
          <p:nvPr/>
        </p:nvSpPr>
        <p:spPr bwMode="auto">
          <a:xfrm>
            <a:off x="914400" y="1529861"/>
            <a:ext cx="7543800" cy="407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>
                <a:latin typeface="Arial" panose="020B0604020202020204" pitchFamily="34" charset="0"/>
              </a:rPr>
              <a:t>An </a:t>
            </a:r>
            <a:r>
              <a:rPr lang="en-US" altLang="en-US" sz="2585" b="1">
                <a:latin typeface="Arial" panose="020B0604020202020204" pitchFamily="34" charset="0"/>
              </a:rPr>
              <a:t>infinite sequence</a:t>
            </a:r>
            <a:r>
              <a:rPr lang="en-US" altLang="en-US" sz="2585">
                <a:latin typeface="Arial" panose="020B0604020202020204" pitchFamily="34" charset="0"/>
              </a:rPr>
              <a:t> is a function whose domain is the set of positive integers. The function values, written as</a:t>
            </a:r>
          </a:p>
          <a:p>
            <a:pPr eaLnBrk="1" hangingPunct="1"/>
            <a:endParaRPr lang="en-US" altLang="en-US" sz="2585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585">
                <a:latin typeface="Arial" panose="020B0604020202020204" pitchFamily="34" charset="0"/>
              </a:rPr>
              <a:t>		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baseline="-25000">
                <a:latin typeface="Arial" panose="020B0604020202020204" pitchFamily="34" charset="0"/>
              </a:rPr>
              <a:t>1</a:t>
            </a:r>
            <a:r>
              <a:rPr lang="en-US" altLang="en-US" sz="2585">
                <a:latin typeface="Arial" panose="020B0604020202020204" pitchFamily="34" charset="0"/>
              </a:rPr>
              <a:t>, 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baseline="-25000">
                <a:latin typeface="Arial" panose="020B0604020202020204" pitchFamily="34" charset="0"/>
              </a:rPr>
              <a:t>2</a:t>
            </a:r>
            <a:r>
              <a:rPr lang="en-US" altLang="en-US" sz="2585">
                <a:latin typeface="Arial" panose="020B0604020202020204" pitchFamily="34" charset="0"/>
              </a:rPr>
              <a:t>, 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baseline="-25000">
                <a:latin typeface="Arial" panose="020B0604020202020204" pitchFamily="34" charset="0"/>
              </a:rPr>
              <a:t>3</a:t>
            </a:r>
            <a:r>
              <a:rPr lang="en-US" altLang="en-US" sz="2585">
                <a:latin typeface="Arial" panose="020B0604020202020204" pitchFamily="34" charset="0"/>
              </a:rPr>
              <a:t>, 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baseline="-25000">
                <a:latin typeface="Arial" panose="020B0604020202020204" pitchFamily="34" charset="0"/>
              </a:rPr>
              <a:t>4</a:t>
            </a:r>
            <a:r>
              <a:rPr lang="en-US" altLang="en-US" sz="2585">
                <a:latin typeface="Arial" panose="020B0604020202020204" pitchFamily="34" charset="0"/>
              </a:rPr>
              <a:t>, … , 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i="1" baseline="-25000">
                <a:latin typeface="Arial" panose="020B0604020202020204" pitchFamily="34" charset="0"/>
              </a:rPr>
              <a:t>n</a:t>
            </a:r>
            <a:r>
              <a:rPr lang="en-US" altLang="en-US" sz="2585" i="1">
                <a:latin typeface="Arial" panose="020B0604020202020204" pitchFamily="34" charset="0"/>
              </a:rPr>
              <a:t>, …,</a:t>
            </a:r>
          </a:p>
          <a:p>
            <a:pPr eaLnBrk="1" hangingPunct="1"/>
            <a:endParaRPr lang="en-US" altLang="en-US" sz="2585" i="1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2585">
                <a:latin typeface="Arial" panose="020B0604020202020204" pitchFamily="34" charset="0"/>
              </a:rPr>
              <a:t>are called the </a:t>
            </a:r>
            <a:r>
              <a:rPr lang="en-US" altLang="en-US" sz="2585" b="1">
                <a:latin typeface="Arial" panose="020B0604020202020204" pitchFamily="34" charset="0"/>
              </a:rPr>
              <a:t>terms </a:t>
            </a:r>
            <a:r>
              <a:rPr lang="en-US" altLang="en-US" sz="2585">
                <a:latin typeface="Arial" panose="020B0604020202020204" pitchFamily="34" charset="0"/>
              </a:rPr>
              <a:t>of the sequence. The</a:t>
            </a:r>
            <a:r>
              <a:rPr lang="en-US" altLang="en-US" sz="2585" i="1">
                <a:latin typeface="Arial" panose="020B0604020202020204" pitchFamily="34" charset="0"/>
              </a:rPr>
              <a:t> </a:t>
            </a:r>
            <a:r>
              <a:rPr lang="en-US" altLang="en-US" sz="2585" b="1" i="1">
                <a:latin typeface="Arial" panose="020B0604020202020204" pitchFamily="34" charset="0"/>
              </a:rPr>
              <a:t>n</a:t>
            </a:r>
            <a:r>
              <a:rPr lang="en-US" altLang="en-US" sz="2585" b="1">
                <a:latin typeface="Arial" panose="020B0604020202020204" pitchFamily="34" charset="0"/>
              </a:rPr>
              <a:t>th term</a:t>
            </a:r>
            <a:r>
              <a:rPr lang="en-US" altLang="en-US" sz="2585">
                <a:latin typeface="Arial" panose="020B0604020202020204" pitchFamily="34" charset="0"/>
              </a:rPr>
              <a:t>,</a:t>
            </a:r>
            <a:r>
              <a:rPr lang="en-US" altLang="en-US" sz="2585" b="1">
                <a:latin typeface="Arial" panose="020B0604020202020204" pitchFamily="34" charset="0"/>
              </a:rPr>
              <a:t> </a:t>
            </a:r>
            <a:r>
              <a:rPr lang="en-US" altLang="en-US" sz="2585" i="1">
                <a:latin typeface="Arial" panose="020B0604020202020204" pitchFamily="34" charset="0"/>
              </a:rPr>
              <a:t>a</a:t>
            </a:r>
            <a:r>
              <a:rPr lang="en-US" altLang="en-US" sz="2585" i="1" baseline="-25000">
                <a:latin typeface="Arial" panose="020B0604020202020204" pitchFamily="34" charset="0"/>
              </a:rPr>
              <a:t>n</a:t>
            </a:r>
            <a:r>
              <a:rPr lang="en-US" altLang="en-US" sz="2585">
                <a:latin typeface="Arial" panose="020B0604020202020204" pitchFamily="34" charset="0"/>
              </a:rPr>
              <a:t>, is called the </a:t>
            </a:r>
            <a:r>
              <a:rPr lang="en-US" altLang="en-US" sz="2585" b="1">
                <a:latin typeface="Arial" panose="020B0604020202020204" pitchFamily="34" charset="0"/>
              </a:rPr>
              <a:t>general term</a:t>
            </a:r>
            <a:r>
              <a:rPr lang="en-US" altLang="en-US" sz="2585">
                <a:latin typeface="Arial" panose="020B0604020202020204" pitchFamily="34" charset="0"/>
              </a:rPr>
              <a:t> of the sequence.</a:t>
            </a:r>
          </a:p>
        </p:txBody>
      </p:sp>
    </p:spTree>
    <p:extLst>
      <p:ext uri="{BB962C8B-B14F-4D97-AF65-F5344CB8AC3E}">
        <p14:creationId xmlns:p14="http://schemas.microsoft.com/office/powerpoint/2010/main" val="832201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US" dirty="0" smtClean="0"/>
              <a:t>Formulas for Arithmet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6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Explicit </a:t>
            </a:r>
            <a:r>
              <a:rPr lang="en-US" b="1" u="sng" dirty="0"/>
              <a:t>Formulas </a:t>
            </a:r>
            <a:r>
              <a:rPr lang="en-US" dirty="0" smtClean="0"/>
              <a:t>– formula which shows the nth term of a sequence in terms of n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399" y="3276600"/>
          <a:ext cx="49191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3276600"/>
                        <a:ext cx="49191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495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</a:t>
            </a:r>
            <a:r>
              <a:rPr lang="en-US" sz="3600" baseline="30000" dirty="0" smtClean="0"/>
              <a:t>th</a:t>
            </a:r>
            <a:r>
              <a:rPr lang="en-US" dirty="0" smtClean="0"/>
              <a:t> </a:t>
            </a:r>
            <a:r>
              <a:rPr lang="en-US" sz="3600" dirty="0" smtClean="0"/>
              <a:t>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5334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rst ter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00800" y="44958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stant difference</a:t>
            </a:r>
            <a:endParaRPr lang="en-US" sz="36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914400" y="4038600"/>
            <a:ext cx="838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819400" y="4800600"/>
            <a:ext cx="1219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6553200" y="3886200"/>
            <a:ext cx="990600" cy="609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75000"/>
            </a:schemeClr>
          </a:solidFill>
        </p:spPr>
        <p:txBody>
          <a:bodyPr/>
          <a:lstStyle/>
          <a:p>
            <a:r>
              <a:rPr lang="en-US" dirty="0" smtClean="0"/>
              <a:t>Formulas for Arithmet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2200"/>
          </a:xfrm>
        </p:spPr>
        <p:txBody>
          <a:bodyPr/>
          <a:lstStyle/>
          <a:p>
            <a:r>
              <a:rPr lang="en-US" b="1" u="sng" dirty="0" smtClean="0"/>
              <a:t>Recursive Formulas </a:t>
            </a:r>
            <a:r>
              <a:rPr lang="en-US" dirty="0" smtClean="0"/>
              <a:t>– formula which the first term or first few terms are given, and then the nth tem is expressed using the preceding term(s).</a:t>
            </a: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05000" y="3886200"/>
          <a:ext cx="5334000" cy="164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86200"/>
                        <a:ext cx="5334000" cy="16456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0" y="3352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rst 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5000" y="5410200"/>
            <a:ext cx="236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stant differenc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648200" y="39624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revious ter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59436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</a:t>
            </a:r>
            <a:r>
              <a:rPr lang="en-US" sz="3600" baseline="30000" dirty="0" smtClean="0"/>
              <a:t>th</a:t>
            </a:r>
            <a:r>
              <a:rPr lang="en-US" dirty="0" smtClean="0"/>
              <a:t> </a:t>
            </a:r>
            <a:r>
              <a:rPr lang="en-US" sz="3600" dirty="0" smtClean="0"/>
              <a:t>ter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447800" y="5562600"/>
            <a:ext cx="7620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1"/>
          </p:cNvCxnSpPr>
          <p:nvPr/>
        </p:nvCxnSpPr>
        <p:spPr>
          <a:xfrm rot="10800000" flipV="1">
            <a:off x="2667000" y="3675966"/>
            <a:ext cx="1143000" cy="6674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3581400" y="4495800"/>
            <a:ext cx="10668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4495800" y="5334000"/>
            <a:ext cx="11430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en-US" b="1" i="1" u="sng" dirty="0" smtClean="0"/>
              <a:t>Example 1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rite </a:t>
            </a:r>
            <a:r>
              <a:rPr lang="en-US" dirty="0"/>
              <a:t>a recursive and explicit formula for the following arithmetic sequences: 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   1</a:t>
            </a:r>
            <a:r>
              <a:rPr lang="en-US" dirty="0"/>
              <a:t>, 5, 9, 13, 17, 21</a:t>
            </a:r>
            <a:r>
              <a:rPr lang="en-US" dirty="0" smtClean="0"/>
              <a:t>....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Font typeface="+mj-lt"/>
              <a:buAutoNum type="alphaLcParenR" startAt="2"/>
            </a:pPr>
            <a:r>
              <a:rPr lang="en-US" dirty="0"/>
              <a:t> </a:t>
            </a:r>
            <a:r>
              <a:rPr lang="en-US" dirty="0" smtClean="0"/>
              <a:t>  5</a:t>
            </a:r>
            <a:r>
              <a:rPr lang="en-US" dirty="0"/>
              <a:t>, -1, -7, -13, ....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843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4013" y="2649538"/>
              <a:ext cx="292100" cy="306387"/>
            </p14:xfrm>
          </p:contentPart>
        </mc:Choice>
        <mc:Fallback>
          <p:pic>
            <p:nvPicPr>
              <p:cNvPr id="1843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28964" y="2647018"/>
                <a:ext cx="302919" cy="311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843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05513" y="2632075"/>
              <a:ext cx="155575" cy="247650"/>
            </p14:xfrm>
          </p:contentPart>
        </mc:Choice>
        <mc:Fallback>
          <p:pic>
            <p:nvPicPr>
              <p:cNvPr id="1843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03352" y="2627396"/>
                <a:ext cx="162778" cy="255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843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6025" y="2733675"/>
              <a:ext cx="6350" cy="76200"/>
            </p14:xfrm>
          </p:contentPart>
        </mc:Choice>
        <mc:Fallback>
          <p:pic>
            <p:nvPicPr>
              <p:cNvPr id="1843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91792" y="2728643"/>
                <a:ext cx="15522" cy="86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843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80200" y="2417763"/>
              <a:ext cx="846138" cy="579437"/>
            </p14:xfrm>
          </p:contentPart>
        </mc:Choice>
        <mc:Fallback>
          <p:pic>
            <p:nvPicPr>
              <p:cNvPr id="1843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74799" y="2412005"/>
                <a:ext cx="853699" cy="588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43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24775" y="2643188"/>
              <a:ext cx="795338" cy="327025"/>
            </p14:xfrm>
          </p:contentPart>
        </mc:Choice>
        <mc:Fallback>
          <p:pic>
            <p:nvPicPr>
              <p:cNvPr id="1843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719006" y="2638506"/>
                <a:ext cx="804351" cy="3338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843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42250" y="3124200"/>
              <a:ext cx="317500" cy="228600"/>
            </p14:xfrm>
          </p:contentPart>
        </mc:Choice>
        <mc:Fallback>
          <p:pic>
            <p:nvPicPr>
              <p:cNvPr id="1843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838650" y="3118800"/>
                <a:ext cx="32326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844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01038" y="3113088"/>
              <a:ext cx="725487" cy="176212"/>
            </p14:xfrm>
          </p:contentPart>
        </mc:Choice>
        <mc:Fallback>
          <p:pic>
            <p:nvPicPr>
              <p:cNvPr id="1844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296357" y="3107683"/>
                <a:ext cx="732688" cy="18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844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9000" y="3644900"/>
              <a:ext cx="144463" cy="241300"/>
            </p14:xfrm>
          </p:contentPart>
        </mc:Choice>
        <mc:Fallback>
          <p:pic>
            <p:nvPicPr>
              <p:cNvPr id="1844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62155" y="3640218"/>
                <a:ext cx="153830" cy="253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844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0625" y="3730625"/>
              <a:ext cx="11113" cy="112713"/>
            </p14:xfrm>
          </p:contentPart>
        </mc:Choice>
        <mc:Fallback>
          <p:pic>
            <p:nvPicPr>
              <p:cNvPr id="1844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65722" y="3724503"/>
                <a:ext cx="21899" cy="122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844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3525" y="3708400"/>
              <a:ext cx="325438" cy="201613"/>
            </p14:xfrm>
          </p:contentPart>
        </mc:Choice>
        <mc:Fallback>
          <p:pic>
            <p:nvPicPr>
              <p:cNvPr id="1844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607405" y="3704080"/>
                <a:ext cx="334798" cy="2091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844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7713" y="3738563"/>
              <a:ext cx="115887" cy="87312"/>
            </p14:xfrm>
          </p:contentPart>
        </mc:Choice>
        <mc:Fallback>
          <p:pic>
            <p:nvPicPr>
              <p:cNvPr id="1844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093754" y="3732095"/>
                <a:ext cx="122365" cy="998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44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6650" y="3684588"/>
              <a:ext cx="12700" cy="187325"/>
            </p14:xfrm>
          </p:contentPart>
        </mc:Choice>
        <mc:Fallback>
          <p:pic>
            <p:nvPicPr>
              <p:cNvPr id="1844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483475" y="3679184"/>
                <a:ext cx="20108" cy="197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44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96188" y="3736975"/>
              <a:ext cx="120650" cy="125413"/>
            </p14:xfrm>
          </p:contentPart>
        </mc:Choice>
        <mc:Fallback>
          <p:pic>
            <p:nvPicPr>
              <p:cNvPr id="1844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90426" y="3733371"/>
                <a:ext cx="128933" cy="1322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844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88288" y="3629025"/>
              <a:ext cx="673100" cy="322263"/>
            </p14:xfrm>
          </p:contentPart>
        </mc:Choice>
        <mc:Fallback>
          <p:pic>
            <p:nvPicPr>
              <p:cNvPr id="1844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881809" y="3626505"/>
                <a:ext cx="682459" cy="327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844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38963" y="4278313"/>
              <a:ext cx="114300" cy="80962"/>
            </p14:xfrm>
          </p:contentPart>
        </mc:Choice>
        <mc:Fallback>
          <p:pic>
            <p:nvPicPr>
              <p:cNvPr id="1844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936088" y="4272556"/>
                <a:ext cx="119332" cy="917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44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21538" y="4176713"/>
              <a:ext cx="15875" cy="188912"/>
            </p14:xfrm>
          </p:contentPart>
        </mc:Choice>
        <mc:Fallback>
          <p:pic>
            <p:nvPicPr>
              <p:cNvPr id="1844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216848" y="4174194"/>
                <a:ext cx="23452" cy="1943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845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8700" y="4238625"/>
              <a:ext cx="111125" cy="119063"/>
            </p14:xfrm>
          </p:contentPart>
        </mc:Choice>
        <mc:Fallback>
          <p:pic>
            <p:nvPicPr>
              <p:cNvPr id="1845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373665" y="4235388"/>
                <a:ext cx="118318" cy="126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845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7938" y="4148138"/>
              <a:ext cx="287337" cy="192087"/>
            </p14:xfrm>
          </p:contentPart>
        </mc:Choice>
        <mc:Fallback>
          <p:pic>
            <p:nvPicPr>
              <p:cNvPr id="1845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621817" y="4144541"/>
                <a:ext cx="296339" cy="198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845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26400" y="4071938"/>
              <a:ext cx="242888" cy="249237"/>
            </p14:xfrm>
          </p:contentPart>
        </mc:Choice>
        <mc:Fallback>
          <p:pic>
            <p:nvPicPr>
              <p:cNvPr id="1845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021362" y="4067976"/>
                <a:ext cx="250445" cy="25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845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8125" y="4649788"/>
              <a:ext cx="307975" cy="150812"/>
            </p14:xfrm>
          </p:contentPart>
        </mc:Choice>
        <mc:Fallback>
          <p:pic>
            <p:nvPicPr>
              <p:cNvPr id="1845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582009" y="4643654"/>
                <a:ext cx="316610" cy="1594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845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6275" y="4678363"/>
              <a:ext cx="115888" cy="66675"/>
            </p14:xfrm>
          </p:contentPart>
        </mc:Choice>
        <mc:Fallback>
          <p:pic>
            <p:nvPicPr>
              <p:cNvPr id="1845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020517" y="4673317"/>
                <a:ext cx="123806" cy="774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845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02513" y="4559300"/>
              <a:ext cx="265112" cy="211138"/>
            </p14:xfrm>
          </p:contentPart>
        </mc:Choice>
        <mc:Fallback>
          <p:pic>
            <p:nvPicPr>
              <p:cNvPr id="1845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396750" y="4556418"/>
                <a:ext cx="275198" cy="216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845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00975" y="4533900"/>
              <a:ext cx="247650" cy="193675"/>
            </p14:xfrm>
          </p:contentPart>
        </mc:Choice>
        <mc:Fallback>
          <p:pic>
            <p:nvPicPr>
              <p:cNvPr id="1845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797735" y="4528860"/>
                <a:ext cx="256649" cy="2066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846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2575" y="4641850"/>
              <a:ext cx="106363" cy="300038"/>
            </p14:xfrm>
          </p:contentPart>
        </mc:Choice>
        <mc:Fallback>
          <p:pic>
            <p:nvPicPr>
              <p:cNvPr id="1846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75582" y="4640045"/>
                <a:ext cx="120716" cy="3090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846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1000" y="4584700"/>
              <a:ext cx="103188" cy="465138"/>
            </p14:xfrm>
          </p:contentPart>
        </mc:Choice>
        <mc:Fallback>
          <p:pic>
            <p:nvPicPr>
              <p:cNvPr id="1846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77764" y="4581097"/>
                <a:ext cx="112177" cy="470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18463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" y="4754563"/>
              <a:ext cx="334963" cy="222250"/>
            </p14:xfrm>
          </p:contentPart>
        </mc:Choice>
        <mc:Fallback>
          <p:pic>
            <p:nvPicPr>
              <p:cNvPr id="18463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65334" y="4749880"/>
                <a:ext cx="338925" cy="2323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8464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38288" y="4508500"/>
              <a:ext cx="661987" cy="519113"/>
            </p14:xfrm>
          </p:contentPart>
        </mc:Choice>
        <mc:Fallback>
          <p:pic>
            <p:nvPicPr>
              <p:cNvPr id="18464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532168" y="4502740"/>
                <a:ext cx="670266" cy="5299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8465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5375" y="4483100"/>
              <a:ext cx="158750" cy="204788"/>
            </p14:xfrm>
          </p:contentPart>
        </mc:Choice>
        <mc:Fallback>
          <p:pic>
            <p:nvPicPr>
              <p:cNvPr id="18465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361055" y="4478429"/>
                <a:ext cx="165590" cy="2141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8466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2288" y="4927600"/>
              <a:ext cx="323850" cy="211138"/>
            </p14:xfrm>
          </p:contentPart>
        </mc:Choice>
        <mc:Fallback>
          <p:pic>
            <p:nvPicPr>
              <p:cNvPr id="18466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785811" y="4921475"/>
                <a:ext cx="333925" cy="2208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8467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12975" y="4968875"/>
              <a:ext cx="117475" cy="53975"/>
            </p14:xfrm>
          </p:contentPart>
        </mc:Choice>
        <mc:Fallback>
          <p:pic>
            <p:nvPicPr>
              <p:cNvPr id="18467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207570" y="4962798"/>
                <a:ext cx="125042" cy="65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8471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57450" y="4965700"/>
              <a:ext cx="306388" cy="211138"/>
            </p14:xfrm>
          </p:contentPart>
        </mc:Choice>
        <mc:Fallback>
          <p:pic>
            <p:nvPicPr>
              <p:cNvPr id="18471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450969" y="4959935"/>
                <a:ext cx="316469" cy="220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18473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38450" y="4838700"/>
              <a:ext cx="881063" cy="360363"/>
            </p14:xfrm>
          </p:contentPart>
        </mc:Choice>
        <mc:Fallback>
          <p:pic>
            <p:nvPicPr>
              <p:cNvPr id="18473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832329" y="4832220"/>
                <a:ext cx="894025" cy="369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18474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68750" y="4859338"/>
              <a:ext cx="323850" cy="211137"/>
            </p14:xfrm>
          </p:contentPart>
        </mc:Choice>
        <mc:Fallback>
          <p:pic>
            <p:nvPicPr>
              <p:cNvPr id="18474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966231" y="4853573"/>
                <a:ext cx="328888" cy="221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18475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1350" y="4854575"/>
              <a:ext cx="922338" cy="271463"/>
            </p14:xfrm>
          </p:contentPart>
        </mc:Choice>
        <mc:Fallback>
          <p:pic>
            <p:nvPicPr>
              <p:cNvPr id="18475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448830" y="4850255"/>
                <a:ext cx="927738" cy="2801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18476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7263" y="5656263"/>
              <a:ext cx="180975" cy="303212"/>
            </p14:xfrm>
          </p:contentPart>
        </mc:Choice>
        <mc:Fallback>
          <p:pic>
            <p:nvPicPr>
              <p:cNvPr id="18476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950427" y="5651582"/>
                <a:ext cx="192488" cy="3150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18477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8263" y="5800725"/>
              <a:ext cx="23812" cy="103188"/>
            </p14:xfrm>
          </p:contentPart>
        </mc:Choice>
        <mc:Fallback>
          <p:pic>
            <p:nvPicPr>
              <p:cNvPr id="18477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1335377" y="5793894"/>
                <a:ext cx="28502" cy="1118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18478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03400" y="5667375"/>
              <a:ext cx="374650" cy="287338"/>
            </p14:xfrm>
          </p:contentPart>
        </mc:Choice>
        <mc:Fallback>
          <p:pic>
            <p:nvPicPr>
              <p:cNvPr id="18478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796562" y="5661261"/>
                <a:ext cx="385087" cy="2970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18479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81250" y="5745163"/>
              <a:ext cx="120650" cy="84137"/>
            </p14:xfrm>
          </p:contentPart>
        </mc:Choice>
        <mc:Fallback>
          <p:pic>
            <p:nvPicPr>
              <p:cNvPr id="18479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376568" y="5739410"/>
                <a:ext cx="127853" cy="960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18480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0025" y="5618163"/>
              <a:ext cx="442913" cy="225425"/>
            </p14:xfrm>
          </p:contentPart>
        </mc:Choice>
        <mc:Fallback>
          <p:pic>
            <p:nvPicPr>
              <p:cNvPr id="18480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2736424" y="5611681"/>
                <a:ext cx="448314" cy="239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18481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75025" y="5427663"/>
              <a:ext cx="1273175" cy="461962"/>
            </p14:xfrm>
          </p:contentPart>
        </mc:Choice>
        <mc:Fallback>
          <p:pic>
            <p:nvPicPr>
              <p:cNvPr id="18481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368184" y="5422262"/>
                <a:ext cx="1287217" cy="4695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18482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9513" y="6146800"/>
              <a:ext cx="109537" cy="120650"/>
            </p14:xfrm>
          </p:contentPart>
        </mc:Choice>
        <mc:Fallback>
          <p:pic>
            <p:nvPicPr>
              <p:cNvPr id="18482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444108" y="6142478"/>
                <a:ext cx="117104" cy="1274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18483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92413" y="6097588"/>
              <a:ext cx="176212" cy="238125"/>
            </p14:xfrm>
          </p:contentPart>
        </mc:Choice>
        <mc:Fallback>
          <p:pic>
            <p:nvPicPr>
              <p:cNvPr id="18483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790251" y="6092184"/>
                <a:ext cx="180536" cy="2503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18484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98800" y="6148388"/>
              <a:ext cx="153988" cy="169862"/>
            </p14:xfrm>
          </p:contentPart>
        </mc:Choice>
        <mc:Fallback>
          <p:pic>
            <p:nvPicPr>
              <p:cNvPr id="18484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3093763" y="6142630"/>
                <a:ext cx="161184" cy="1806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18485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7888" y="6024563"/>
              <a:ext cx="477837" cy="290512"/>
            </p14:xfrm>
          </p:contentPart>
        </mc:Choice>
        <mc:Fallback>
          <p:pic>
            <p:nvPicPr>
              <p:cNvPr id="18485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412127" y="6019163"/>
                <a:ext cx="485399" cy="3027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18486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60825" y="6021388"/>
              <a:ext cx="346075" cy="257175"/>
            </p14:xfrm>
          </p:contentPart>
        </mc:Choice>
        <mc:Fallback>
          <p:pic>
            <p:nvPicPr>
              <p:cNvPr id="18486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4056864" y="6015985"/>
                <a:ext cx="356879" cy="2654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18487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46300" y="6538913"/>
              <a:ext cx="630238" cy="222250"/>
            </p14:xfrm>
          </p:contentPart>
        </mc:Choice>
        <mc:Fallback>
          <p:pic>
            <p:nvPicPr>
              <p:cNvPr id="18487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139821" y="6532789"/>
                <a:ext cx="638516" cy="231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18488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33700" y="6503988"/>
              <a:ext cx="544513" cy="269875"/>
            </p14:xfrm>
          </p:contentPart>
        </mc:Choice>
        <mc:Fallback>
          <p:pic>
            <p:nvPicPr>
              <p:cNvPr id="18488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927942" y="6498231"/>
                <a:ext cx="552790" cy="282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18489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9188" y="6513513"/>
              <a:ext cx="425450" cy="236537"/>
            </p14:xfrm>
          </p:contentPart>
        </mc:Choice>
        <mc:Fallback>
          <p:pic>
            <p:nvPicPr>
              <p:cNvPr id="18489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654869" y="6508833"/>
                <a:ext cx="432649" cy="244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18491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3038" y="3089275"/>
              <a:ext cx="2501900" cy="371475"/>
            </p14:xfrm>
          </p:contentPart>
        </mc:Choice>
        <mc:Fallback>
          <p:pic>
            <p:nvPicPr>
              <p:cNvPr id="18491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441958" y="3086035"/>
                <a:ext cx="2505140" cy="3765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18494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01775" y="3835400"/>
              <a:ext cx="382588" cy="98425"/>
            </p14:xfrm>
          </p:contentPart>
        </mc:Choice>
        <mc:Fallback>
          <p:pic>
            <p:nvPicPr>
              <p:cNvPr id="18494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499975" y="3831074"/>
                <a:ext cx="388347" cy="1067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18496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8313" y="3487738"/>
              <a:ext cx="1352550" cy="446087"/>
            </p14:xfrm>
          </p:contentPart>
        </mc:Choice>
        <mc:Fallback>
          <p:pic>
            <p:nvPicPr>
              <p:cNvPr id="18496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732913" y="3483778"/>
                <a:ext cx="1364790" cy="45256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92D050"/>
          </a:solidFill>
        </p:spPr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Geometric Sequences </a:t>
            </a:r>
            <a:r>
              <a:rPr lang="en-US" dirty="0" smtClean="0"/>
              <a:t>– a sequence in which the ratio of consecutive terms is constant.  (multiply or divide by the same value)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741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3103563"/>
              <a:ext cx="2390775" cy="287337"/>
            </p14:xfrm>
          </p:contentPart>
        </mc:Choice>
        <mc:Fallback>
          <p:pic>
            <p:nvPicPr>
              <p:cNvPr id="1741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5593" y="3100326"/>
                <a:ext cx="2399775" cy="29776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US" dirty="0" smtClean="0"/>
              <a:t>Formulas for 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600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Explicit </a:t>
            </a:r>
            <a:r>
              <a:rPr lang="en-US" b="1" u="sng" dirty="0"/>
              <a:t>Formulas </a:t>
            </a:r>
            <a:r>
              <a:rPr lang="en-US" dirty="0" smtClean="0"/>
              <a:t>– formula which shows the nth term of a sequence in terms of n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7438" y="3248025"/>
          <a:ext cx="35575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248025"/>
                        <a:ext cx="3557587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495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</a:t>
            </a:r>
            <a:r>
              <a:rPr lang="en-US" sz="3600" baseline="30000" dirty="0" smtClean="0"/>
              <a:t>th</a:t>
            </a:r>
            <a:r>
              <a:rPr lang="en-US" dirty="0" smtClean="0"/>
              <a:t> </a:t>
            </a:r>
            <a:r>
              <a:rPr lang="en-US" sz="3600" dirty="0" smtClean="0"/>
              <a:t>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67000" y="53340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rst ter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00800" y="44958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stant ratio</a:t>
            </a:r>
            <a:endParaRPr lang="en-US" sz="36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371600" y="40386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047206" y="4572000"/>
            <a:ext cx="1143794" cy="53419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5486400" y="3962400"/>
            <a:ext cx="20574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en-US" dirty="0" smtClean="0"/>
              <a:t>Formulas for Geometric 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62200"/>
          </a:xfrm>
        </p:spPr>
        <p:txBody>
          <a:bodyPr/>
          <a:lstStyle/>
          <a:p>
            <a:r>
              <a:rPr lang="en-US" b="1" u="sng" dirty="0" smtClean="0"/>
              <a:t>Recursive Formulas </a:t>
            </a:r>
            <a:r>
              <a:rPr lang="en-US" dirty="0" smtClean="0"/>
              <a:t>– formula which the first term or first few terms are given, and then the nth tem is expressed using the preceding term(s).</a:t>
            </a:r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43125" y="3886200"/>
          <a:ext cx="48561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422360" imgH="482400" progId="Equation.DSMT4">
                  <p:embed/>
                </p:oleObj>
              </mc:Choice>
              <mc:Fallback>
                <p:oleObj name="Equation" r:id="rId3" imgW="1422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886200"/>
                        <a:ext cx="4856163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0" y="3352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irst 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76600" y="59436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stant ratio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39624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revious ter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59436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</a:t>
            </a:r>
            <a:r>
              <a:rPr lang="en-US" sz="3600" baseline="30000" dirty="0" smtClean="0"/>
              <a:t>th</a:t>
            </a:r>
            <a:r>
              <a:rPr lang="en-US" dirty="0" smtClean="0"/>
              <a:t> </a:t>
            </a:r>
            <a:r>
              <a:rPr lang="en-US" sz="3600" dirty="0" smtClean="0"/>
              <a:t>ter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600200" y="5486400"/>
            <a:ext cx="7620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5" idx="1"/>
          </p:cNvCxnSpPr>
          <p:nvPr/>
        </p:nvCxnSpPr>
        <p:spPr>
          <a:xfrm rot="10800000" flipV="1">
            <a:off x="2895600" y="3675966"/>
            <a:ext cx="914400" cy="5912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4267200" y="4495800"/>
            <a:ext cx="9906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V="1">
            <a:off x="3390900" y="5524500"/>
            <a:ext cx="60960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</TotalTime>
  <Words>379</Words>
  <Application>Microsoft Office PowerPoint</Application>
  <PresentationFormat>On-screen Show (4:3)</PresentationFormat>
  <Paragraphs>67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Arial Narrow</vt:lpstr>
      <vt:lpstr>Calibri</vt:lpstr>
      <vt:lpstr>Office Theme</vt:lpstr>
      <vt:lpstr>Equation</vt:lpstr>
      <vt:lpstr>Arithmetic &amp; Geometric Sequences</vt:lpstr>
      <vt:lpstr>Vocabulary:</vt:lpstr>
      <vt:lpstr>DEFINITION OF A SEQUENCE</vt:lpstr>
      <vt:lpstr>Formulas for Arithmetic Sequences</vt:lpstr>
      <vt:lpstr>Formulas for Arithmetic Sequences</vt:lpstr>
      <vt:lpstr>Example 1: </vt:lpstr>
      <vt:lpstr>Vocabulary</vt:lpstr>
      <vt:lpstr>Formulas for Geometric Sequences</vt:lpstr>
      <vt:lpstr>Formulas for Geometric Sequences</vt:lpstr>
      <vt:lpstr>Example 2: </vt:lpstr>
      <vt:lpstr>Example 3:</vt:lpstr>
      <vt:lpstr>Example 4:</vt:lpstr>
      <vt:lpstr>Closure: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:  Sequences and Series</dc:title>
  <dc:creator>randyrhodes</dc:creator>
  <cp:lastModifiedBy>Floyd, Jameil D.</cp:lastModifiedBy>
  <cp:revision>49</cp:revision>
  <dcterms:created xsi:type="dcterms:W3CDTF">2010-05-01T21:33:53Z</dcterms:created>
  <dcterms:modified xsi:type="dcterms:W3CDTF">2015-12-04T12:48:51Z</dcterms:modified>
</cp:coreProperties>
</file>